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6" r:id="rId1"/>
  </p:sldMasterIdLst>
  <p:notesMasterIdLst>
    <p:notesMasterId r:id="rId20"/>
  </p:notesMasterIdLst>
  <p:sldIdLst>
    <p:sldId id="310" r:id="rId2"/>
    <p:sldId id="256" r:id="rId3"/>
    <p:sldId id="369" r:id="rId4"/>
    <p:sldId id="370" r:id="rId5"/>
    <p:sldId id="372" r:id="rId6"/>
    <p:sldId id="373" r:id="rId7"/>
    <p:sldId id="374" r:id="rId8"/>
    <p:sldId id="377" r:id="rId9"/>
    <p:sldId id="375" r:id="rId10"/>
    <p:sldId id="376" r:id="rId11"/>
    <p:sldId id="371" r:id="rId12"/>
    <p:sldId id="383" r:id="rId13"/>
    <p:sldId id="385" r:id="rId14"/>
    <p:sldId id="386" r:id="rId15"/>
    <p:sldId id="387" r:id="rId16"/>
    <p:sldId id="388" r:id="rId17"/>
    <p:sldId id="378" r:id="rId18"/>
    <p:sldId id="337" r:id="rId1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8F2EC"/>
    <a:srgbClr val="F4E9DF"/>
    <a:srgbClr val="B7E0DD"/>
    <a:srgbClr val="17C2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330" autoAdjust="0"/>
    <p:restoredTop sz="95545"/>
  </p:normalViewPr>
  <p:slideViewPr>
    <p:cSldViewPr snapToGrid="0" snapToObjects="1">
      <p:cViewPr>
        <p:scale>
          <a:sx n="75" d="100"/>
          <a:sy n="75" d="100"/>
        </p:scale>
        <p:origin x="-1144" y="-34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60D8D11-1AF8-4D72-B81B-154CE4A9154C}" type="doc">
      <dgm:prSet loTypeId="urn:microsoft.com/office/officeart/2005/8/layout/chevron2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BE63057F-912C-478C-AC21-126BE4C5BF88}">
      <dgm:prSet phldrT="[Text]" custT="1"/>
      <dgm:spPr/>
      <dgm:t>
        <a:bodyPr/>
        <a:lstStyle/>
        <a:p>
          <a:r>
            <a:rPr lang="en-US" sz="300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BFB866E-1209-47C3-A499-380B65F75527}" type="parTrans" cxnId="{7A287DDC-F790-4CEB-A5F5-7BBE3FCBE2F3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D578518-2FBD-456E-AF4B-58E17D9DAA7F}" type="sibTrans" cxnId="{7A287DDC-F790-4CEB-A5F5-7BBE3FCBE2F3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12CFE19-595E-499F-A1ED-FEF58B95FEA5}">
      <dgm:prSet phldrT="[Text]" custT="1"/>
      <dgm:spPr/>
      <dgm:t>
        <a:bodyPr/>
        <a:lstStyle/>
        <a:p>
          <a:pPr algn="ctr"/>
          <a:r>
            <a:rPr lang="en-US" sz="3000" smtClean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Ghi nhớ kiến thức trọng tâm trong bài. 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1038B24-4ED8-495B-B13A-CD4CE60DFD98}" type="parTrans" cxnId="{FA5C7419-5536-41F5-9B10-E9C8E684B0B8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B64624F-A14D-4A52-94A8-EC06C7337CD2}" type="sibTrans" cxnId="{FA5C7419-5536-41F5-9B10-E9C8E684B0B8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2AF3084-15B9-423A-9D53-837EFF8E763F}">
      <dgm:prSet phldrT="[Text]" custT="1"/>
      <dgm:spPr/>
      <dgm:t>
        <a:bodyPr/>
        <a:lstStyle/>
        <a:p>
          <a:r>
            <a:rPr lang="en-US" sz="300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4B9335E-60CF-4F44-8F62-449CA2FC9452}" type="parTrans" cxnId="{AAB44E96-3EC0-478B-BE56-9836B989EACF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7E7F80D-2561-48E1-B1D7-3067879378FB}" type="sibTrans" cxnId="{AAB44E96-3EC0-478B-BE56-9836B989EACF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3ECC6A7-1065-4616-841D-5F595FE75E15}">
      <dgm:prSet phldrT="[Text]" custT="1"/>
      <dgm:spPr/>
      <dgm:t>
        <a:bodyPr/>
        <a:lstStyle/>
        <a:p>
          <a:pPr algn="ctr" rtl="0"/>
          <a:r>
            <a:rPr lang="en-US" sz="3000" smtClean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Hoàn thành các bài tập trong SGK trang 10.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65FF31A-7685-40FA-B4B4-A0A6408F9AB8}" type="parTrans" cxnId="{ED7168B3-7CBD-4CF5-9E89-584421B71764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47CDDF9-5C34-4EE0-9D13-3AC5AB8B0187}" type="sibTrans" cxnId="{ED7168B3-7CBD-4CF5-9E89-584421B71764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8CA71EB-0AA6-4CD7-A996-A3F8EEE40DAD}">
      <dgm:prSet phldrT="[Text]" custT="1"/>
      <dgm:spPr/>
      <dgm:t>
        <a:bodyPr/>
        <a:lstStyle/>
        <a:p>
          <a:r>
            <a:rPr lang="en-US" sz="300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A066B77-0EEA-4EF7-89FD-AD00CC3CC4BD}" type="parTrans" cxnId="{D7DA7E55-F68C-4A2D-813D-10075409CEEC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347647-74C2-4B08-8F73-C9B09454886B}" type="sibTrans" cxnId="{D7DA7E55-F68C-4A2D-813D-10075409CEEC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AF1FCA7-C0DE-49E0-8694-D2809C588D88}">
      <dgm:prSet phldrT="[Text]" custT="1"/>
      <dgm:spPr/>
      <dgm:t>
        <a:bodyPr/>
        <a:lstStyle/>
        <a:p>
          <a:pPr algn="ctr"/>
          <a:r>
            <a:rPr lang="en-US" sz="3000" smtClean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Chuẩn bị bài: </a:t>
          </a:r>
          <a:r>
            <a:rPr lang="vi-VN" sz="3000" b="1" i="1" smtClean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“</a:t>
          </a:r>
          <a:r>
            <a:rPr lang="en-US" sz="3000" b="1" i="1" smtClean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PHƯƠNG TRÌNH BẬC HAI MỘT ẨN</a:t>
          </a:r>
          <a:r>
            <a:rPr lang="vi-VN" sz="3000" b="1" i="1" smtClean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”.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B0AF7C-FFF5-43A1-91F3-1CFE4A46AFE5}" type="parTrans" cxnId="{88A6D666-A4C9-45E6-B412-1131080D5114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2F56F2A-69C2-4743-BC17-A80827959FF9}" type="sibTrans" cxnId="{88A6D666-A4C9-45E6-B412-1131080D5114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4C0688D-0702-4B23-8800-3962C74D0825}" type="pres">
      <dgm:prSet presAssocID="{260D8D11-1AF8-4D72-B81B-154CE4A9154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3425E5E-C64D-4DB0-8A8E-52FBA2111C6C}" type="pres">
      <dgm:prSet presAssocID="{BE63057F-912C-478C-AC21-126BE4C5BF88}" presName="composite" presStyleCnt="0"/>
      <dgm:spPr/>
    </dgm:pt>
    <dgm:pt modelId="{24859361-8BC2-4461-B0FA-2C0FD205B3F0}" type="pres">
      <dgm:prSet presAssocID="{BE63057F-912C-478C-AC21-126BE4C5BF88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9CEAF75-B6DD-41B0-82F9-BA8E57287761}" type="pres">
      <dgm:prSet presAssocID="{BE63057F-912C-478C-AC21-126BE4C5BF88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36FADF2-49F5-476E-B284-1FBB69E75821}" type="pres">
      <dgm:prSet presAssocID="{1D578518-2FBD-456E-AF4B-58E17D9DAA7F}" presName="sp" presStyleCnt="0"/>
      <dgm:spPr/>
    </dgm:pt>
    <dgm:pt modelId="{098CF803-B3DF-4322-98D1-943FECE4B0A6}" type="pres">
      <dgm:prSet presAssocID="{02AF3084-15B9-423A-9D53-837EFF8E763F}" presName="composite" presStyleCnt="0"/>
      <dgm:spPr/>
    </dgm:pt>
    <dgm:pt modelId="{CB7C516C-7F4F-457E-B0A9-25B668E683C1}" type="pres">
      <dgm:prSet presAssocID="{02AF3084-15B9-423A-9D53-837EFF8E763F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A63E18B-3A40-4916-978D-192E6469B823}" type="pres">
      <dgm:prSet presAssocID="{02AF3084-15B9-423A-9D53-837EFF8E763F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1E8E089-AA60-45A3-999B-F7879AB6281A}" type="pres">
      <dgm:prSet presAssocID="{B7E7F80D-2561-48E1-B1D7-3067879378FB}" presName="sp" presStyleCnt="0"/>
      <dgm:spPr/>
    </dgm:pt>
    <dgm:pt modelId="{57956804-FCD1-4E2F-9C4F-44A1579F6010}" type="pres">
      <dgm:prSet presAssocID="{98CA71EB-0AA6-4CD7-A996-A3F8EEE40DAD}" presName="composite" presStyleCnt="0"/>
      <dgm:spPr/>
    </dgm:pt>
    <dgm:pt modelId="{0EEDFC82-F03D-458E-A0C3-DD209ED0F602}" type="pres">
      <dgm:prSet presAssocID="{98CA71EB-0AA6-4CD7-A996-A3F8EEE40DAD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C1786A9-A8D4-426B-91EF-3B4A67C03CA3}" type="pres">
      <dgm:prSet presAssocID="{98CA71EB-0AA6-4CD7-A996-A3F8EEE40DAD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7570ED2-1C98-4808-AB58-DB3B766848AF}" type="presOf" srcId="{02AF3084-15B9-423A-9D53-837EFF8E763F}" destId="{CB7C516C-7F4F-457E-B0A9-25B668E683C1}" srcOrd="0" destOrd="0" presId="urn:microsoft.com/office/officeart/2005/8/layout/chevron2"/>
    <dgm:cxn modelId="{A4BD562C-C623-4301-8923-CE41A1485FD1}" type="presOf" srcId="{98CA71EB-0AA6-4CD7-A996-A3F8EEE40DAD}" destId="{0EEDFC82-F03D-458E-A0C3-DD209ED0F602}" srcOrd="0" destOrd="0" presId="urn:microsoft.com/office/officeart/2005/8/layout/chevron2"/>
    <dgm:cxn modelId="{33704FD2-3D54-46C4-893C-96160730CAB4}" type="presOf" srcId="{F12CFE19-595E-499F-A1ED-FEF58B95FEA5}" destId="{B9CEAF75-B6DD-41B0-82F9-BA8E57287761}" srcOrd="0" destOrd="0" presId="urn:microsoft.com/office/officeart/2005/8/layout/chevron2"/>
    <dgm:cxn modelId="{A0FC4952-7AE7-4CA7-90B6-7C58264F75CD}" type="presOf" srcId="{9AF1FCA7-C0DE-49E0-8694-D2809C588D88}" destId="{FC1786A9-A8D4-426B-91EF-3B4A67C03CA3}" srcOrd="0" destOrd="0" presId="urn:microsoft.com/office/officeart/2005/8/layout/chevron2"/>
    <dgm:cxn modelId="{AB99C2FA-9876-46F2-8D7A-3C1D43C65510}" type="presOf" srcId="{73ECC6A7-1065-4616-841D-5F595FE75E15}" destId="{7A63E18B-3A40-4916-978D-192E6469B823}" srcOrd="0" destOrd="0" presId="urn:microsoft.com/office/officeart/2005/8/layout/chevron2"/>
    <dgm:cxn modelId="{FA5C7419-5536-41F5-9B10-E9C8E684B0B8}" srcId="{BE63057F-912C-478C-AC21-126BE4C5BF88}" destId="{F12CFE19-595E-499F-A1ED-FEF58B95FEA5}" srcOrd="0" destOrd="0" parTransId="{61038B24-4ED8-495B-B13A-CD4CE60DFD98}" sibTransId="{0B64624F-A14D-4A52-94A8-EC06C7337CD2}"/>
    <dgm:cxn modelId="{7A287DDC-F790-4CEB-A5F5-7BBE3FCBE2F3}" srcId="{260D8D11-1AF8-4D72-B81B-154CE4A9154C}" destId="{BE63057F-912C-478C-AC21-126BE4C5BF88}" srcOrd="0" destOrd="0" parTransId="{5BFB866E-1209-47C3-A499-380B65F75527}" sibTransId="{1D578518-2FBD-456E-AF4B-58E17D9DAA7F}"/>
    <dgm:cxn modelId="{D7DA7E55-F68C-4A2D-813D-10075409CEEC}" srcId="{260D8D11-1AF8-4D72-B81B-154CE4A9154C}" destId="{98CA71EB-0AA6-4CD7-A996-A3F8EEE40DAD}" srcOrd="2" destOrd="0" parTransId="{FA066B77-0EEA-4EF7-89FD-AD00CC3CC4BD}" sibTransId="{3B347647-74C2-4B08-8F73-C9B09454886B}"/>
    <dgm:cxn modelId="{88A6D666-A4C9-45E6-B412-1131080D5114}" srcId="{98CA71EB-0AA6-4CD7-A996-A3F8EEE40DAD}" destId="{9AF1FCA7-C0DE-49E0-8694-D2809C588D88}" srcOrd="0" destOrd="0" parTransId="{7FB0AF7C-FFF5-43A1-91F3-1CFE4A46AFE5}" sibTransId="{82F56F2A-69C2-4743-BC17-A80827959FF9}"/>
    <dgm:cxn modelId="{ED7168B3-7CBD-4CF5-9E89-584421B71764}" srcId="{02AF3084-15B9-423A-9D53-837EFF8E763F}" destId="{73ECC6A7-1065-4616-841D-5F595FE75E15}" srcOrd="0" destOrd="0" parTransId="{365FF31A-7685-40FA-B4B4-A0A6408F9AB8}" sibTransId="{347CDDF9-5C34-4EE0-9D13-3AC5AB8B0187}"/>
    <dgm:cxn modelId="{D1F4C389-47A3-4935-9E9E-311469A81C3F}" type="presOf" srcId="{260D8D11-1AF8-4D72-B81B-154CE4A9154C}" destId="{74C0688D-0702-4B23-8800-3962C74D0825}" srcOrd="0" destOrd="0" presId="urn:microsoft.com/office/officeart/2005/8/layout/chevron2"/>
    <dgm:cxn modelId="{AAB44E96-3EC0-478B-BE56-9836B989EACF}" srcId="{260D8D11-1AF8-4D72-B81B-154CE4A9154C}" destId="{02AF3084-15B9-423A-9D53-837EFF8E763F}" srcOrd="1" destOrd="0" parTransId="{54B9335E-60CF-4F44-8F62-449CA2FC9452}" sibTransId="{B7E7F80D-2561-48E1-B1D7-3067879378FB}"/>
    <dgm:cxn modelId="{BCDB704D-26C9-4C48-A92D-0FA0F7528EA2}" type="presOf" srcId="{BE63057F-912C-478C-AC21-126BE4C5BF88}" destId="{24859361-8BC2-4461-B0FA-2C0FD205B3F0}" srcOrd="0" destOrd="0" presId="urn:microsoft.com/office/officeart/2005/8/layout/chevron2"/>
    <dgm:cxn modelId="{C3B6D6D0-19A0-4FF3-82B3-AB27A3B8CA71}" type="presParOf" srcId="{74C0688D-0702-4B23-8800-3962C74D0825}" destId="{53425E5E-C64D-4DB0-8A8E-52FBA2111C6C}" srcOrd="0" destOrd="0" presId="urn:microsoft.com/office/officeart/2005/8/layout/chevron2"/>
    <dgm:cxn modelId="{D504D69E-E65D-4FBE-8395-03F7995813AD}" type="presParOf" srcId="{53425E5E-C64D-4DB0-8A8E-52FBA2111C6C}" destId="{24859361-8BC2-4461-B0FA-2C0FD205B3F0}" srcOrd="0" destOrd="0" presId="urn:microsoft.com/office/officeart/2005/8/layout/chevron2"/>
    <dgm:cxn modelId="{EBA824B2-9EF3-4D31-8FCD-53C10648DD75}" type="presParOf" srcId="{53425E5E-C64D-4DB0-8A8E-52FBA2111C6C}" destId="{B9CEAF75-B6DD-41B0-82F9-BA8E57287761}" srcOrd="1" destOrd="0" presId="urn:microsoft.com/office/officeart/2005/8/layout/chevron2"/>
    <dgm:cxn modelId="{9D7D0C6F-CD88-4DBD-B054-707C29515E0F}" type="presParOf" srcId="{74C0688D-0702-4B23-8800-3962C74D0825}" destId="{D36FADF2-49F5-476E-B284-1FBB69E75821}" srcOrd="1" destOrd="0" presId="urn:microsoft.com/office/officeart/2005/8/layout/chevron2"/>
    <dgm:cxn modelId="{A1F4EA00-DB01-4AEF-BDDE-4F58C9552C15}" type="presParOf" srcId="{74C0688D-0702-4B23-8800-3962C74D0825}" destId="{098CF803-B3DF-4322-98D1-943FECE4B0A6}" srcOrd="2" destOrd="0" presId="urn:microsoft.com/office/officeart/2005/8/layout/chevron2"/>
    <dgm:cxn modelId="{8161980E-1F0B-48C7-AA4A-245FA722E9C2}" type="presParOf" srcId="{098CF803-B3DF-4322-98D1-943FECE4B0A6}" destId="{CB7C516C-7F4F-457E-B0A9-25B668E683C1}" srcOrd="0" destOrd="0" presId="urn:microsoft.com/office/officeart/2005/8/layout/chevron2"/>
    <dgm:cxn modelId="{D86615BC-D416-4F7F-8B2A-2CAC06DCB8E0}" type="presParOf" srcId="{098CF803-B3DF-4322-98D1-943FECE4B0A6}" destId="{7A63E18B-3A40-4916-978D-192E6469B823}" srcOrd="1" destOrd="0" presId="urn:microsoft.com/office/officeart/2005/8/layout/chevron2"/>
    <dgm:cxn modelId="{9F0296F3-CAAE-421E-9BA1-9A8BC7EBF067}" type="presParOf" srcId="{74C0688D-0702-4B23-8800-3962C74D0825}" destId="{31E8E089-AA60-45A3-999B-F7879AB6281A}" srcOrd="3" destOrd="0" presId="urn:microsoft.com/office/officeart/2005/8/layout/chevron2"/>
    <dgm:cxn modelId="{528460A1-3873-47BA-BF92-4C5F6C708C16}" type="presParOf" srcId="{74C0688D-0702-4B23-8800-3962C74D0825}" destId="{57956804-FCD1-4E2F-9C4F-44A1579F6010}" srcOrd="4" destOrd="0" presId="urn:microsoft.com/office/officeart/2005/8/layout/chevron2"/>
    <dgm:cxn modelId="{8F87E19C-81EE-4CA7-BDEC-89DD99F959B3}" type="presParOf" srcId="{57956804-FCD1-4E2F-9C4F-44A1579F6010}" destId="{0EEDFC82-F03D-458E-A0C3-DD209ED0F602}" srcOrd="0" destOrd="0" presId="urn:microsoft.com/office/officeart/2005/8/layout/chevron2"/>
    <dgm:cxn modelId="{263CBAD3-525A-4A2B-88D9-0D4B0060165E}" type="presParOf" srcId="{57956804-FCD1-4E2F-9C4F-44A1579F6010}" destId="{FC1786A9-A8D4-426B-91EF-3B4A67C03CA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9912772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" name="Google Shape;1770;g58d3b44f08_0_1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71" name="Google Shape;1771;g58d3b44f08_0_1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1808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Google Shape;175;g56c6cb6ce8_1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6" name="Google Shape;176;g56c6cb6ce8_1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" name="Google Shape;1770;g58d3b44f08_0_1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71" name="Google Shape;1771;g58d3b44f08_0_1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967993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PENING SLIDE">
  <p:cSld name="CUSTOM_7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382675" y="480766"/>
            <a:ext cx="250447" cy="3595183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633126" y="1571150"/>
            <a:ext cx="4955100" cy="17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5500"/>
              <a:buNone/>
              <a:defRPr sz="550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100" y="4423400"/>
            <a:ext cx="9144000" cy="717000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633122" y="3249529"/>
            <a:ext cx="4352100" cy="71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rlow Semi Condensed"/>
              <a:buNone/>
              <a:defRPr sz="1400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2" preserve="1">
  <p:cSld name="1_TITLE + TEXT + DESIGN 2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8"/>
          <p:cNvSpPr/>
          <p:nvPr/>
        </p:nvSpPr>
        <p:spPr>
          <a:xfrm>
            <a:off x="382675" y="397650"/>
            <a:ext cx="8396700" cy="591000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8"/>
          <p:cNvSpPr txBox="1">
            <a:spLocks noGrp="1"/>
          </p:cNvSpPr>
          <p:nvPr>
            <p:ph type="ctrTitle"/>
          </p:nvPr>
        </p:nvSpPr>
        <p:spPr>
          <a:xfrm>
            <a:off x="3351750" y="397650"/>
            <a:ext cx="5118600" cy="59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None/>
              <a:defRPr sz="2400" b="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6">
  <p:cSld name="CUSTOM_17_2_1_1_2_2_1_1_1_1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7"/>
          <p:cNvSpPr/>
          <p:nvPr/>
        </p:nvSpPr>
        <p:spPr>
          <a:xfrm>
            <a:off x="144780" y="167640"/>
            <a:ext cx="8846820" cy="4853940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subTitle" idx="1"/>
          </p:nvPr>
        </p:nvSpPr>
        <p:spPr>
          <a:xfrm flipH="1">
            <a:off x="956300" y="1521075"/>
            <a:ext cx="54918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67" name="Google Shape;167;p17"/>
          <p:cNvSpPr txBox="1">
            <a:spLocks noGrp="1"/>
          </p:cNvSpPr>
          <p:nvPr>
            <p:ph type="ctrTitle"/>
          </p:nvPr>
        </p:nvSpPr>
        <p:spPr>
          <a:xfrm>
            <a:off x="956300" y="930075"/>
            <a:ext cx="244050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None/>
              <a:defRPr sz="2400" b="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6" preserve="1">
  <p:cSld name="1_TITLE + TEXT + DESIGN 6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7"/>
          <p:cNvSpPr/>
          <p:nvPr/>
        </p:nvSpPr>
        <p:spPr>
          <a:xfrm>
            <a:off x="144780" y="167640"/>
            <a:ext cx="4320894" cy="4853940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subTitle" idx="1"/>
          </p:nvPr>
        </p:nvSpPr>
        <p:spPr>
          <a:xfrm flipH="1">
            <a:off x="956300" y="1521075"/>
            <a:ext cx="54918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67" name="Google Shape;167;p17"/>
          <p:cNvSpPr txBox="1">
            <a:spLocks noGrp="1"/>
          </p:cNvSpPr>
          <p:nvPr>
            <p:ph type="ctrTitle"/>
          </p:nvPr>
        </p:nvSpPr>
        <p:spPr>
          <a:xfrm>
            <a:off x="956300" y="930075"/>
            <a:ext cx="244050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None/>
              <a:defRPr sz="2400" b="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9pPr>
          </a:lstStyle>
          <a:p>
            <a:endParaRPr/>
          </a:p>
        </p:txBody>
      </p:sp>
      <p:sp>
        <p:nvSpPr>
          <p:cNvPr id="5" name="Google Shape;165;p17"/>
          <p:cNvSpPr/>
          <p:nvPr userDrawn="1"/>
        </p:nvSpPr>
        <p:spPr>
          <a:xfrm>
            <a:off x="4579088" y="167640"/>
            <a:ext cx="4462130" cy="4853940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94751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5" userDrawn="1">
  <p:cSld name="1_TITLE + TEXT + DESIGN 5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14"/>
          <p:cNvSpPr/>
          <p:nvPr userDrawn="1"/>
        </p:nvSpPr>
        <p:spPr>
          <a:xfrm>
            <a:off x="382650" y="393326"/>
            <a:ext cx="8378700" cy="4350674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46" name="Google Shape;146;p14"/>
          <p:cNvSpPr txBox="1">
            <a:spLocks noGrp="1"/>
          </p:cNvSpPr>
          <p:nvPr>
            <p:ph type="subTitle" idx="2"/>
          </p:nvPr>
        </p:nvSpPr>
        <p:spPr>
          <a:xfrm>
            <a:off x="927750" y="1780038"/>
            <a:ext cx="7288500" cy="440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741414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673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347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020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4694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8367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2041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5715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938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33C9E-18FA-4FA8-8AF7-7094F88E5174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0CA4E-4CAC-48E9-BDD6-0F1AD62DB4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0431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4F2F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800"/>
              <a:buFont typeface="Denk One"/>
              <a:buNone/>
              <a:defRPr sz="28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●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1pPr>
            <a:lvl2pPr marL="914400" lvl="1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○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2pPr>
            <a:lvl3pPr marL="1371600" lvl="2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■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3pPr>
            <a:lvl4pPr marL="1828800" lvl="3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●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4pPr>
            <a:lvl5pPr marL="2286000" lvl="4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○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5pPr>
            <a:lvl6pPr marL="2743200" lvl="5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■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6pPr>
            <a:lvl7pPr marL="3200400" lvl="6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●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7pPr>
            <a:lvl8pPr marL="3657600" lvl="7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○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8pPr>
            <a:lvl9pPr marL="4114800" lvl="8" indent="-3048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200"/>
              <a:buFont typeface="Barlow Semi Condensed Light"/>
              <a:buChar char="■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68" r:id="rId2"/>
    <p:sldLayoutId id="2147483663" r:id="rId3"/>
    <p:sldLayoutId id="2147483670" r:id="rId4"/>
    <p:sldLayoutId id="2147483669" r:id="rId5"/>
    <p:sldLayoutId id="2147483671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7" Type="http://schemas.openxmlformats.org/officeDocument/2006/relationships/slide" Target="slide11.xml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png"/><Relationship Id="rId18" Type="http://schemas.openxmlformats.org/officeDocument/2006/relationships/image" Target="../media/image23.png"/><Relationship Id="rId26" Type="http://schemas.openxmlformats.org/officeDocument/2006/relationships/image" Target="../media/image28.png"/><Relationship Id="rId39" Type="http://schemas.openxmlformats.org/officeDocument/2006/relationships/image" Target="../media/image38.png"/><Relationship Id="rId3" Type="http://schemas.microsoft.com/office/2007/relationships/hdphoto" Target="../media/hdphoto4.wdp"/><Relationship Id="rId21" Type="http://schemas.openxmlformats.org/officeDocument/2006/relationships/image" Target="../media/image25.png"/><Relationship Id="rId34" Type="http://schemas.openxmlformats.org/officeDocument/2006/relationships/image" Target="../media/image34.png"/><Relationship Id="rId42" Type="http://schemas.openxmlformats.org/officeDocument/2006/relationships/image" Target="../media/image41.png"/><Relationship Id="rId47" Type="http://schemas.openxmlformats.org/officeDocument/2006/relationships/image" Target="../media/image45.png"/><Relationship Id="rId50" Type="http://schemas.microsoft.com/office/2007/relationships/hdphoto" Target="../media/hdphoto6.wdp"/><Relationship Id="rId7" Type="http://schemas.microsoft.com/office/2007/relationships/hdphoto" Target="../media/hdphoto7.wdp"/><Relationship Id="rId12" Type="http://schemas.openxmlformats.org/officeDocument/2006/relationships/image" Target="../media/image18.png"/><Relationship Id="rId17" Type="http://schemas.microsoft.com/office/2007/relationships/hdphoto" Target="../media/hdphoto10.wdp"/><Relationship Id="rId25" Type="http://schemas.microsoft.com/office/2007/relationships/hdphoto" Target="../media/hdphoto13.wdp"/><Relationship Id="rId33" Type="http://schemas.openxmlformats.org/officeDocument/2006/relationships/image" Target="../media/image33.png"/><Relationship Id="rId38" Type="http://schemas.openxmlformats.org/officeDocument/2006/relationships/image" Target="../media/image37.png"/><Relationship Id="rId46" Type="http://schemas.openxmlformats.org/officeDocument/2006/relationships/image" Target="../media/image44.png"/><Relationship Id="rId2" Type="http://schemas.openxmlformats.org/officeDocument/2006/relationships/image" Target="../media/image8.jpeg"/><Relationship Id="rId16" Type="http://schemas.openxmlformats.org/officeDocument/2006/relationships/image" Target="../media/image22.png"/><Relationship Id="rId20" Type="http://schemas.openxmlformats.org/officeDocument/2006/relationships/image" Target="../media/image24.png"/><Relationship Id="rId29" Type="http://schemas.openxmlformats.org/officeDocument/2006/relationships/image" Target="../media/image30.png"/><Relationship Id="rId41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11" Type="http://schemas.microsoft.com/office/2007/relationships/hdphoto" Target="../media/hdphoto9.wdp"/><Relationship Id="rId24" Type="http://schemas.openxmlformats.org/officeDocument/2006/relationships/image" Target="../media/image27.png"/><Relationship Id="rId32" Type="http://schemas.microsoft.com/office/2007/relationships/hdphoto" Target="../media/hdphoto15.wdp"/><Relationship Id="rId37" Type="http://schemas.openxmlformats.org/officeDocument/2006/relationships/image" Target="../media/image36.png"/><Relationship Id="rId40" Type="http://schemas.openxmlformats.org/officeDocument/2006/relationships/image" Target="../media/image39.png"/><Relationship Id="rId45" Type="http://schemas.openxmlformats.org/officeDocument/2006/relationships/image" Target="../media/image43.png"/><Relationship Id="rId5" Type="http://schemas.openxmlformats.org/officeDocument/2006/relationships/image" Target="../media/image14.png"/><Relationship Id="rId15" Type="http://schemas.openxmlformats.org/officeDocument/2006/relationships/image" Target="../media/image21.png"/><Relationship Id="rId23" Type="http://schemas.microsoft.com/office/2007/relationships/hdphoto" Target="../media/hdphoto12.wdp"/><Relationship Id="rId28" Type="http://schemas.microsoft.com/office/2007/relationships/hdphoto" Target="../media/hdphoto14.wdp"/><Relationship Id="rId36" Type="http://schemas.microsoft.com/office/2007/relationships/hdphoto" Target="../media/hdphoto16.wdp"/><Relationship Id="rId49" Type="http://schemas.openxmlformats.org/officeDocument/2006/relationships/image" Target="../media/image11.png"/><Relationship Id="rId10" Type="http://schemas.openxmlformats.org/officeDocument/2006/relationships/image" Target="../media/image17.png"/><Relationship Id="rId19" Type="http://schemas.microsoft.com/office/2007/relationships/hdphoto" Target="../media/hdphoto11.wdp"/><Relationship Id="rId31" Type="http://schemas.openxmlformats.org/officeDocument/2006/relationships/image" Target="../media/image32.png"/><Relationship Id="rId44" Type="http://schemas.openxmlformats.org/officeDocument/2006/relationships/image" Target="../media/image42.png"/><Relationship Id="rId4" Type="http://schemas.openxmlformats.org/officeDocument/2006/relationships/image" Target="../media/image9.png"/><Relationship Id="rId9" Type="http://schemas.microsoft.com/office/2007/relationships/hdphoto" Target="../media/hdphoto8.wdp"/><Relationship Id="rId14" Type="http://schemas.openxmlformats.org/officeDocument/2006/relationships/image" Target="../media/image20.png"/><Relationship Id="rId22" Type="http://schemas.openxmlformats.org/officeDocument/2006/relationships/image" Target="../media/image26.png"/><Relationship Id="rId27" Type="http://schemas.openxmlformats.org/officeDocument/2006/relationships/image" Target="../media/image29.png"/><Relationship Id="rId30" Type="http://schemas.openxmlformats.org/officeDocument/2006/relationships/image" Target="../media/image31.png"/><Relationship Id="rId35" Type="http://schemas.openxmlformats.org/officeDocument/2006/relationships/image" Target="../media/image35.png"/><Relationship Id="rId43" Type="http://schemas.microsoft.com/office/2007/relationships/hdphoto" Target="../media/hdphoto17.wdp"/><Relationship Id="rId48" Type="http://schemas.microsoft.com/office/2007/relationships/hdphoto" Target="../media/hdphoto18.wdp"/><Relationship Id="rId8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5.png"/><Relationship Id="rId7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slide" Target="slide5.xml"/><Relationship Id="rId10" Type="http://schemas.microsoft.com/office/2007/relationships/hdphoto" Target="../media/hdphoto3.wdp"/><Relationship Id="rId4" Type="http://schemas.microsoft.com/office/2007/relationships/hdphoto" Target="../media/hdphoto1.wdp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microsoft.com/office/2007/relationships/hdphoto" Target="../media/hdphoto4.wdp"/><Relationship Id="rId7" Type="http://schemas.openxmlformats.org/officeDocument/2006/relationships/slide" Target="slide3.xm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6" Type="http://schemas.microsoft.com/office/2007/relationships/hdphoto" Target="../media/hdphoto5.wdp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microsoft.com/office/2007/relationships/hdphoto" Target="../media/hdphoto6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slide" Target="slide11.xml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31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Relationship Id="rId9" Type="http://schemas.openxmlformats.org/officeDocument/2006/relationships/slide" Target="slide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slide" Target="slide11.xml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7" Type="http://schemas.openxmlformats.org/officeDocument/2006/relationships/slide" Target="slide11.xml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7" Type="http://schemas.openxmlformats.org/officeDocument/2006/relationships/slide" Target="slide11.xml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" name="Google Shape;1774;p37"/>
          <p:cNvSpPr txBox="1">
            <a:spLocks noGrp="1"/>
          </p:cNvSpPr>
          <p:nvPr>
            <p:ph type="subTitle" idx="2"/>
          </p:nvPr>
        </p:nvSpPr>
        <p:spPr>
          <a:xfrm>
            <a:off x="670887" y="778631"/>
            <a:ext cx="7288500" cy="252634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marL="0" indent="0"/>
            <a:r>
              <a:rPr lang="en-US" sz="500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HÀO MỪNG CÁC EM HỌC SINH ĐẾN VỚI TIẾT HỌC!</a:t>
            </a:r>
            <a:endParaRPr sz="5000" dirty="0">
              <a:solidFill>
                <a:schemeClr val="accent1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1776" name="Google Shape;1776;p37"/>
          <p:cNvGrpSpPr/>
          <p:nvPr/>
        </p:nvGrpSpPr>
        <p:grpSpPr>
          <a:xfrm>
            <a:off x="1365500" y="1640285"/>
            <a:ext cx="7366712" cy="3119808"/>
            <a:chOff x="1278444" y="1640285"/>
            <a:chExt cx="7366712" cy="3119808"/>
          </a:xfrm>
        </p:grpSpPr>
        <p:grpSp>
          <p:nvGrpSpPr>
            <p:cNvPr id="1777" name="Google Shape;1777;p37"/>
            <p:cNvGrpSpPr/>
            <p:nvPr/>
          </p:nvGrpSpPr>
          <p:grpSpPr>
            <a:xfrm>
              <a:off x="1278444" y="3334334"/>
              <a:ext cx="5053527" cy="1425759"/>
              <a:chOff x="1969569" y="3334334"/>
              <a:chExt cx="5053527" cy="1425759"/>
            </a:xfrm>
          </p:grpSpPr>
          <p:grpSp>
            <p:nvGrpSpPr>
              <p:cNvPr id="1778" name="Google Shape;1778;p37"/>
              <p:cNvGrpSpPr/>
              <p:nvPr/>
            </p:nvGrpSpPr>
            <p:grpSpPr>
              <a:xfrm>
                <a:off x="1969569" y="3334334"/>
                <a:ext cx="2743330" cy="1418598"/>
                <a:chOff x="1969569" y="3334334"/>
                <a:chExt cx="2743330" cy="1418598"/>
              </a:xfrm>
            </p:grpSpPr>
            <p:grpSp>
              <p:nvGrpSpPr>
                <p:cNvPr id="1779" name="Google Shape;1779;p37"/>
                <p:cNvGrpSpPr/>
                <p:nvPr/>
              </p:nvGrpSpPr>
              <p:grpSpPr>
                <a:xfrm>
                  <a:off x="4107166" y="4200099"/>
                  <a:ext cx="197076" cy="216135"/>
                  <a:chOff x="7799791" y="3438161"/>
                  <a:chExt cx="197076" cy="216135"/>
                </a:xfrm>
              </p:grpSpPr>
              <p:sp>
                <p:nvSpPr>
                  <p:cNvPr id="1780" name="Google Shape;1780;p37"/>
                  <p:cNvSpPr/>
                  <p:nvPr/>
                </p:nvSpPr>
                <p:spPr>
                  <a:xfrm>
                    <a:off x="7799791" y="3455891"/>
                    <a:ext cx="189541" cy="19840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21" h="3581" extrusionOk="0">
                        <a:moveTo>
                          <a:pt x="1209" y="0"/>
                        </a:moveTo>
                        <a:cubicBezTo>
                          <a:pt x="1170" y="0"/>
                          <a:pt x="1131" y="8"/>
                          <a:pt x="1092" y="26"/>
                        </a:cubicBezTo>
                        <a:cubicBezTo>
                          <a:pt x="475" y="303"/>
                          <a:pt x="724" y="893"/>
                          <a:pt x="713" y="965"/>
                        </a:cubicBezTo>
                        <a:cubicBezTo>
                          <a:pt x="703" y="1036"/>
                          <a:pt x="262" y="1002"/>
                          <a:pt x="164" y="1343"/>
                        </a:cubicBezTo>
                        <a:cubicBezTo>
                          <a:pt x="65" y="1682"/>
                          <a:pt x="461" y="1924"/>
                          <a:pt x="464" y="1989"/>
                        </a:cubicBezTo>
                        <a:cubicBezTo>
                          <a:pt x="471" y="2057"/>
                          <a:pt x="0" y="2580"/>
                          <a:pt x="928" y="3276"/>
                        </a:cubicBezTo>
                        <a:cubicBezTo>
                          <a:pt x="1231" y="3504"/>
                          <a:pt x="1493" y="3581"/>
                          <a:pt x="1709" y="3581"/>
                        </a:cubicBezTo>
                        <a:cubicBezTo>
                          <a:pt x="2011" y="3581"/>
                          <a:pt x="2224" y="3431"/>
                          <a:pt x="2331" y="3334"/>
                        </a:cubicBezTo>
                        <a:cubicBezTo>
                          <a:pt x="2386" y="3282"/>
                          <a:pt x="2451" y="3248"/>
                          <a:pt x="2523" y="3228"/>
                        </a:cubicBezTo>
                        <a:cubicBezTo>
                          <a:pt x="3191" y="3037"/>
                          <a:pt x="3421" y="2142"/>
                          <a:pt x="3369" y="1579"/>
                        </a:cubicBezTo>
                        <a:cubicBezTo>
                          <a:pt x="3314" y="982"/>
                          <a:pt x="2912" y="1074"/>
                          <a:pt x="2833" y="1020"/>
                        </a:cubicBezTo>
                        <a:cubicBezTo>
                          <a:pt x="2755" y="968"/>
                          <a:pt x="2864" y="562"/>
                          <a:pt x="2584" y="395"/>
                        </a:cubicBezTo>
                        <a:cubicBezTo>
                          <a:pt x="2523" y="359"/>
                          <a:pt x="2460" y="345"/>
                          <a:pt x="2397" y="345"/>
                        </a:cubicBezTo>
                        <a:cubicBezTo>
                          <a:pt x="2206" y="345"/>
                          <a:pt x="2018" y="472"/>
                          <a:pt x="1905" y="472"/>
                        </a:cubicBezTo>
                        <a:cubicBezTo>
                          <a:pt x="1885" y="472"/>
                          <a:pt x="1868" y="468"/>
                          <a:pt x="1853" y="459"/>
                        </a:cubicBezTo>
                        <a:cubicBezTo>
                          <a:pt x="1737" y="397"/>
                          <a:pt x="1483" y="0"/>
                          <a:pt x="120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1" name="Google Shape;1781;p37"/>
                  <p:cNvSpPr/>
                  <p:nvPr/>
                </p:nvSpPr>
                <p:spPr>
                  <a:xfrm>
                    <a:off x="7866888" y="3469410"/>
                    <a:ext cx="62497" cy="1515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5" extrusionOk="0">
                        <a:moveTo>
                          <a:pt x="1" y="1"/>
                        </a:moveTo>
                        <a:cubicBezTo>
                          <a:pt x="86" y="233"/>
                          <a:pt x="182" y="461"/>
                          <a:pt x="274" y="690"/>
                        </a:cubicBezTo>
                        <a:cubicBezTo>
                          <a:pt x="370" y="915"/>
                          <a:pt x="465" y="1144"/>
                          <a:pt x="560" y="1370"/>
                        </a:cubicBezTo>
                        <a:lnTo>
                          <a:pt x="854" y="2049"/>
                        </a:lnTo>
                        <a:cubicBezTo>
                          <a:pt x="902" y="2161"/>
                          <a:pt x="950" y="2274"/>
                          <a:pt x="997" y="2390"/>
                        </a:cubicBezTo>
                        <a:cubicBezTo>
                          <a:pt x="1045" y="2503"/>
                          <a:pt x="1096" y="2615"/>
                          <a:pt x="1127" y="2735"/>
                        </a:cubicBezTo>
                        <a:cubicBezTo>
                          <a:pt x="1083" y="2489"/>
                          <a:pt x="987" y="2260"/>
                          <a:pt x="902" y="2028"/>
                        </a:cubicBezTo>
                        <a:cubicBezTo>
                          <a:pt x="813" y="1800"/>
                          <a:pt x="718" y="1570"/>
                          <a:pt x="622" y="1345"/>
                        </a:cubicBezTo>
                        <a:cubicBezTo>
                          <a:pt x="526" y="1116"/>
                          <a:pt x="428" y="891"/>
                          <a:pt x="321" y="669"/>
                        </a:cubicBezTo>
                        <a:cubicBezTo>
                          <a:pt x="219" y="444"/>
                          <a:pt x="113" y="223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2" name="Google Shape;1782;p37"/>
                  <p:cNvSpPr/>
                  <p:nvPr/>
                </p:nvSpPr>
                <p:spPr>
                  <a:xfrm>
                    <a:off x="7860461" y="3556232"/>
                    <a:ext cx="93690" cy="505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1" h="912" extrusionOk="0">
                        <a:moveTo>
                          <a:pt x="1691" y="0"/>
                        </a:moveTo>
                        <a:cubicBezTo>
                          <a:pt x="1588" y="140"/>
                          <a:pt x="1496" y="284"/>
                          <a:pt x="1400" y="427"/>
                        </a:cubicBezTo>
                        <a:cubicBezTo>
                          <a:pt x="1312" y="561"/>
                          <a:pt x="1223" y="701"/>
                          <a:pt x="1138" y="842"/>
                        </a:cubicBezTo>
                        <a:lnTo>
                          <a:pt x="1138" y="842"/>
                        </a:lnTo>
                        <a:cubicBezTo>
                          <a:pt x="950" y="829"/>
                          <a:pt x="766" y="819"/>
                          <a:pt x="577" y="813"/>
                        </a:cubicBezTo>
                        <a:lnTo>
                          <a:pt x="287" y="806"/>
                        </a:lnTo>
                        <a:cubicBezTo>
                          <a:pt x="246" y="806"/>
                          <a:pt x="204" y="805"/>
                          <a:pt x="163" y="805"/>
                        </a:cubicBezTo>
                        <a:cubicBezTo>
                          <a:pt x="109" y="805"/>
                          <a:pt x="55" y="807"/>
                          <a:pt x="1" y="813"/>
                        </a:cubicBezTo>
                        <a:cubicBezTo>
                          <a:pt x="96" y="816"/>
                          <a:pt x="191" y="830"/>
                          <a:pt x="287" y="840"/>
                        </a:cubicBezTo>
                        <a:lnTo>
                          <a:pt x="574" y="868"/>
                        </a:lnTo>
                        <a:cubicBezTo>
                          <a:pt x="769" y="884"/>
                          <a:pt x="960" y="898"/>
                          <a:pt x="1154" y="909"/>
                        </a:cubicBezTo>
                        <a:lnTo>
                          <a:pt x="1171" y="912"/>
                        </a:lnTo>
                        <a:lnTo>
                          <a:pt x="1182" y="895"/>
                        </a:lnTo>
                        <a:cubicBezTo>
                          <a:pt x="1270" y="748"/>
                          <a:pt x="1359" y="601"/>
                          <a:pt x="1441" y="451"/>
                        </a:cubicBezTo>
                        <a:cubicBezTo>
                          <a:pt x="1527" y="304"/>
                          <a:pt x="1612" y="154"/>
                          <a:pt x="1691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3" name="Google Shape;1783;p37"/>
                  <p:cNvSpPr/>
                  <p:nvPr/>
                </p:nvSpPr>
                <p:spPr>
                  <a:xfrm>
                    <a:off x="7848160" y="3502155"/>
                    <a:ext cx="73633" cy="490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9" h="885" extrusionOk="0">
                        <a:moveTo>
                          <a:pt x="1329" y="0"/>
                        </a:moveTo>
                        <a:lnTo>
                          <a:pt x="1329" y="0"/>
                        </a:lnTo>
                        <a:cubicBezTo>
                          <a:pt x="1257" y="133"/>
                          <a:pt x="1188" y="273"/>
                          <a:pt x="1124" y="410"/>
                        </a:cubicBezTo>
                        <a:cubicBezTo>
                          <a:pt x="1060" y="540"/>
                          <a:pt x="1002" y="672"/>
                          <a:pt x="944" y="803"/>
                        </a:cubicBezTo>
                        <a:lnTo>
                          <a:pt x="944" y="803"/>
                        </a:lnTo>
                        <a:cubicBezTo>
                          <a:pt x="794" y="755"/>
                          <a:pt x="643" y="707"/>
                          <a:pt x="489" y="666"/>
                        </a:cubicBezTo>
                        <a:lnTo>
                          <a:pt x="246" y="598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9" y="570"/>
                          <a:pt x="158" y="598"/>
                          <a:pt x="236" y="628"/>
                        </a:cubicBezTo>
                        <a:lnTo>
                          <a:pt x="475" y="717"/>
                        </a:lnTo>
                        <a:cubicBezTo>
                          <a:pt x="632" y="771"/>
                          <a:pt x="793" y="826"/>
                          <a:pt x="953" y="877"/>
                        </a:cubicBezTo>
                        <a:lnTo>
                          <a:pt x="984" y="884"/>
                        </a:lnTo>
                        <a:lnTo>
                          <a:pt x="994" y="856"/>
                        </a:lnTo>
                        <a:cubicBezTo>
                          <a:pt x="1056" y="717"/>
                          <a:pt x="1114" y="574"/>
                          <a:pt x="1168" y="430"/>
                        </a:cubicBezTo>
                        <a:cubicBezTo>
                          <a:pt x="1226" y="287"/>
                          <a:pt x="1281" y="144"/>
                          <a:pt x="132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4" name="Google Shape;1784;p37"/>
                  <p:cNvSpPr/>
                  <p:nvPr/>
                </p:nvSpPr>
                <p:spPr>
                  <a:xfrm>
                    <a:off x="7807492" y="3438161"/>
                    <a:ext cx="189374" cy="1983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18" h="3580" extrusionOk="0">
                        <a:moveTo>
                          <a:pt x="1207" y="0"/>
                        </a:moveTo>
                        <a:cubicBezTo>
                          <a:pt x="1169" y="0"/>
                          <a:pt x="1131" y="8"/>
                          <a:pt x="1093" y="25"/>
                        </a:cubicBezTo>
                        <a:cubicBezTo>
                          <a:pt x="472" y="302"/>
                          <a:pt x="721" y="892"/>
                          <a:pt x="714" y="964"/>
                        </a:cubicBezTo>
                        <a:cubicBezTo>
                          <a:pt x="704" y="1036"/>
                          <a:pt x="260" y="1005"/>
                          <a:pt x="161" y="1343"/>
                        </a:cubicBezTo>
                        <a:cubicBezTo>
                          <a:pt x="62" y="1684"/>
                          <a:pt x="458" y="1923"/>
                          <a:pt x="465" y="1991"/>
                        </a:cubicBezTo>
                        <a:cubicBezTo>
                          <a:pt x="468" y="2057"/>
                          <a:pt x="0" y="2578"/>
                          <a:pt x="926" y="3275"/>
                        </a:cubicBezTo>
                        <a:cubicBezTo>
                          <a:pt x="1228" y="3503"/>
                          <a:pt x="1491" y="3580"/>
                          <a:pt x="1707" y="3580"/>
                        </a:cubicBezTo>
                        <a:cubicBezTo>
                          <a:pt x="2009" y="3580"/>
                          <a:pt x="2221" y="3430"/>
                          <a:pt x="2329" y="3333"/>
                        </a:cubicBezTo>
                        <a:cubicBezTo>
                          <a:pt x="2384" y="3285"/>
                          <a:pt x="2448" y="3248"/>
                          <a:pt x="2520" y="3227"/>
                        </a:cubicBezTo>
                        <a:cubicBezTo>
                          <a:pt x="3192" y="3040"/>
                          <a:pt x="3418" y="2142"/>
                          <a:pt x="3367" y="1578"/>
                        </a:cubicBezTo>
                        <a:cubicBezTo>
                          <a:pt x="3312" y="984"/>
                          <a:pt x="2913" y="1073"/>
                          <a:pt x="2831" y="1022"/>
                        </a:cubicBezTo>
                        <a:cubicBezTo>
                          <a:pt x="2752" y="967"/>
                          <a:pt x="2861" y="565"/>
                          <a:pt x="2581" y="398"/>
                        </a:cubicBezTo>
                        <a:cubicBezTo>
                          <a:pt x="2520" y="360"/>
                          <a:pt x="2456" y="347"/>
                          <a:pt x="2393" y="347"/>
                        </a:cubicBezTo>
                        <a:cubicBezTo>
                          <a:pt x="2202" y="347"/>
                          <a:pt x="2017" y="474"/>
                          <a:pt x="1902" y="474"/>
                        </a:cubicBezTo>
                        <a:cubicBezTo>
                          <a:pt x="1883" y="474"/>
                          <a:pt x="1866" y="471"/>
                          <a:pt x="1851" y="462"/>
                        </a:cubicBezTo>
                        <a:cubicBezTo>
                          <a:pt x="1734" y="396"/>
                          <a:pt x="1480" y="0"/>
                          <a:pt x="1207" y="0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5" name="Google Shape;1785;p37"/>
                  <p:cNvSpPr/>
                  <p:nvPr/>
                </p:nvSpPr>
                <p:spPr>
                  <a:xfrm>
                    <a:off x="7874423" y="3451791"/>
                    <a:ext cx="62497" cy="15142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3" extrusionOk="0">
                        <a:moveTo>
                          <a:pt x="1" y="1"/>
                        </a:moveTo>
                        <a:lnTo>
                          <a:pt x="1" y="1"/>
                        </a:lnTo>
                        <a:cubicBezTo>
                          <a:pt x="90" y="229"/>
                          <a:pt x="182" y="459"/>
                          <a:pt x="278" y="687"/>
                        </a:cubicBezTo>
                        <a:cubicBezTo>
                          <a:pt x="370" y="916"/>
                          <a:pt x="465" y="1141"/>
                          <a:pt x="565" y="1370"/>
                        </a:cubicBezTo>
                        <a:lnTo>
                          <a:pt x="855" y="2046"/>
                        </a:lnTo>
                        <a:cubicBezTo>
                          <a:pt x="906" y="2159"/>
                          <a:pt x="954" y="2274"/>
                          <a:pt x="1001" y="2387"/>
                        </a:cubicBezTo>
                        <a:cubicBezTo>
                          <a:pt x="1045" y="2500"/>
                          <a:pt x="1097" y="2613"/>
                          <a:pt x="1127" y="2732"/>
                        </a:cubicBezTo>
                        <a:cubicBezTo>
                          <a:pt x="1083" y="2490"/>
                          <a:pt x="988" y="2261"/>
                          <a:pt x="902" y="2028"/>
                        </a:cubicBezTo>
                        <a:cubicBezTo>
                          <a:pt x="814" y="1797"/>
                          <a:pt x="722" y="1568"/>
                          <a:pt x="623" y="1343"/>
                        </a:cubicBezTo>
                        <a:cubicBezTo>
                          <a:pt x="527" y="1117"/>
                          <a:pt x="428" y="889"/>
                          <a:pt x="322" y="667"/>
                        </a:cubicBezTo>
                        <a:cubicBezTo>
                          <a:pt x="220" y="442"/>
                          <a:pt x="114" y="2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6" name="Google Shape;1786;p37"/>
                  <p:cNvSpPr/>
                  <p:nvPr/>
                </p:nvSpPr>
                <p:spPr>
                  <a:xfrm>
                    <a:off x="7868051" y="3538668"/>
                    <a:ext cx="93634" cy="503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0" h="908" extrusionOk="0">
                        <a:moveTo>
                          <a:pt x="1690" y="0"/>
                        </a:moveTo>
                        <a:cubicBezTo>
                          <a:pt x="1587" y="136"/>
                          <a:pt x="1496" y="279"/>
                          <a:pt x="1400" y="423"/>
                        </a:cubicBezTo>
                        <a:cubicBezTo>
                          <a:pt x="1312" y="560"/>
                          <a:pt x="1223" y="697"/>
                          <a:pt x="1138" y="838"/>
                        </a:cubicBezTo>
                        <a:lnTo>
                          <a:pt x="1138" y="838"/>
                        </a:lnTo>
                        <a:cubicBezTo>
                          <a:pt x="953" y="825"/>
                          <a:pt x="765" y="816"/>
                          <a:pt x="580" y="809"/>
                        </a:cubicBezTo>
                        <a:lnTo>
                          <a:pt x="290" y="802"/>
                        </a:lnTo>
                        <a:cubicBezTo>
                          <a:pt x="266" y="803"/>
                          <a:pt x="241" y="803"/>
                          <a:pt x="217" y="803"/>
                        </a:cubicBezTo>
                        <a:cubicBezTo>
                          <a:pt x="192" y="803"/>
                          <a:pt x="168" y="803"/>
                          <a:pt x="144" y="803"/>
                        </a:cubicBezTo>
                        <a:cubicBezTo>
                          <a:pt x="96" y="803"/>
                          <a:pt x="48" y="804"/>
                          <a:pt x="0" y="809"/>
                        </a:cubicBezTo>
                        <a:cubicBezTo>
                          <a:pt x="95" y="816"/>
                          <a:pt x="191" y="826"/>
                          <a:pt x="287" y="837"/>
                        </a:cubicBezTo>
                        <a:lnTo>
                          <a:pt x="577" y="864"/>
                        </a:lnTo>
                        <a:cubicBezTo>
                          <a:pt x="768" y="881"/>
                          <a:pt x="960" y="894"/>
                          <a:pt x="1154" y="908"/>
                        </a:cubicBezTo>
                        <a:lnTo>
                          <a:pt x="1174" y="908"/>
                        </a:lnTo>
                        <a:lnTo>
                          <a:pt x="1185" y="891"/>
                        </a:lnTo>
                        <a:cubicBezTo>
                          <a:pt x="1270" y="744"/>
                          <a:pt x="1359" y="597"/>
                          <a:pt x="1444" y="451"/>
                        </a:cubicBezTo>
                        <a:cubicBezTo>
                          <a:pt x="1529" y="300"/>
                          <a:pt x="1611" y="150"/>
                          <a:pt x="169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7" name="Google Shape;1787;p37"/>
                  <p:cNvSpPr/>
                  <p:nvPr/>
                </p:nvSpPr>
                <p:spPr>
                  <a:xfrm>
                    <a:off x="7855917" y="3484370"/>
                    <a:ext cx="73467" cy="492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6" h="888" extrusionOk="0">
                        <a:moveTo>
                          <a:pt x="1325" y="0"/>
                        </a:moveTo>
                        <a:lnTo>
                          <a:pt x="1325" y="0"/>
                        </a:lnTo>
                        <a:cubicBezTo>
                          <a:pt x="1253" y="137"/>
                          <a:pt x="1185" y="273"/>
                          <a:pt x="1121" y="413"/>
                        </a:cubicBezTo>
                        <a:cubicBezTo>
                          <a:pt x="1060" y="540"/>
                          <a:pt x="1003" y="673"/>
                          <a:pt x="942" y="804"/>
                        </a:cubicBezTo>
                        <a:lnTo>
                          <a:pt x="942" y="804"/>
                        </a:lnTo>
                        <a:cubicBezTo>
                          <a:pt x="792" y="756"/>
                          <a:pt x="640" y="711"/>
                          <a:pt x="489" y="665"/>
                        </a:cubicBezTo>
                        <a:lnTo>
                          <a:pt x="243" y="597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6" y="570"/>
                          <a:pt x="155" y="597"/>
                          <a:pt x="232" y="632"/>
                        </a:cubicBezTo>
                        <a:lnTo>
                          <a:pt x="472" y="717"/>
                        </a:lnTo>
                        <a:cubicBezTo>
                          <a:pt x="632" y="775"/>
                          <a:pt x="790" y="826"/>
                          <a:pt x="953" y="878"/>
                        </a:cubicBezTo>
                        <a:lnTo>
                          <a:pt x="980" y="887"/>
                        </a:lnTo>
                        <a:lnTo>
                          <a:pt x="990" y="860"/>
                        </a:lnTo>
                        <a:cubicBezTo>
                          <a:pt x="1052" y="717"/>
                          <a:pt x="1110" y="577"/>
                          <a:pt x="1168" y="434"/>
                        </a:cubicBezTo>
                        <a:cubicBezTo>
                          <a:pt x="1223" y="290"/>
                          <a:pt x="1277" y="147"/>
                          <a:pt x="1325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sp>
              <p:nvSpPr>
                <p:cNvPr id="1788" name="Google Shape;1788;p37"/>
                <p:cNvSpPr/>
                <p:nvPr/>
              </p:nvSpPr>
              <p:spPr>
                <a:xfrm flipH="1">
                  <a:off x="3443526" y="4021888"/>
                  <a:ext cx="197705" cy="2043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4" h="3643" extrusionOk="0">
                      <a:moveTo>
                        <a:pt x="297" y="0"/>
                      </a:moveTo>
                      <a:lnTo>
                        <a:pt x="297" y="0"/>
                      </a:lnTo>
                      <a:cubicBezTo>
                        <a:pt x="413" y="499"/>
                        <a:pt x="502" y="997"/>
                        <a:pt x="506" y="1510"/>
                      </a:cubicBezTo>
                      <a:cubicBezTo>
                        <a:pt x="509" y="2250"/>
                        <a:pt x="267" y="2947"/>
                        <a:pt x="0" y="3643"/>
                      </a:cubicBezTo>
                      <a:cubicBezTo>
                        <a:pt x="0" y="3643"/>
                        <a:pt x="925" y="2691"/>
                        <a:pt x="1943" y="2039"/>
                      </a:cubicBezTo>
                      <a:cubicBezTo>
                        <a:pt x="2953" y="1387"/>
                        <a:pt x="3479" y="1206"/>
                        <a:pt x="3479" y="1206"/>
                      </a:cubicBezTo>
                      <a:cubicBezTo>
                        <a:pt x="3523" y="1001"/>
                        <a:pt x="3394" y="799"/>
                        <a:pt x="3189" y="752"/>
                      </a:cubicBezTo>
                      <a:cubicBezTo>
                        <a:pt x="2564" y="612"/>
                        <a:pt x="1434" y="383"/>
                        <a:pt x="297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89" name="Google Shape;1789;p37"/>
                <p:cNvSpPr/>
                <p:nvPr/>
              </p:nvSpPr>
              <p:spPr>
                <a:xfrm flipH="1">
                  <a:off x="2933979" y="3612643"/>
                  <a:ext cx="111532" cy="1465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88" h="2612" extrusionOk="0">
                      <a:moveTo>
                        <a:pt x="1913" y="0"/>
                      </a:moveTo>
                      <a:cubicBezTo>
                        <a:pt x="1892" y="0"/>
                        <a:pt x="1872" y="10"/>
                        <a:pt x="1858" y="29"/>
                      </a:cubicBezTo>
                      <a:lnTo>
                        <a:pt x="21" y="2507"/>
                      </a:lnTo>
                      <a:cubicBezTo>
                        <a:pt x="1" y="2534"/>
                        <a:pt x="8" y="2578"/>
                        <a:pt x="35" y="2599"/>
                      </a:cubicBezTo>
                      <a:cubicBezTo>
                        <a:pt x="48" y="2607"/>
                        <a:pt x="63" y="2611"/>
                        <a:pt x="77" y="2611"/>
                      </a:cubicBezTo>
                      <a:cubicBezTo>
                        <a:pt x="97" y="2611"/>
                        <a:pt x="117" y="2603"/>
                        <a:pt x="131" y="2585"/>
                      </a:cubicBezTo>
                      <a:lnTo>
                        <a:pt x="1967" y="106"/>
                      </a:lnTo>
                      <a:cubicBezTo>
                        <a:pt x="1987" y="79"/>
                        <a:pt x="1981" y="35"/>
                        <a:pt x="1954" y="15"/>
                      </a:cubicBezTo>
                      <a:cubicBezTo>
                        <a:pt x="1941" y="5"/>
                        <a:pt x="1927" y="0"/>
                        <a:pt x="1913" y="0"/>
                      </a:cubicBezTo>
                      <a:close/>
                    </a:path>
                  </a:pathLst>
                </a:custGeom>
                <a:solidFill>
                  <a:srgbClr val="C9823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0" name="Google Shape;1790;p37"/>
                <p:cNvSpPr/>
                <p:nvPr/>
              </p:nvSpPr>
              <p:spPr>
                <a:xfrm flipH="1">
                  <a:off x="2697858" y="3768038"/>
                  <a:ext cx="87576" cy="1491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1" h="2659" extrusionOk="0">
                      <a:moveTo>
                        <a:pt x="989" y="0"/>
                      </a:moveTo>
                      <a:cubicBezTo>
                        <a:pt x="880" y="0"/>
                        <a:pt x="778" y="69"/>
                        <a:pt x="735" y="173"/>
                      </a:cubicBezTo>
                      <a:lnTo>
                        <a:pt x="496" y="747"/>
                      </a:lnTo>
                      <a:cubicBezTo>
                        <a:pt x="455" y="849"/>
                        <a:pt x="400" y="941"/>
                        <a:pt x="329" y="1027"/>
                      </a:cubicBezTo>
                      <a:cubicBezTo>
                        <a:pt x="1" y="1453"/>
                        <a:pt x="83" y="2068"/>
                        <a:pt x="513" y="2392"/>
                      </a:cubicBezTo>
                      <a:lnTo>
                        <a:pt x="864" y="2658"/>
                      </a:lnTo>
                      <a:lnTo>
                        <a:pt x="1561" y="1744"/>
                      </a:lnTo>
                      <a:lnTo>
                        <a:pt x="874" y="1225"/>
                      </a:lnTo>
                      <a:cubicBezTo>
                        <a:pt x="878" y="1215"/>
                        <a:pt x="885" y="1204"/>
                        <a:pt x="891" y="1191"/>
                      </a:cubicBezTo>
                      <a:lnTo>
                        <a:pt x="1230" y="368"/>
                      </a:lnTo>
                      <a:cubicBezTo>
                        <a:pt x="1288" y="228"/>
                        <a:pt x="1216" y="65"/>
                        <a:pt x="1069" y="13"/>
                      </a:cubicBezTo>
                      <a:cubicBezTo>
                        <a:pt x="1042" y="4"/>
                        <a:pt x="1016" y="0"/>
                        <a:pt x="989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1" name="Google Shape;1791;p37"/>
                <p:cNvSpPr/>
                <p:nvPr/>
              </p:nvSpPr>
              <p:spPr>
                <a:xfrm flipH="1">
                  <a:off x="2970495" y="4289426"/>
                  <a:ext cx="203708" cy="454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1" h="8102" extrusionOk="0">
                      <a:moveTo>
                        <a:pt x="3084" y="0"/>
                      </a:moveTo>
                      <a:cubicBezTo>
                        <a:pt x="2495" y="133"/>
                        <a:pt x="1833" y="209"/>
                        <a:pt x="1091" y="209"/>
                      </a:cubicBezTo>
                      <a:cubicBezTo>
                        <a:pt x="745" y="209"/>
                        <a:pt x="382" y="192"/>
                        <a:pt x="1" y="158"/>
                      </a:cubicBezTo>
                      <a:lnTo>
                        <a:pt x="1" y="158"/>
                      </a:lnTo>
                      <a:cubicBezTo>
                        <a:pt x="1" y="158"/>
                        <a:pt x="2459" y="4687"/>
                        <a:pt x="2469" y="8101"/>
                      </a:cubicBezTo>
                      <a:lnTo>
                        <a:pt x="3630" y="8098"/>
                      </a:lnTo>
                      <a:cubicBezTo>
                        <a:pt x="3630" y="8098"/>
                        <a:pt x="3244" y="3790"/>
                        <a:pt x="3084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2" name="Google Shape;1792;p37"/>
                <p:cNvSpPr/>
                <p:nvPr/>
              </p:nvSpPr>
              <p:spPr>
                <a:xfrm flipH="1">
                  <a:off x="2990294" y="3911204"/>
                  <a:ext cx="283430" cy="1942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2" h="3463" extrusionOk="0">
                      <a:moveTo>
                        <a:pt x="5052" y="1"/>
                      </a:moveTo>
                      <a:cubicBezTo>
                        <a:pt x="4772" y="273"/>
                        <a:pt x="4404" y="536"/>
                        <a:pt x="3933" y="772"/>
                      </a:cubicBezTo>
                      <a:cubicBezTo>
                        <a:pt x="3479" y="994"/>
                        <a:pt x="3072" y="1199"/>
                        <a:pt x="2714" y="1379"/>
                      </a:cubicBezTo>
                      <a:cubicBezTo>
                        <a:pt x="2553" y="1458"/>
                        <a:pt x="2403" y="1537"/>
                        <a:pt x="2263" y="1609"/>
                      </a:cubicBezTo>
                      <a:cubicBezTo>
                        <a:pt x="1400" y="2046"/>
                        <a:pt x="837" y="2339"/>
                        <a:pt x="509" y="2513"/>
                      </a:cubicBezTo>
                      <a:cubicBezTo>
                        <a:pt x="270" y="2639"/>
                        <a:pt x="103" y="2868"/>
                        <a:pt x="58" y="3131"/>
                      </a:cubicBezTo>
                      <a:cubicBezTo>
                        <a:pt x="38" y="3237"/>
                        <a:pt x="21" y="3350"/>
                        <a:pt x="0" y="3462"/>
                      </a:cubicBezTo>
                      <a:cubicBezTo>
                        <a:pt x="594" y="3455"/>
                        <a:pt x="1168" y="3445"/>
                        <a:pt x="1713" y="3424"/>
                      </a:cubicBezTo>
                      <a:cubicBezTo>
                        <a:pt x="1816" y="3418"/>
                        <a:pt x="1918" y="3415"/>
                        <a:pt x="2021" y="3407"/>
                      </a:cubicBezTo>
                      <a:cubicBezTo>
                        <a:pt x="2243" y="3397"/>
                        <a:pt x="2458" y="3383"/>
                        <a:pt x="2673" y="3366"/>
                      </a:cubicBezTo>
                      <a:cubicBezTo>
                        <a:pt x="2860" y="3350"/>
                        <a:pt x="3045" y="3333"/>
                        <a:pt x="3226" y="3312"/>
                      </a:cubicBezTo>
                      <a:lnTo>
                        <a:pt x="3240" y="3312"/>
                      </a:lnTo>
                      <a:cubicBezTo>
                        <a:pt x="3328" y="3301"/>
                        <a:pt x="3417" y="3292"/>
                        <a:pt x="3506" y="3278"/>
                      </a:cubicBezTo>
                      <a:cubicBezTo>
                        <a:pt x="3591" y="3268"/>
                        <a:pt x="3676" y="3257"/>
                        <a:pt x="3758" y="3243"/>
                      </a:cubicBezTo>
                      <a:cubicBezTo>
                        <a:pt x="3769" y="3243"/>
                        <a:pt x="3775" y="3243"/>
                        <a:pt x="3782" y="3240"/>
                      </a:cubicBezTo>
                      <a:cubicBezTo>
                        <a:pt x="3864" y="3230"/>
                        <a:pt x="3943" y="3216"/>
                        <a:pt x="4024" y="3202"/>
                      </a:cubicBezTo>
                      <a:cubicBezTo>
                        <a:pt x="4035" y="3199"/>
                        <a:pt x="4048" y="3199"/>
                        <a:pt x="4059" y="3196"/>
                      </a:cubicBezTo>
                      <a:cubicBezTo>
                        <a:pt x="4130" y="3182"/>
                        <a:pt x="4205" y="3169"/>
                        <a:pt x="4278" y="3155"/>
                      </a:cubicBezTo>
                      <a:cubicBezTo>
                        <a:pt x="4284" y="3155"/>
                        <a:pt x="4294" y="3155"/>
                        <a:pt x="4301" y="3152"/>
                      </a:cubicBezTo>
                      <a:cubicBezTo>
                        <a:pt x="4376" y="3138"/>
                        <a:pt x="4451" y="3120"/>
                        <a:pt x="4523" y="3104"/>
                      </a:cubicBezTo>
                      <a:cubicBezTo>
                        <a:pt x="4540" y="3100"/>
                        <a:pt x="4557" y="3097"/>
                        <a:pt x="4571" y="3093"/>
                      </a:cubicBezTo>
                      <a:cubicBezTo>
                        <a:pt x="4646" y="3076"/>
                        <a:pt x="4721" y="3059"/>
                        <a:pt x="4793" y="3043"/>
                      </a:cubicBezTo>
                      <a:cubicBezTo>
                        <a:pt x="4803" y="2626"/>
                        <a:pt x="4823" y="2264"/>
                        <a:pt x="4858" y="1973"/>
                      </a:cubicBezTo>
                      <a:cubicBezTo>
                        <a:pt x="4916" y="1431"/>
                        <a:pt x="4990" y="752"/>
                        <a:pt x="5052" y="1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3" name="Google Shape;1793;p37"/>
                <p:cNvSpPr/>
                <p:nvPr/>
              </p:nvSpPr>
              <p:spPr>
                <a:xfrm flipH="1">
                  <a:off x="2727919" y="3885398"/>
                  <a:ext cx="227552" cy="296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56" h="5293" extrusionOk="0">
                      <a:moveTo>
                        <a:pt x="3281" y="0"/>
                      </a:moveTo>
                      <a:cubicBezTo>
                        <a:pt x="2588" y="1553"/>
                        <a:pt x="1636" y="2488"/>
                        <a:pt x="431" y="3052"/>
                      </a:cubicBezTo>
                      <a:cubicBezTo>
                        <a:pt x="431" y="3052"/>
                        <a:pt x="1" y="3485"/>
                        <a:pt x="472" y="4547"/>
                      </a:cubicBezTo>
                      <a:cubicBezTo>
                        <a:pt x="746" y="5162"/>
                        <a:pt x="1019" y="5292"/>
                        <a:pt x="1200" y="5292"/>
                      </a:cubicBezTo>
                      <a:cubicBezTo>
                        <a:pt x="1333" y="5292"/>
                        <a:pt x="1417" y="5223"/>
                        <a:pt x="1417" y="5223"/>
                      </a:cubicBezTo>
                      <a:cubicBezTo>
                        <a:pt x="3373" y="3417"/>
                        <a:pt x="4049" y="481"/>
                        <a:pt x="4056" y="464"/>
                      </a:cubicBezTo>
                      <a:lnTo>
                        <a:pt x="3281" y="0"/>
                      </a:ln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4" name="Google Shape;1794;p37"/>
                <p:cNvSpPr/>
                <p:nvPr/>
              </p:nvSpPr>
              <p:spPr>
                <a:xfrm flipH="1">
                  <a:off x="2866732" y="4056557"/>
                  <a:ext cx="851299" cy="6874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74" h="12253" extrusionOk="0">
                      <a:moveTo>
                        <a:pt x="14003" y="1"/>
                      </a:moveTo>
                      <a:cubicBezTo>
                        <a:pt x="13600" y="189"/>
                        <a:pt x="13170" y="335"/>
                        <a:pt x="12713" y="452"/>
                      </a:cubicBezTo>
                      <a:cubicBezTo>
                        <a:pt x="12641" y="468"/>
                        <a:pt x="12566" y="485"/>
                        <a:pt x="12491" y="502"/>
                      </a:cubicBezTo>
                      <a:cubicBezTo>
                        <a:pt x="12477" y="506"/>
                        <a:pt x="12460" y="509"/>
                        <a:pt x="12443" y="513"/>
                      </a:cubicBezTo>
                      <a:cubicBezTo>
                        <a:pt x="12371" y="529"/>
                        <a:pt x="12296" y="547"/>
                        <a:pt x="12221" y="561"/>
                      </a:cubicBezTo>
                      <a:cubicBezTo>
                        <a:pt x="12214" y="564"/>
                        <a:pt x="12204" y="564"/>
                        <a:pt x="12198" y="564"/>
                      </a:cubicBezTo>
                      <a:cubicBezTo>
                        <a:pt x="12125" y="578"/>
                        <a:pt x="12050" y="591"/>
                        <a:pt x="11979" y="605"/>
                      </a:cubicBezTo>
                      <a:cubicBezTo>
                        <a:pt x="11968" y="608"/>
                        <a:pt x="11955" y="608"/>
                        <a:pt x="11944" y="611"/>
                      </a:cubicBezTo>
                      <a:cubicBezTo>
                        <a:pt x="11863" y="625"/>
                        <a:pt x="11784" y="639"/>
                        <a:pt x="11702" y="649"/>
                      </a:cubicBezTo>
                      <a:cubicBezTo>
                        <a:pt x="11695" y="652"/>
                        <a:pt x="11689" y="652"/>
                        <a:pt x="11678" y="652"/>
                      </a:cubicBezTo>
                      <a:cubicBezTo>
                        <a:pt x="11596" y="666"/>
                        <a:pt x="11511" y="677"/>
                        <a:pt x="11426" y="687"/>
                      </a:cubicBezTo>
                      <a:cubicBezTo>
                        <a:pt x="11337" y="701"/>
                        <a:pt x="11248" y="710"/>
                        <a:pt x="11160" y="721"/>
                      </a:cubicBezTo>
                      <a:lnTo>
                        <a:pt x="11146" y="721"/>
                      </a:lnTo>
                      <a:cubicBezTo>
                        <a:pt x="10965" y="742"/>
                        <a:pt x="10780" y="759"/>
                        <a:pt x="10593" y="775"/>
                      </a:cubicBezTo>
                      <a:cubicBezTo>
                        <a:pt x="10378" y="792"/>
                        <a:pt x="10163" y="806"/>
                        <a:pt x="9941" y="816"/>
                      </a:cubicBezTo>
                      <a:cubicBezTo>
                        <a:pt x="9838" y="824"/>
                        <a:pt x="9736" y="827"/>
                        <a:pt x="9633" y="833"/>
                      </a:cubicBezTo>
                      <a:cubicBezTo>
                        <a:pt x="9088" y="854"/>
                        <a:pt x="8514" y="864"/>
                        <a:pt x="7920" y="871"/>
                      </a:cubicBezTo>
                      <a:cubicBezTo>
                        <a:pt x="7910" y="929"/>
                        <a:pt x="7900" y="984"/>
                        <a:pt x="7889" y="1035"/>
                      </a:cubicBezTo>
                      <a:cubicBezTo>
                        <a:pt x="7876" y="1123"/>
                        <a:pt x="7859" y="1209"/>
                        <a:pt x="7845" y="1281"/>
                      </a:cubicBezTo>
                      <a:cubicBezTo>
                        <a:pt x="7845" y="1298"/>
                        <a:pt x="7842" y="1312"/>
                        <a:pt x="7835" y="1325"/>
                      </a:cubicBezTo>
                      <a:cubicBezTo>
                        <a:pt x="7835" y="1328"/>
                        <a:pt x="7835" y="1332"/>
                        <a:pt x="7831" y="1336"/>
                      </a:cubicBezTo>
                      <a:cubicBezTo>
                        <a:pt x="7828" y="1349"/>
                        <a:pt x="7824" y="1363"/>
                        <a:pt x="7818" y="1377"/>
                      </a:cubicBezTo>
                      <a:cubicBezTo>
                        <a:pt x="7810" y="1390"/>
                        <a:pt x="7804" y="1404"/>
                        <a:pt x="7797" y="1417"/>
                      </a:cubicBezTo>
                      <a:cubicBezTo>
                        <a:pt x="7797" y="1417"/>
                        <a:pt x="7794" y="1421"/>
                        <a:pt x="7794" y="1424"/>
                      </a:cubicBezTo>
                      <a:cubicBezTo>
                        <a:pt x="7787" y="1435"/>
                        <a:pt x="7777" y="1448"/>
                        <a:pt x="7769" y="1458"/>
                      </a:cubicBezTo>
                      <a:cubicBezTo>
                        <a:pt x="7701" y="1547"/>
                        <a:pt x="7602" y="1605"/>
                        <a:pt x="7490" y="1619"/>
                      </a:cubicBezTo>
                      <a:cubicBezTo>
                        <a:pt x="7298" y="1642"/>
                        <a:pt x="7031" y="1666"/>
                        <a:pt x="6730" y="1666"/>
                      </a:cubicBezTo>
                      <a:cubicBezTo>
                        <a:pt x="6107" y="1666"/>
                        <a:pt x="5339" y="1566"/>
                        <a:pt x="4790" y="1161"/>
                      </a:cubicBezTo>
                      <a:cubicBezTo>
                        <a:pt x="4681" y="1079"/>
                        <a:pt x="4623" y="946"/>
                        <a:pt x="4632" y="810"/>
                      </a:cubicBezTo>
                      <a:cubicBezTo>
                        <a:pt x="4636" y="796"/>
                        <a:pt x="4636" y="783"/>
                        <a:pt x="4640" y="765"/>
                      </a:cubicBezTo>
                      <a:lnTo>
                        <a:pt x="4677" y="591"/>
                      </a:lnTo>
                      <a:lnTo>
                        <a:pt x="4677" y="591"/>
                      </a:lnTo>
                      <a:cubicBezTo>
                        <a:pt x="4677" y="591"/>
                        <a:pt x="3704" y="1038"/>
                        <a:pt x="2830" y="1676"/>
                      </a:cubicBezTo>
                      <a:cubicBezTo>
                        <a:pt x="1953" y="2315"/>
                        <a:pt x="1458" y="2848"/>
                        <a:pt x="1458" y="2848"/>
                      </a:cubicBezTo>
                      <a:cubicBezTo>
                        <a:pt x="1277" y="3322"/>
                        <a:pt x="1086" y="3793"/>
                        <a:pt x="963" y="4285"/>
                      </a:cubicBezTo>
                      <a:cubicBezTo>
                        <a:pt x="0" y="8186"/>
                        <a:pt x="1138" y="11986"/>
                        <a:pt x="1215" y="12252"/>
                      </a:cubicBezTo>
                      <a:lnTo>
                        <a:pt x="12163" y="12252"/>
                      </a:lnTo>
                      <a:cubicBezTo>
                        <a:pt x="12153" y="8838"/>
                        <a:pt x="9695" y="4309"/>
                        <a:pt x="9695" y="4309"/>
                      </a:cubicBezTo>
                      <a:lnTo>
                        <a:pt x="9695" y="4309"/>
                      </a:lnTo>
                      <a:cubicBezTo>
                        <a:pt x="10076" y="4343"/>
                        <a:pt x="10439" y="4360"/>
                        <a:pt x="10785" y="4360"/>
                      </a:cubicBezTo>
                      <a:cubicBezTo>
                        <a:pt x="11527" y="4360"/>
                        <a:pt x="12189" y="4284"/>
                        <a:pt x="12778" y="4151"/>
                      </a:cubicBezTo>
                      <a:cubicBezTo>
                        <a:pt x="13843" y="3909"/>
                        <a:pt x="14106" y="3698"/>
                        <a:pt x="14703" y="3100"/>
                      </a:cubicBezTo>
                      <a:cubicBezTo>
                        <a:pt x="14914" y="2889"/>
                        <a:pt x="15174" y="2298"/>
                        <a:pt x="14999" y="2182"/>
                      </a:cubicBezTo>
                      <a:cubicBezTo>
                        <a:pt x="14569" y="1892"/>
                        <a:pt x="14188" y="1462"/>
                        <a:pt x="14003" y="1"/>
                      </a:cubicBezTo>
                      <a:close/>
                    </a:path>
                  </a:pathLst>
                </a:custGeom>
                <a:solidFill>
                  <a:srgbClr val="00959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5" name="Google Shape;1795;p37"/>
                <p:cNvSpPr/>
                <p:nvPr/>
              </p:nvSpPr>
              <p:spPr>
                <a:xfrm flipH="1">
                  <a:off x="3525153" y="4307995"/>
                  <a:ext cx="154787" cy="4328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9" h="8907" extrusionOk="0">
                      <a:moveTo>
                        <a:pt x="2759" y="0"/>
                      </a:moveTo>
                      <a:cubicBezTo>
                        <a:pt x="2759" y="1"/>
                        <a:pt x="1609" y="1407"/>
                        <a:pt x="803" y="4424"/>
                      </a:cubicBezTo>
                      <a:cubicBezTo>
                        <a:pt x="1" y="7439"/>
                        <a:pt x="114" y="8907"/>
                        <a:pt x="114" y="8907"/>
                      </a:cubicBezTo>
                      <a:lnTo>
                        <a:pt x="2182" y="8848"/>
                      </a:lnTo>
                      <a:cubicBezTo>
                        <a:pt x="2182" y="8848"/>
                        <a:pt x="172" y="5517"/>
                        <a:pt x="2759" y="0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6" name="Google Shape;1796;p37"/>
                <p:cNvSpPr/>
                <p:nvPr/>
              </p:nvSpPr>
              <p:spPr>
                <a:xfrm rot="498630" flipH="1">
                  <a:off x="3080882" y="4226449"/>
                  <a:ext cx="144070" cy="859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6" h="1752" extrusionOk="0">
                      <a:moveTo>
                        <a:pt x="5" y="1"/>
                      </a:moveTo>
                      <a:cubicBezTo>
                        <a:pt x="1" y="1"/>
                        <a:pt x="7" y="14"/>
                        <a:pt x="24" y="42"/>
                      </a:cubicBezTo>
                      <a:cubicBezTo>
                        <a:pt x="284" y="458"/>
                        <a:pt x="1011" y="1421"/>
                        <a:pt x="1011" y="1421"/>
                      </a:cubicBezTo>
                      <a:cubicBezTo>
                        <a:pt x="1011" y="1421"/>
                        <a:pt x="2842" y="1751"/>
                        <a:pt x="2915" y="1751"/>
                      </a:cubicBezTo>
                      <a:cubicBezTo>
                        <a:pt x="2935" y="1751"/>
                        <a:pt x="2828" y="1727"/>
                        <a:pt x="2523" y="1666"/>
                      </a:cubicBezTo>
                      <a:cubicBezTo>
                        <a:pt x="1212" y="1405"/>
                        <a:pt x="49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7" name="Google Shape;1797;p37"/>
                <p:cNvSpPr/>
                <p:nvPr/>
              </p:nvSpPr>
              <p:spPr>
                <a:xfrm flipH="1">
                  <a:off x="2532355" y="3446925"/>
                  <a:ext cx="260708" cy="5437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7" h="9692" extrusionOk="0">
                      <a:moveTo>
                        <a:pt x="4178" y="0"/>
                      </a:moveTo>
                      <a:cubicBezTo>
                        <a:pt x="4016" y="0"/>
                        <a:pt x="3864" y="96"/>
                        <a:pt x="3800" y="254"/>
                      </a:cubicBezTo>
                      <a:lnTo>
                        <a:pt x="89" y="9120"/>
                      </a:lnTo>
                      <a:cubicBezTo>
                        <a:pt x="0" y="9328"/>
                        <a:pt x="99" y="9570"/>
                        <a:pt x="311" y="9660"/>
                      </a:cubicBezTo>
                      <a:cubicBezTo>
                        <a:pt x="362" y="9682"/>
                        <a:pt x="416" y="9692"/>
                        <a:pt x="469" y="9692"/>
                      </a:cubicBezTo>
                      <a:cubicBezTo>
                        <a:pt x="630" y="9692"/>
                        <a:pt x="783" y="9596"/>
                        <a:pt x="850" y="9438"/>
                      </a:cubicBezTo>
                      <a:lnTo>
                        <a:pt x="4558" y="572"/>
                      </a:lnTo>
                      <a:cubicBezTo>
                        <a:pt x="4646" y="364"/>
                        <a:pt x="4547" y="122"/>
                        <a:pt x="4339" y="33"/>
                      </a:cubicBezTo>
                      <a:cubicBezTo>
                        <a:pt x="4286" y="11"/>
                        <a:pt x="4231" y="0"/>
                        <a:pt x="4178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8" name="Google Shape;1798;p37"/>
                <p:cNvSpPr/>
                <p:nvPr/>
              </p:nvSpPr>
              <p:spPr>
                <a:xfrm flipH="1">
                  <a:off x="2660497" y="3810449"/>
                  <a:ext cx="52344" cy="411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278" y="0"/>
                      </a:moveTo>
                      <a:cubicBezTo>
                        <a:pt x="199" y="0"/>
                        <a:pt x="121" y="39"/>
                        <a:pt x="76" y="111"/>
                      </a:cubicBezTo>
                      <a:cubicBezTo>
                        <a:pt x="1" y="223"/>
                        <a:pt x="35" y="369"/>
                        <a:pt x="144" y="445"/>
                      </a:cubicBezTo>
                      <a:lnTo>
                        <a:pt x="526" y="694"/>
                      </a:lnTo>
                      <a:cubicBezTo>
                        <a:pt x="566" y="720"/>
                        <a:pt x="611" y="733"/>
                        <a:pt x="656" y="733"/>
                      </a:cubicBezTo>
                      <a:cubicBezTo>
                        <a:pt x="735" y="733"/>
                        <a:pt x="813" y="694"/>
                        <a:pt x="861" y="623"/>
                      </a:cubicBezTo>
                      <a:cubicBezTo>
                        <a:pt x="932" y="510"/>
                        <a:pt x="902" y="360"/>
                        <a:pt x="789" y="288"/>
                      </a:cubicBezTo>
                      <a:lnTo>
                        <a:pt x="410" y="38"/>
                      </a:lnTo>
                      <a:cubicBezTo>
                        <a:pt x="369" y="13"/>
                        <a:pt x="323" y="0"/>
                        <a:pt x="27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9" name="Google Shape;1799;p37"/>
                <p:cNvSpPr/>
                <p:nvPr/>
              </p:nvSpPr>
              <p:spPr>
                <a:xfrm flipH="1">
                  <a:off x="2696345" y="3883771"/>
                  <a:ext cx="46565" cy="287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0" h="512" extrusionOk="0">
                      <a:moveTo>
                        <a:pt x="223" y="1"/>
                      </a:moveTo>
                      <a:cubicBezTo>
                        <a:pt x="135" y="1"/>
                        <a:pt x="57" y="58"/>
                        <a:pt x="31" y="145"/>
                      </a:cubicBezTo>
                      <a:cubicBezTo>
                        <a:pt x="1" y="250"/>
                        <a:pt x="62" y="363"/>
                        <a:pt x="168" y="394"/>
                      </a:cubicBezTo>
                      <a:lnTo>
                        <a:pt x="550" y="504"/>
                      </a:lnTo>
                      <a:cubicBezTo>
                        <a:pt x="569" y="509"/>
                        <a:pt x="587" y="511"/>
                        <a:pt x="605" y="511"/>
                      </a:cubicBezTo>
                      <a:cubicBezTo>
                        <a:pt x="693" y="511"/>
                        <a:pt x="774" y="454"/>
                        <a:pt x="800" y="367"/>
                      </a:cubicBezTo>
                      <a:cubicBezTo>
                        <a:pt x="830" y="261"/>
                        <a:pt x="768" y="148"/>
                        <a:pt x="663" y="118"/>
                      </a:cubicBezTo>
                      <a:lnTo>
                        <a:pt x="280" y="9"/>
                      </a:lnTo>
                      <a:cubicBezTo>
                        <a:pt x="261" y="3"/>
                        <a:pt x="242" y="1"/>
                        <a:pt x="223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0" name="Google Shape;1800;p37"/>
                <p:cNvSpPr/>
                <p:nvPr/>
              </p:nvSpPr>
              <p:spPr>
                <a:xfrm flipH="1">
                  <a:off x="2685405" y="3860883"/>
                  <a:ext cx="54476" cy="366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277" y="1"/>
                      </a:moveTo>
                      <a:cubicBezTo>
                        <a:pt x="180" y="1"/>
                        <a:pt x="88" y="59"/>
                        <a:pt x="49" y="154"/>
                      </a:cubicBezTo>
                      <a:cubicBezTo>
                        <a:pt x="1" y="277"/>
                        <a:pt x="62" y="417"/>
                        <a:pt x="185" y="468"/>
                      </a:cubicBezTo>
                      <a:lnTo>
                        <a:pt x="605" y="635"/>
                      </a:lnTo>
                      <a:cubicBezTo>
                        <a:pt x="636" y="647"/>
                        <a:pt x="667" y="653"/>
                        <a:pt x="698" y="653"/>
                      </a:cubicBezTo>
                      <a:cubicBezTo>
                        <a:pt x="794" y="653"/>
                        <a:pt x="883" y="595"/>
                        <a:pt x="919" y="502"/>
                      </a:cubicBezTo>
                      <a:cubicBezTo>
                        <a:pt x="971" y="376"/>
                        <a:pt x="909" y="236"/>
                        <a:pt x="786" y="187"/>
                      </a:cubicBezTo>
                      <a:lnTo>
                        <a:pt x="363" y="17"/>
                      </a:lnTo>
                      <a:cubicBezTo>
                        <a:pt x="335" y="6"/>
                        <a:pt x="306" y="1"/>
                        <a:pt x="277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1" name="Google Shape;1801;p37"/>
                <p:cNvSpPr/>
                <p:nvPr/>
              </p:nvSpPr>
              <p:spPr>
                <a:xfrm flipH="1">
                  <a:off x="2672222" y="3839340"/>
                  <a:ext cx="54419" cy="365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2" extrusionOk="0">
                      <a:moveTo>
                        <a:pt x="275" y="0"/>
                      </a:moveTo>
                      <a:cubicBezTo>
                        <a:pt x="178" y="0"/>
                        <a:pt x="88" y="58"/>
                        <a:pt x="52" y="152"/>
                      </a:cubicBezTo>
                      <a:cubicBezTo>
                        <a:pt x="1" y="275"/>
                        <a:pt x="62" y="418"/>
                        <a:pt x="185" y="466"/>
                      </a:cubicBezTo>
                      <a:lnTo>
                        <a:pt x="609" y="633"/>
                      </a:lnTo>
                      <a:cubicBezTo>
                        <a:pt x="638" y="645"/>
                        <a:pt x="669" y="651"/>
                        <a:pt x="699" y="651"/>
                      </a:cubicBezTo>
                      <a:cubicBezTo>
                        <a:pt x="794" y="651"/>
                        <a:pt x="883" y="593"/>
                        <a:pt x="922" y="500"/>
                      </a:cubicBezTo>
                      <a:cubicBezTo>
                        <a:pt x="970" y="377"/>
                        <a:pt x="912" y="234"/>
                        <a:pt x="786" y="186"/>
                      </a:cubicBezTo>
                      <a:lnTo>
                        <a:pt x="366" y="18"/>
                      </a:lnTo>
                      <a:cubicBezTo>
                        <a:pt x="336" y="6"/>
                        <a:pt x="305" y="0"/>
                        <a:pt x="275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2" name="Google Shape;1802;p37"/>
                <p:cNvSpPr/>
                <p:nvPr/>
              </p:nvSpPr>
              <p:spPr>
                <a:xfrm flipH="1">
                  <a:off x="2952378" y="3873281"/>
                  <a:ext cx="148279" cy="8707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3" h="15520" extrusionOk="0">
                      <a:moveTo>
                        <a:pt x="2192" y="1"/>
                      </a:moveTo>
                      <a:lnTo>
                        <a:pt x="783" y="1445"/>
                      </a:lnTo>
                      <a:cubicBezTo>
                        <a:pt x="1" y="4349"/>
                        <a:pt x="315" y="15382"/>
                        <a:pt x="328" y="15519"/>
                      </a:cubicBezTo>
                      <a:lnTo>
                        <a:pt x="2319" y="15516"/>
                      </a:lnTo>
                      <a:cubicBezTo>
                        <a:pt x="2319" y="15447"/>
                        <a:pt x="2643" y="13143"/>
                        <a:pt x="2155" y="9805"/>
                      </a:cubicBezTo>
                      <a:cubicBezTo>
                        <a:pt x="1667" y="6459"/>
                        <a:pt x="2176" y="83"/>
                        <a:pt x="2192" y="1"/>
                      </a:cubicBez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3" name="Google Shape;1803;p37"/>
                <p:cNvSpPr/>
                <p:nvPr/>
              </p:nvSpPr>
              <p:spPr>
                <a:xfrm flipH="1">
                  <a:off x="2919920" y="3428469"/>
                  <a:ext cx="738926" cy="7215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71" h="12862" extrusionOk="0">
                      <a:moveTo>
                        <a:pt x="6728" y="0"/>
                      </a:moveTo>
                      <a:cubicBezTo>
                        <a:pt x="6558" y="392"/>
                        <a:pt x="6052" y="837"/>
                        <a:pt x="5708" y="1144"/>
                      </a:cubicBezTo>
                      <a:cubicBezTo>
                        <a:pt x="4670" y="2079"/>
                        <a:pt x="3287" y="2181"/>
                        <a:pt x="1980" y="2677"/>
                      </a:cubicBezTo>
                      <a:cubicBezTo>
                        <a:pt x="1567" y="2833"/>
                        <a:pt x="1157" y="3045"/>
                        <a:pt x="881" y="3389"/>
                      </a:cubicBezTo>
                      <a:cubicBezTo>
                        <a:pt x="567" y="3778"/>
                        <a:pt x="454" y="4287"/>
                        <a:pt x="365" y="4779"/>
                      </a:cubicBezTo>
                      <a:cubicBezTo>
                        <a:pt x="123" y="6127"/>
                        <a:pt x="1" y="7517"/>
                        <a:pt x="246" y="8865"/>
                      </a:cubicBezTo>
                      <a:cubicBezTo>
                        <a:pt x="355" y="9472"/>
                        <a:pt x="536" y="10070"/>
                        <a:pt x="676" y="10671"/>
                      </a:cubicBezTo>
                      <a:cubicBezTo>
                        <a:pt x="1728" y="11026"/>
                        <a:pt x="2775" y="11238"/>
                        <a:pt x="3349" y="11367"/>
                      </a:cubicBezTo>
                      <a:cubicBezTo>
                        <a:pt x="3540" y="11412"/>
                        <a:pt x="3659" y="11596"/>
                        <a:pt x="3622" y="11787"/>
                      </a:cubicBezTo>
                      <a:lnTo>
                        <a:pt x="3585" y="11961"/>
                      </a:lnTo>
                      <a:cubicBezTo>
                        <a:pt x="3581" y="11979"/>
                        <a:pt x="3581" y="11992"/>
                        <a:pt x="3577" y="12006"/>
                      </a:cubicBezTo>
                      <a:cubicBezTo>
                        <a:pt x="3568" y="12142"/>
                        <a:pt x="3626" y="12275"/>
                        <a:pt x="3735" y="12357"/>
                      </a:cubicBezTo>
                      <a:cubicBezTo>
                        <a:pt x="4284" y="12762"/>
                        <a:pt x="5052" y="12862"/>
                        <a:pt x="5675" y="12862"/>
                      </a:cubicBezTo>
                      <a:cubicBezTo>
                        <a:pt x="5976" y="12862"/>
                        <a:pt x="6243" y="12838"/>
                        <a:pt x="6435" y="12815"/>
                      </a:cubicBezTo>
                      <a:cubicBezTo>
                        <a:pt x="6616" y="12795"/>
                        <a:pt x="6760" y="12658"/>
                        <a:pt x="6790" y="12477"/>
                      </a:cubicBezTo>
                      <a:cubicBezTo>
                        <a:pt x="6804" y="12405"/>
                        <a:pt x="6821" y="12319"/>
                        <a:pt x="6834" y="12231"/>
                      </a:cubicBezTo>
                      <a:cubicBezTo>
                        <a:pt x="6845" y="12180"/>
                        <a:pt x="6855" y="12125"/>
                        <a:pt x="6865" y="12067"/>
                      </a:cubicBezTo>
                      <a:cubicBezTo>
                        <a:pt x="6886" y="11955"/>
                        <a:pt x="6903" y="11842"/>
                        <a:pt x="6923" y="11736"/>
                      </a:cubicBezTo>
                      <a:cubicBezTo>
                        <a:pt x="6968" y="11473"/>
                        <a:pt x="7135" y="11244"/>
                        <a:pt x="7374" y="11118"/>
                      </a:cubicBezTo>
                      <a:cubicBezTo>
                        <a:pt x="7702" y="10944"/>
                        <a:pt x="8265" y="10651"/>
                        <a:pt x="9128" y="10214"/>
                      </a:cubicBezTo>
                      <a:cubicBezTo>
                        <a:pt x="9268" y="10142"/>
                        <a:pt x="9418" y="10063"/>
                        <a:pt x="9579" y="9984"/>
                      </a:cubicBezTo>
                      <a:cubicBezTo>
                        <a:pt x="9937" y="9804"/>
                        <a:pt x="10344" y="9599"/>
                        <a:pt x="10798" y="9377"/>
                      </a:cubicBezTo>
                      <a:cubicBezTo>
                        <a:pt x="11269" y="9141"/>
                        <a:pt x="11637" y="8878"/>
                        <a:pt x="11917" y="8606"/>
                      </a:cubicBezTo>
                      <a:cubicBezTo>
                        <a:pt x="13170" y="7383"/>
                        <a:pt x="12712" y="5899"/>
                        <a:pt x="12064" y="5298"/>
                      </a:cubicBezTo>
                      <a:cubicBezTo>
                        <a:pt x="11982" y="5226"/>
                        <a:pt x="11896" y="5165"/>
                        <a:pt x="11814" y="5120"/>
                      </a:cubicBezTo>
                      <a:cubicBezTo>
                        <a:pt x="10954" y="4659"/>
                        <a:pt x="11094" y="3693"/>
                        <a:pt x="10869" y="2864"/>
                      </a:cubicBezTo>
                      <a:cubicBezTo>
                        <a:pt x="10856" y="2813"/>
                        <a:pt x="10842" y="2765"/>
                        <a:pt x="10825" y="2713"/>
                      </a:cubicBezTo>
                      <a:cubicBezTo>
                        <a:pt x="10811" y="2677"/>
                        <a:pt x="10798" y="2642"/>
                        <a:pt x="10787" y="2604"/>
                      </a:cubicBezTo>
                      <a:cubicBezTo>
                        <a:pt x="10678" y="2294"/>
                        <a:pt x="10552" y="2004"/>
                        <a:pt x="10412" y="1730"/>
                      </a:cubicBezTo>
                      <a:cubicBezTo>
                        <a:pt x="9323" y="137"/>
                        <a:pt x="6728" y="0"/>
                        <a:pt x="672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4" name="Google Shape;1804;p37"/>
                <p:cNvSpPr/>
                <p:nvPr/>
              </p:nvSpPr>
              <p:spPr>
                <a:xfrm flipH="1">
                  <a:off x="3022607" y="3425720"/>
                  <a:ext cx="286572" cy="1297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08" h="2313" extrusionOk="0">
                      <a:moveTo>
                        <a:pt x="686" y="0"/>
                      </a:moveTo>
                      <a:cubicBezTo>
                        <a:pt x="266" y="0"/>
                        <a:pt x="1" y="38"/>
                        <a:pt x="1" y="38"/>
                      </a:cubicBezTo>
                      <a:cubicBezTo>
                        <a:pt x="14" y="38"/>
                        <a:pt x="79" y="30"/>
                        <a:pt x="190" y="30"/>
                      </a:cubicBezTo>
                      <a:cubicBezTo>
                        <a:pt x="586" y="30"/>
                        <a:pt x="1564" y="132"/>
                        <a:pt x="2848" y="1067"/>
                      </a:cubicBezTo>
                      <a:cubicBezTo>
                        <a:pt x="4279" y="2113"/>
                        <a:pt x="4460" y="2313"/>
                        <a:pt x="4528" y="2313"/>
                      </a:cubicBezTo>
                      <a:cubicBezTo>
                        <a:pt x="4538" y="2313"/>
                        <a:pt x="4545" y="2308"/>
                        <a:pt x="4554" y="2302"/>
                      </a:cubicBezTo>
                      <a:cubicBezTo>
                        <a:pt x="4626" y="2255"/>
                        <a:pt x="5107" y="1513"/>
                        <a:pt x="3479" y="643"/>
                      </a:cubicBezTo>
                      <a:cubicBezTo>
                        <a:pt x="2466" y="103"/>
                        <a:pt x="1371" y="0"/>
                        <a:pt x="68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5" name="Google Shape;1805;p37"/>
                <p:cNvSpPr/>
                <p:nvPr/>
              </p:nvSpPr>
              <p:spPr>
                <a:xfrm flipH="1">
                  <a:off x="3297734" y="3986483"/>
                  <a:ext cx="379629" cy="1635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64" h="3023" extrusionOk="0">
                      <a:moveTo>
                        <a:pt x="268" y="0"/>
                      </a:moveTo>
                      <a:cubicBezTo>
                        <a:pt x="0" y="0"/>
                        <a:pt x="153" y="744"/>
                        <a:pt x="153" y="744"/>
                      </a:cubicBezTo>
                      <a:cubicBezTo>
                        <a:pt x="153" y="744"/>
                        <a:pt x="2850" y="1189"/>
                        <a:pt x="3304" y="1506"/>
                      </a:cubicBezTo>
                      <a:cubicBezTo>
                        <a:pt x="3758" y="1819"/>
                        <a:pt x="3037" y="2889"/>
                        <a:pt x="4273" y="2977"/>
                      </a:cubicBezTo>
                      <a:cubicBezTo>
                        <a:pt x="4760" y="3012"/>
                        <a:pt x="5216" y="3022"/>
                        <a:pt x="5590" y="3022"/>
                      </a:cubicBezTo>
                      <a:cubicBezTo>
                        <a:pt x="6009" y="3022"/>
                        <a:pt x="6324" y="3009"/>
                        <a:pt x="6465" y="3002"/>
                      </a:cubicBezTo>
                      <a:lnTo>
                        <a:pt x="6465" y="3002"/>
                      </a:lnTo>
                      <a:cubicBezTo>
                        <a:pt x="6470" y="3002"/>
                        <a:pt x="6474" y="3002"/>
                        <a:pt x="6478" y="3002"/>
                      </a:cubicBezTo>
                      <a:cubicBezTo>
                        <a:pt x="6494" y="3002"/>
                        <a:pt x="6507" y="3002"/>
                        <a:pt x="6516" y="3001"/>
                      </a:cubicBezTo>
                      <a:cubicBezTo>
                        <a:pt x="6546" y="2997"/>
                        <a:pt x="6564" y="2997"/>
                        <a:pt x="6564" y="2997"/>
                      </a:cubicBezTo>
                      <a:lnTo>
                        <a:pt x="6546" y="2997"/>
                      </a:lnTo>
                      <a:cubicBezTo>
                        <a:pt x="6546" y="2997"/>
                        <a:pt x="6518" y="2999"/>
                        <a:pt x="6465" y="3002"/>
                      </a:cubicBezTo>
                      <a:lnTo>
                        <a:pt x="6465" y="3002"/>
                      </a:lnTo>
                      <a:cubicBezTo>
                        <a:pt x="6156" y="2998"/>
                        <a:pt x="4905" y="2844"/>
                        <a:pt x="4382" y="2410"/>
                      </a:cubicBezTo>
                      <a:cubicBezTo>
                        <a:pt x="3641" y="1799"/>
                        <a:pt x="4867" y="1594"/>
                        <a:pt x="3255" y="1089"/>
                      </a:cubicBezTo>
                      <a:cubicBezTo>
                        <a:pt x="2075" y="717"/>
                        <a:pt x="1112" y="636"/>
                        <a:pt x="518" y="130"/>
                      </a:cubicBezTo>
                      <a:cubicBezTo>
                        <a:pt x="409" y="38"/>
                        <a:pt x="328" y="0"/>
                        <a:pt x="268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6" name="Google Shape;1806;p37"/>
                <p:cNvSpPr/>
                <p:nvPr/>
              </p:nvSpPr>
              <p:spPr>
                <a:xfrm flipH="1">
                  <a:off x="3390122" y="3826774"/>
                  <a:ext cx="147886" cy="1040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6" h="1855" extrusionOk="0">
                      <a:moveTo>
                        <a:pt x="1392" y="0"/>
                      </a:moveTo>
                      <a:cubicBezTo>
                        <a:pt x="1341" y="0"/>
                        <a:pt x="1289" y="3"/>
                        <a:pt x="1236" y="7"/>
                      </a:cubicBezTo>
                      <a:cubicBezTo>
                        <a:pt x="533" y="72"/>
                        <a:pt x="0" y="536"/>
                        <a:pt x="45" y="1041"/>
                      </a:cubicBezTo>
                      <a:cubicBezTo>
                        <a:pt x="89" y="1512"/>
                        <a:pt x="612" y="1854"/>
                        <a:pt x="1244" y="1854"/>
                      </a:cubicBezTo>
                      <a:cubicBezTo>
                        <a:pt x="1295" y="1854"/>
                        <a:pt x="1347" y="1852"/>
                        <a:pt x="1400" y="1847"/>
                      </a:cubicBezTo>
                      <a:cubicBezTo>
                        <a:pt x="2103" y="1783"/>
                        <a:pt x="2635" y="1321"/>
                        <a:pt x="2591" y="813"/>
                      </a:cubicBezTo>
                      <a:cubicBezTo>
                        <a:pt x="2547" y="342"/>
                        <a:pt x="2026" y="0"/>
                        <a:pt x="1392" y="0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7" name="Google Shape;1807;p37"/>
                <p:cNvSpPr/>
                <p:nvPr/>
              </p:nvSpPr>
              <p:spPr>
                <a:xfrm flipH="1">
                  <a:off x="2950642" y="3730788"/>
                  <a:ext cx="91952" cy="691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39" h="1233" extrusionOk="0">
                      <a:moveTo>
                        <a:pt x="909" y="1"/>
                      </a:moveTo>
                      <a:cubicBezTo>
                        <a:pt x="827" y="1"/>
                        <a:pt x="743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60" y="1072"/>
                        <a:pt x="427" y="1232"/>
                        <a:pt x="736" y="1232"/>
                      </a:cubicBezTo>
                      <a:cubicBezTo>
                        <a:pt x="815" y="1232"/>
                        <a:pt x="898" y="1222"/>
                        <a:pt x="980" y="1200"/>
                      </a:cubicBezTo>
                      <a:cubicBezTo>
                        <a:pt x="1382" y="1087"/>
                        <a:pt x="1639" y="735"/>
                        <a:pt x="1550" y="414"/>
                      </a:cubicBezTo>
                      <a:cubicBezTo>
                        <a:pt x="1480" y="161"/>
                        <a:pt x="1215" y="1"/>
                        <a:pt x="909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8" name="Google Shape;1808;p37"/>
                <p:cNvSpPr/>
                <p:nvPr/>
              </p:nvSpPr>
              <p:spPr>
                <a:xfrm flipH="1">
                  <a:off x="3054201" y="3544651"/>
                  <a:ext cx="104463" cy="219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2" h="391" extrusionOk="0">
                      <a:moveTo>
                        <a:pt x="726" y="1"/>
                      </a:moveTo>
                      <a:cubicBezTo>
                        <a:pt x="550" y="1"/>
                        <a:pt x="372" y="20"/>
                        <a:pt x="192" y="66"/>
                      </a:cubicBezTo>
                      <a:cubicBezTo>
                        <a:pt x="106" y="86"/>
                        <a:pt x="1" y="155"/>
                        <a:pt x="31" y="237"/>
                      </a:cubicBezTo>
                      <a:cubicBezTo>
                        <a:pt x="42" y="264"/>
                        <a:pt x="65" y="284"/>
                        <a:pt x="89" y="298"/>
                      </a:cubicBezTo>
                      <a:cubicBezTo>
                        <a:pt x="137" y="326"/>
                        <a:pt x="195" y="345"/>
                        <a:pt x="250" y="345"/>
                      </a:cubicBezTo>
                      <a:cubicBezTo>
                        <a:pt x="262" y="345"/>
                        <a:pt x="273" y="344"/>
                        <a:pt x="284" y="343"/>
                      </a:cubicBezTo>
                      <a:cubicBezTo>
                        <a:pt x="453" y="314"/>
                        <a:pt x="629" y="302"/>
                        <a:pt x="810" y="302"/>
                      </a:cubicBezTo>
                      <a:cubicBezTo>
                        <a:pt x="1142" y="302"/>
                        <a:pt x="1493" y="341"/>
                        <a:pt x="1861" y="390"/>
                      </a:cubicBezTo>
                      <a:lnTo>
                        <a:pt x="1735" y="171"/>
                      </a:lnTo>
                      <a:cubicBezTo>
                        <a:pt x="1400" y="73"/>
                        <a:pt x="1066" y="1"/>
                        <a:pt x="726" y="1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9" name="Google Shape;1809;p37"/>
                <p:cNvSpPr/>
                <p:nvPr/>
              </p:nvSpPr>
              <p:spPr>
                <a:xfrm flipH="1">
                  <a:off x="3407569" y="3597721"/>
                  <a:ext cx="146371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9" h="1114" extrusionOk="0">
                      <a:moveTo>
                        <a:pt x="2412" y="0"/>
                      </a:moveTo>
                      <a:cubicBezTo>
                        <a:pt x="2408" y="0"/>
                        <a:pt x="2404" y="0"/>
                        <a:pt x="2401" y="0"/>
                      </a:cubicBezTo>
                      <a:cubicBezTo>
                        <a:pt x="1482" y="14"/>
                        <a:pt x="783" y="635"/>
                        <a:pt x="1" y="1114"/>
                      </a:cubicBezTo>
                      <a:cubicBezTo>
                        <a:pt x="871" y="779"/>
                        <a:pt x="1646" y="366"/>
                        <a:pt x="2383" y="287"/>
                      </a:cubicBezTo>
                      <a:cubicBezTo>
                        <a:pt x="2452" y="281"/>
                        <a:pt x="2514" y="243"/>
                        <a:pt x="2561" y="199"/>
                      </a:cubicBezTo>
                      <a:cubicBezTo>
                        <a:pt x="2582" y="178"/>
                        <a:pt x="2599" y="151"/>
                        <a:pt x="2602" y="120"/>
                      </a:cubicBezTo>
                      <a:cubicBezTo>
                        <a:pt x="2608" y="35"/>
                        <a:pt x="2499" y="0"/>
                        <a:pt x="2412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0" name="Google Shape;1810;p37"/>
                <p:cNvSpPr/>
                <p:nvPr/>
              </p:nvSpPr>
              <p:spPr>
                <a:xfrm flipH="1">
                  <a:off x="3022604" y="3787561"/>
                  <a:ext cx="345199" cy="639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53" h="1140" extrusionOk="0">
                      <a:moveTo>
                        <a:pt x="6058" y="1"/>
                      </a:moveTo>
                      <a:cubicBezTo>
                        <a:pt x="6037" y="1"/>
                        <a:pt x="6015" y="9"/>
                        <a:pt x="5999" y="24"/>
                      </a:cubicBezTo>
                      <a:cubicBezTo>
                        <a:pt x="5565" y="437"/>
                        <a:pt x="4947" y="597"/>
                        <a:pt x="4343" y="709"/>
                      </a:cubicBezTo>
                      <a:cubicBezTo>
                        <a:pt x="3406" y="881"/>
                        <a:pt x="2456" y="967"/>
                        <a:pt x="1506" y="967"/>
                      </a:cubicBezTo>
                      <a:cubicBezTo>
                        <a:pt x="1037" y="967"/>
                        <a:pt x="568" y="946"/>
                        <a:pt x="100" y="904"/>
                      </a:cubicBezTo>
                      <a:cubicBezTo>
                        <a:pt x="98" y="904"/>
                        <a:pt x="95" y="904"/>
                        <a:pt x="92" y="904"/>
                      </a:cubicBezTo>
                      <a:cubicBezTo>
                        <a:pt x="47" y="904"/>
                        <a:pt x="11" y="937"/>
                        <a:pt x="8" y="982"/>
                      </a:cubicBezTo>
                      <a:cubicBezTo>
                        <a:pt x="1" y="1031"/>
                        <a:pt x="39" y="1072"/>
                        <a:pt x="83" y="1075"/>
                      </a:cubicBezTo>
                      <a:cubicBezTo>
                        <a:pt x="557" y="1119"/>
                        <a:pt x="1032" y="1140"/>
                        <a:pt x="1506" y="1140"/>
                      </a:cubicBezTo>
                      <a:cubicBezTo>
                        <a:pt x="2465" y="1140"/>
                        <a:pt x="3428" y="1051"/>
                        <a:pt x="4378" y="877"/>
                      </a:cubicBezTo>
                      <a:cubicBezTo>
                        <a:pt x="5005" y="761"/>
                        <a:pt x="5651" y="593"/>
                        <a:pt x="6118" y="150"/>
                      </a:cubicBezTo>
                      <a:cubicBezTo>
                        <a:pt x="6152" y="115"/>
                        <a:pt x="6152" y="61"/>
                        <a:pt x="6122" y="27"/>
                      </a:cubicBezTo>
                      <a:cubicBezTo>
                        <a:pt x="6104" y="9"/>
                        <a:pt x="6081" y="1"/>
                        <a:pt x="6058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1" name="Google Shape;1811;p37"/>
                <p:cNvSpPr/>
                <p:nvPr/>
              </p:nvSpPr>
              <p:spPr>
                <a:xfrm flipH="1">
                  <a:off x="3110525" y="3862453"/>
                  <a:ext cx="86398" cy="174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40" h="311" extrusionOk="0">
                      <a:moveTo>
                        <a:pt x="1447" y="1"/>
                      </a:moveTo>
                      <a:cubicBezTo>
                        <a:pt x="1442" y="1"/>
                        <a:pt x="1436" y="2"/>
                        <a:pt x="1430" y="3"/>
                      </a:cubicBezTo>
                      <a:cubicBezTo>
                        <a:pt x="987" y="81"/>
                        <a:pt x="536" y="126"/>
                        <a:pt x="85" y="136"/>
                      </a:cubicBezTo>
                      <a:cubicBezTo>
                        <a:pt x="37" y="139"/>
                        <a:pt x="0" y="177"/>
                        <a:pt x="3" y="225"/>
                      </a:cubicBezTo>
                      <a:cubicBezTo>
                        <a:pt x="3" y="272"/>
                        <a:pt x="41" y="310"/>
                        <a:pt x="89" y="310"/>
                      </a:cubicBezTo>
                      <a:lnTo>
                        <a:pt x="92" y="310"/>
                      </a:lnTo>
                      <a:cubicBezTo>
                        <a:pt x="549" y="296"/>
                        <a:pt x="1010" y="252"/>
                        <a:pt x="1461" y="173"/>
                      </a:cubicBezTo>
                      <a:cubicBezTo>
                        <a:pt x="1508" y="167"/>
                        <a:pt x="1540" y="118"/>
                        <a:pt x="1529" y="74"/>
                      </a:cubicBezTo>
                      <a:cubicBezTo>
                        <a:pt x="1523" y="32"/>
                        <a:pt x="1489" y="1"/>
                        <a:pt x="1447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2" name="Google Shape;1812;p37"/>
                <p:cNvSpPr/>
                <p:nvPr/>
              </p:nvSpPr>
              <p:spPr>
                <a:xfrm flipH="1">
                  <a:off x="3031033" y="3676540"/>
                  <a:ext cx="81685" cy="441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7" extrusionOk="0">
                      <a:moveTo>
                        <a:pt x="687" y="0"/>
                      </a:moveTo>
                      <a:cubicBezTo>
                        <a:pt x="665" y="0"/>
                        <a:pt x="644" y="1"/>
                        <a:pt x="622" y="2"/>
                      </a:cubicBezTo>
                      <a:cubicBezTo>
                        <a:pt x="502" y="12"/>
                        <a:pt x="404" y="40"/>
                        <a:pt x="322" y="87"/>
                      </a:cubicBezTo>
                      <a:cubicBezTo>
                        <a:pt x="107" y="210"/>
                        <a:pt x="1" y="500"/>
                        <a:pt x="89" y="733"/>
                      </a:cubicBezTo>
                      <a:cubicBezTo>
                        <a:pt x="103" y="766"/>
                        <a:pt x="138" y="787"/>
                        <a:pt x="171" y="787"/>
                      </a:cubicBezTo>
                      <a:cubicBezTo>
                        <a:pt x="182" y="787"/>
                        <a:pt x="192" y="784"/>
                        <a:pt x="202" y="780"/>
                      </a:cubicBezTo>
                      <a:cubicBezTo>
                        <a:pt x="247" y="763"/>
                        <a:pt x="267" y="716"/>
                        <a:pt x="250" y="671"/>
                      </a:cubicBezTo>
                      <a:cubicBezTo>
                        <a:pt x="192" y="517"/>
                        <a:pt x="264" y="319"/>
                        <a:pt x="407" y="237"/>
                      </a:cubicBezTo>
                      <a:cubicBezTo>
                        <a:pt x="465" y="200"/>
                        <a:pt x="540" y="183"/>
                        <a:pt x="636" y="176"/>
                      </a:cubicBezTo>
                      <a:cubicBezTo>
                        <a:pt x="655" y="174"/>
                        <a:pt x="674" y="174"/>
                        <a:pt x="693" y="174"/>
                      </a:cubicBezTo>
                      <a:cubicBezTo>
                        <a:pt x="914" y="174"/>
                        <a:pt x="1138" y="261"/>
                        <a:pt x="1301" y="408"/>
                      </a:cubicBezTo>
                      <a:cubicBezTo>
                        <a:pt x="1318" y="422"/>
                        <a:pt x="1339" y="429"/>
                        <a:pt x="1359" y="429"/>
                      </a:cubicBezTo>
                      <a:cubicBezTo>
                        <a:pt x="1382" y="429"/>
                        <a:pt x="1406" y="420"/>
                        <a:pt x="1424" y="401"/>
                      </a:cubicBezTo>
                      <a:cubicBezTo>
                        <a:pt x="1455" y="367"/>
                        <a:pt x="1452" y="313"/>
                        <a:pt x="1417" y="278"/>
                      </a:cubicBezTo>
                      <a:cubicBezTo>
                        <a:pt x="1219" y="98"/>
                        <a:pt x="955" y="0"/>
                        <a:pt x="687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3" name="Google Shape;1813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75" y="0"/>
                      </a:moveTo>
                      <a:cubicBezTo>
                        <a:pt x="1629" y="0"/>
                        <a:pt x="1255" y="102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08" y="270"/>
                        <a:pt x="1652" y="171"/>
                        <a:pt x="1970" y="171"/>
                      </a:cubicBezTo>
                      <a:cubicBezTo>
                        <a:pt x="1982" y="171"/>
                        <a:pt x="1993" y="171"/>
                        <a:pt x="2004" y="172"/>
                      </a:cubicBez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7"/>
                        <a:pt x="2995" y="628"/>
                        <a:pt x="3021" y="628"/>
                      </a:cubicBezTo>
                      <a:cubicBezTo>
                        <a:pt x="3040" y="628"/>
                        <a:pt x="3060" y="621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ubicBezTo>
                        <a:pt x="1997" y="0"/>
                        <a:pt x="1986" y="0"/>
                        <a:pt x="1975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4" name="Google Shape;1814;p37"/>
                <p:cNvSpPr/>
                <p:nvPr/>
              </p:nvSpPr>
              <p:spPr>
                <a:xfrm flipH="1">
                  <a:off x="3264112" y="3651183"/>
                  <a:ext cx="345760" cy="2374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63" h="4233" extrusionOk="0">
                      <a:moveTo>
                        <a:pt x="3801" y="1382"/>
                      </a:moveTo>
                      <a:cubicBezTo>
                        <a:pt x="4234" y="1390"/>
                        <a:pt x="4640" y="1574"/>
                        <a:pt x="4879" y="1871"/>
                      </a:cubicBezTo>
                      <a:cubicBezTo>
                        <a:pt x="4910" y="1908"/>
                        <a:pt x="4903" y="1963"/>
                        <a:pt x="4869" y="1990"/>
                      </a:cubicBezTo>
                      <a:cubicBezTo>
                        <a:pt x="4852" y="2004"/>
                        <a:pt x="4831" y="2011"/>
                        <a:pt x="4814" y="2011"/>
                      </a:cubicBezTo>
                      <a:cubicBezTo>
                        <a:pt x="4787" y="2011"/>
                        <a:pt x="4763" y="2000"/>
                        <a:pt x="4746" y="1980"/>
                      </a:cubicBezTo>
                      <a:cubicBezTo>
                        <a:pt x="4538" y="1721"/>
                        <a:pt x="4182" y="1560"/>
                        <a:pt x="3797" y="1554"/>
                      </a:cubicBezTo>
                      <a:lnTo>
                        <a:pt x="3770" y="1554"/>
                      </a:lnTo>
                      <a:cubicBezTo>
                        <a:pt x="3449" y="1554"/>
                        <a:pt x="3104" y="1649"/>
                        <a:pt x="2745" y="1840"/>
                      </a:cubicBezTo>
                      <a:cubicBezTo>
                        <a:pt x="2490" y="1973"/>
                        <a:pt x="2312" y="2113"/>
                        <a:pt x="2189" y="2274"/>
                      </a:cubicBezTo>
                      <a:cubicBezTo>
                        <a:pt x="2039" y="2465"/>
                        <a:pt x="1970" y="2701"/>
                        <a:pt x="2008" y="2901"/>
                      </a:cubicBezTo>
                      <a:cubicBezTo>
                        <a:pt x="2019" y="2946"/>
                        <a:pt x="1988" y="2994"/>
                        <a:pt x="1940" y="3000"/>
                      </a:cubicBezTo>
                      <a:lnTo>
                        <a:pt x="1923" y="3000"/>
                      </a:lnTo>
                      <a:cubicBezTo>
                        <a:pt x="1882" y="3000"/>
                        <a:pt x="1848" y="2973"/>
                        <a:pt x="1838" y="2932"/>
                      </a:cubicBezTo>
                      <a:cubicBezTo>
                        <a:pt x="1793" y="2680"/>
                        <a:pt x="1872" y="2400"/>
                        <a:pt x="2052" y="2168"/>
                      </a:cubicBezTo>
                      <a:cubicBezTo>
                        <a:pt x="2192" y="1987"/>
                        <a:pt x="2387" y="1833"/>
                        <a:pt x="2664" y="1686"/>
                      </a:cubicBezTo>
                      <a:cubicBezTo>
                        <a:pt x="3049" y="1485"/>
                        <a:pt x="3421" y="1382"/>
                        <a:pt x="3773" y="1382"/>
                      </a:cubicBezTo>
                      <a:close/>
                      <a:moveTo>
                        <a:pt x="4661" y="0"/>
                      </a:moveTo>
                      <a:cubicBezTo>
                        <a:pt x="4121" y="0"/>
                        <a:pt x="3552" y="51"/>
                        <a:pt x="2964" y="153"/>
                      </a:cubicBezTo>
                      <a:cubicBezTo>
                        <a:pt x="1821" y="352"/>
                        <a:pt x="732" y="908"/>
                        <a:pt x="185" y="1222"/>
                      </a:cubicBezTo>
                      <a:cubicBezTo>
                        <a:pt x="56" y="1297"/>
                        <a:pt x="1" y="1454"/>
                        <a:pt x="56" y="1595"/>
                      </a:cubicBezTo>
                      <a:cubicBezTo>
                        <a:pt x="257" y="2110"/>
                        <a:pt x="705" y="3059"/>
                        <a:pt x="1462" y="3690"/>
                      </a:cubicBezTo>
                      <a:cubicBezTo>
                        <a:pt x="1657" y="3400"/>
                        <a:pt x="2049" y="3181"/>
                        <a:pt x="2517" y="3137"/>
                      </a:cubicBezTo>
                      <a:cubicBezTo>
                        <a:pt x="2572" y="3134"/>
                        <a:pt x="2623" y="3131"/>
                        <a:pt x="2677" y="3131"/>
                      </a:cubicBezTo>
                      <a:cubicBezTo>
                        <a:pt x="3309" y="3131"/>
                        <a:pt x="3828" y="3475"/>
                        <a:pt x="3872" y="3943"/>
                      </a:cubicBezTo>
                      <a:cubicBezTo>
                        <a:pt x="3879" y="4042"/>
                        <a:pt x="3869" y="4141"/>
                        <a:pt x="3834" y="4233"/>
                      </a:cubicBezTo>
                      <a:cubicBezTo>
                        <a:pt x="3927" y="4209"/>
                        <a:pt x="4019" y="4182"/>
                        <a:pt x="4111" y="4151"/>
                      </a:cubicBezTo>
                      <a:cubicBezTo>
                        <a:pt x="4551" y="4004"/>
                        <a:pt x="4917" y="3807"/>
                        <a:pt x="5197" y="3557"/>
                      </a:cubicBezTo>
                      <a:cubicBezTo>
                        <a:pt x="4930" y="3547"/>
                        <a:pt x="4664" y="3530"/>
                        <a:pt x="4398" y="3506"/>
                      </a:cubicBezTo>
                      <a:cubicBezTo>
                        <a:pt x="4354" y="3503"/>
                        <a:pt x="4316" y="3462"/>
                        <a:pt x="4323" y="3413"/>
                      </a:cubicBezTo>
                      <a:cubicBezTo>
                        <a:pt x="4326" y="3366"/>
                        <a:pt x="4367" y="3335"/>
                        <a:pt x="4412" y="3335"/>
                      </a:cubicBezTo>
                      <a:lnTo>
                        <a:pt x="4415" y="3335"/>
                      </a:lnTo>
                      <a:cubicBezTo>
                        <a:pt x="4732" y="3362"/>
                        <a:pt x="5050" y="3383"/>
                        <a:pt x="5367" y="3393"/>
                      </a:cubicBezTo>
                      <a:cubicBezTo>
                        <a:pt x="5514" y="3229"/>
                        <a:pt x="5630" y="3052"/>
                        <a:pt x="5719" y="2854"/>
                      </a:cubicBezTo>
                      <a:cubicBezTo>
                        <a:pt x="6163" y="1864"/>
                        <a:pt x="5746" y="673"/>
                        <a:pt x="5545" y="208"/>
                      </a:cubicBezTo>
                      <a:cubicBezTo>
                        <a:pt x="5501" y="106"/>
                        <a:pt x="5405" y="38"/>
                        <a:pt x="5296" y="27"/>
                      </a:cubicBezTo>
                      <a:cubicBezTo>
                        <a:pt x="5101" y="7"/>
                        <a:pt x="4886" y="0"/>
                        <a:pt x="4661" y="0"/>
                      </a:cubicBezTo>
                      <a:close/>
                    </a:path>
                  </a:pathLst>
                </a:custGeom>
                <a:solidFill>
                  <a:srgbClr val="D6A08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5" name="Google Shape;1815;p37"/>
                <p:cNvSpPr/>
                <p:nvPr/>
              </p:nvSpPr>
              <p:spPr>
                <a:xfrm flipH="1">
                  <a:off x="3392198" y="3826774"/>
                  <a:ext cx="135656" cy="66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18" h="1192" extrusionOk="0">
                      <a:moveTo>
                        <a:pt x="1215" y="1"/>
                      </a:moveTo>
                      <a:cubicBezTo>
                        <a:pt x="1161" y="1"/>
                        <a:pt x="1110" y="4"/>
                        <a:pt x="1055" y="7"/>
                      </a:cubicBezTo>
                      <a:cubicBezTo>
                        <a:pt x="587" y="51"/>
                        <a:pt x="195" y="270"/>
                        <a:pt x="0" y="560"/>
                      </a:cubicBezTo>
                      <a:cubicBezTo>
                        <a:pt x="444" y="929"/>
                        <a:pt x="997" y="1192"/>
                        <a:pt x="1669" y="1192"/>
                      </a:cubicBezTo>
                      <a:cubicBezTo>
                        <a:pt x="1895" y="1192"/>
                        <a:pt x="2131" y="1161"/>
                        <a:pt x="2372" y="1103"/>
                      </a:cubicBezTo>
                      <a:cubicBezTo>
                        <a:pt x="2407" y="1011"/>
                        <a:pt x="2417" y="912"/>
                        <a:pt x="2410" y="813"/>
                      </a:cubicBezTo>
                      <a:cubicBezTo>
                        <a:pt x="2366" y="345"/>
                        <a:pt x="1847" y="1"/>
                        <a:pt x="1215" y="1"/>
                      </a:cubicBezTo>
                      <a:close/>
                    </a:path>
                  </a:pathLst>
                </a:custGeom>
                <a:solidFill>
                  <a:srgbClr val="C67C7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6" name="Google Shape;1816;p37"/>
                <p:cNvSpPr/>
                <p:nvPr/>
              </p:nvSpPr>
              <p:spPr>
                <a:xfrm flipH="1">
                  <a:off x="3308726" y="3838275"/>
                  <a:ext cx="59076" cy="124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3" h="222" extrusionOk="0">
                      <a:moveTo>
                        <a:pt x="97" y="0"/>
                      </a:moveTo>
                      <a:cubicBezTo>
                        <a:pt x="52" y="0"/>
                        <a:pt x="11" y="31"/>
                        <a:pt x="8" y="78"/>
                      </a:cubicBezTo>
                      <a:cubicBezTo>
                        <a:pt x="1" y="127"/>
                        <a:pt x="39" y="168"/>
                        <a:pt x="83" y="171"/>
                      </a:cubicBezTo>
                      <a:cubicBezTo>
                        <a:pt x="349" y="195"/>
                        <a:pt x="615" y="212"/>
                        <a:pt x="882" y="222"/>
                      </a:cubicBezTo>
                      <a:cubicBezTo>
                        <a:pt x="943" y="171"/>
                        <a:pt x="998" y="113"/>
                        <a:pt x="1052" y="58"/>
                      </a:cubicBezTo>
                      <a:cubicBezTo>
                        <a:pt x="735" y="48"/>
                        <a:pt x="417" y="27"/>
                        <a:pt x="100" y="0"/>
                      </a:cubicBezTo>
                      <a:close/>
                    </a:path>
                  </a:pathLst>
                </a:custGeom>
                <a:solidFill>
                  <a:srgbClr val="A877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7" name="Google Shape;1817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80" y="0"/>
                      </a:moveTo>
                      <a:cubicBezTo>
                        <a:pt x="1628" y="0"/>
                        <a:pt x="1256" y="103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11" y="267"/>
                        <a:pt x="1656" y="172"/>
                        <a:pt x="1977" y="172"/>
                      </a:cubicBezTo>
                      <a:lnTo>
                        <a:pt x="2004" y="172"/>
                      </a:ln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8"/>
                        <a:pt x="2994" y="629"/>
                        <a:pt x="3021" y="629"/>
                      </a:cubicBezTo>
                      <a:cubicBezTo>
                        <a:pt x="3038" y="629"/>
                        <a:pt x="3059" y="622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lose/>
                    </a:path>
                  </a:pathLst>
                </a:custGeom>
                <a:solidFill>
                  <a:srgbClr val="513E2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8" name="Google Shape;1818;p37"/>
                <p:cNvSpPr/>
                <p:nvPr/>
              </p:nvSpPr>
              <p:spPr>
                <a:xfrm flipH="1">
                  <a:off x="3165277" y="3670201"/>
                  <a:ext cx="109793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7" h="1105" extrusionOk="0">
                      <a:moveTo>
                        <a:pt x="1949" y="565"/>
                      </a:moveTo>
                      <a:cubicBezTo>
                        <a:pt x="1953" y="576"/>
                        <a:pt x="1956" y="583"/>
                        <a:pt x="1956" y="583"/>
                      </a:cubicBezTo>
                      <a:cubicBezTo>
                        <a:pt x="1956" y="583"/>
                        <a:pt x="1954" y="576"/>
                        <a:pt x="1949" y="565"/>
                      </a:cubicBezTo>
                      <a:close/>
                      <a:moveTo>
                        <a:pt x="1241" y="0"/>
                      </a:moveTo>
                      <a:cubicBezTo>
                        <a:pt x="1162" y="0"/>
                        <a:pt x="1072" y="10"/>
                        <a:pt x="973" y="33"/>
                      </a:cubicBezTo>
                      <a:cubicBezTo>
                        <a:pt x="256" y="197"/>
                        <a:pt x="0" y="887"/>
                        <a:pt x="0" y="887"/>
                      </a:cubicBezTo>
                      <a:lnTo>
                        <a:pt x="58" y="1105"/>
                      </a:lnTo>
                      <a:cubicBezTo>
                        <a:pt x="58" y="1105"/>
                        <a:pt x="349" y="405"/>
                        <a:pt x="1065" y="245"/>
                      </a:cubicBezTo>
                      <a:cubicBezTo>
                        <a:pt x="1165" y="222"/>
                        <a:pt x="1255" y="212"/>
                        <a:pt x="1335" y="212"/>
                      </a:cubicBezTo>
                      <a:cubicBezTo>
                        <a:pt x="1760" y="212"/>
                        <a:pt x="1915" y="491"/>
                        <a:pt x="1949" y="565"/>
                      </a:cubicBezTo>
                      <a:lnTo>
                        <a:pt x="1949" y="565"/>
                      </a:lnTo>
                      <a:cubicBezTo>
                        <a:pt x="1928" y="515"/>
                        <a:pt x="1870" y="377"/>
                        <a:pt x="1864" y="375"/>
                      </a:cubicBezTo>
                      <a:cubicBezTo>
                        <a:pt x="1864" y="375"/>
                        <a:pt x="1733" y="0"/>
                        <a:pt x="1241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9" name="Google Shape;1819;p37"/>
                <p:cNvSpPr/>
                <p:nvPr/>
              </p:nvSpPr>
              <p:spPr>
                <a:xfrm flipH="1">
                  <a:off x="3149005" y="3607314"/>
                  <a:ext cx="176611" cy="36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48" h="643" extrusionOk="0">
                      <a:moveTo>
                        <a:pt x="3093" y="1"/>
                      </a:moveTo>
                      <a:cubicBezTo>
                        <a:pt x="3087" y="1"/>
                        <a:pt x="3081" y="2"/>
                        <a:pt x="3076" y="4"/>
                      </a:cubicBezTo>
                      <a:cubicBezTo>
                        <a:pt x="2891" y="58"/>
                        <a:pt x="2243" y="246"/>
                        <a:pt x="1526" y="345"/>
                      </a:cubicBezTo>
                      <a:cubicBezTo>
                        <a:pt x="812" y="444"/>
                        <a:pt x="226" y="485"/>
                        <a:pt x="51" y="495"/>
                      </a:cubicBezTo>
                      <a:cubicBezTo>
                        <a:pt x="24" y="499"/>
                        <a:pt x="0" y="522"/>
                        <a:pt x="4" y="550"/>
                      </a:cubicBezTo>
                      <a:lnTo>
                        <a:pt x="4" y="590"/>
                      </a:lnTo>
                      <a:cubicBezTo>
                        <a:pt x="7" y="622"/>
                        <a:pt x="31" y="642"/>
                        <a:pt x="58" y="642"/>
                      </a:cubicBezTo>
                      <a:cubicBezTo>
                        <a:pt x="259" y="636"/>
                        <a:pt x="1020" y="604"/>
                        <a:pt x="1635" y="526"/>
                      </a:cubicBezTo>
                      <a:cubicBezTo>
                        <a:pt x="2253" y="447"/>
                        <a:pt x="2936" y="174"/>
                        <a:pt x="3109" y="103"/>
                      </a:cubicBezTo>
                      <a:cubicBezTo>
                        <a:pt x="3134" y="92"/>
                        <a:pt x="3147" y="65"/>
                        <a:pt x="3141" y="37"/>
                      </a:cubicBezTo>
                      <a:cubicBezTo>
                        <a:pt x="3135" y="16"/>
                        <a:pt x="3115" y="1"/>
                        <a:pt x="3093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0" name="Google Shape;1820;p37"/>
                <p:cNvSpPr/>
                <p:nvPr/>
              </p:nvSpPr>
              <p:spPr>
                <a:xfrm flipH="1">
                  <a:off x="2981958" y="3334334"/>
                  <a:ext cx="897472" cy="14096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97" h="25127" extrusionOk="0">
                      <a:moveTo>
                        <a:pt x="11095" y="0"/>
                      </a:moveTo>
                      <a:cubicBezTo>
                        <a:pt x="9524" y="0"/>
                        <a:pt x="8312" y="569"/>
                        <a:pt x="8312" y="569"/>
                      </a:cubicBezTo>
                      <a:cubicBezTo>
                        <a:pt x="8312" y="569"/>
                        <a:pt x="7603" y="326"/>
                        <a:pt x="6604" y="326"/>
                      </a:cubicBezTo>
                      <a:cubicBezTo>
                        <a:pt x="4605" y="326"/>
                        <a:pt x="1443" y="1296"/>
                        <a:pt x="464" y="7116"/>
                      </a:cubicBezTo>
                      <a:cubicBezTo>
                        <a:pt x="0" y="9877"/>
                        <a:pt x="369" y="25119"/>
                        <a:pt x="369" y="25119"/>
                      </a:cubicBezTo>
                      <a:lnTo>
                        <a:pt x="4089" y="25126"/>
                      </a:lnTo>
                      <a:lnTo>
                        <a:pt x="4089" y="25126"/>
                      </a:lnTo>
                      <a:cubicBezTo>
                        <a:pt x="4010" y="24860"/>
                        <a:pt x="2877" y="21060"/>
                        <a:pt x="3840" y="17159"/>
                      </a:cubicBezTo>
                      <a:cubicBezTo>
                        <a:pt x="3963" y="16667"/>
                        <a:pt x="4154" y="16196"/>
                        <a:pt x="4335" y="15722"/>
                      </a:cubicBezTo>
                      <a:cubicBezTo>
                        <a:pt x="4581" y="15076"/>
                        <a:pt x="4806" y="14432"/>
                        <a:pt x="4803" y="13745"/>
                      </a:cubicBezTo>
                      <a:cubicBezTo>
                        <a:pt x="4799" y="13274"/>
                        <a:pt x="4717" y="12809"/>
                        <a:pt x="4608" y="12349"/>
                      </a:cubicBezTo>
                      <a:cubicBezTo>
                        <a:pt x="4468" y="11748"/>
                        <a:pt x="4287" y="11150"/>
                        <a:pt x="4178" y="10543"/>
                      </a:cubicBezTo>
                      <a:cubicBezTo>
                        <a:pt x="3933" y="9195"/>
                        <a:pt x="4055" y="7805"/>
                        <a:pt x="4297" y="6457"/>
                      </a:cubicBezTo>
                      <a:cubicBezTo>
                        <a:pt x="4386" y="5965"/>
                        <a:pt x="4499" y="5456"/>
                        <a:pt x="4813" y="5067"/>
                      </a:cubicBezTo>
                      <a:cubicBezTo>
                        <a:pt x="5089" y="4723"/>
                        <a:pt x="5499" y="4511"/>
                        <a:pt x="5912" y="4355"/>
                      </a:cubicBezTo>
                      <a:cubicBezTo>
                        <a:pt x="7219" y="3859"/>
                        <a:pt x="8602" y="3757"/>
                        <a:pt x="9640" y="2822"/>
                      </a:cubicBezTo>
                      <a:cubicBezTo>
                        <a:pt x="9984" y="2515"/>
                        <a:pt x="10490" y="2070"/>
                        <a:pt x="10660" y="1678"/>
                      </a:cubicBezTo>
                      <a:cubicBezTo>
                        <a:pt x="10660" y="1678"/>
                        <a:pt x="13217" y="1818"/>
                        <a:pt x="14306" y="3412"/>
                      </a:cubicBezTo>
                      <a:cubicBezTo>
                        <a:pt x="14446" y="3613"/>
                        <a:pt x="14490" y="3747"/>
                        <a:pt x="14631" y="4084"/>
                      </a:cubicBezTo>
                      <a:cubicBezTo>
                        <a:pt x="14651" y="4136"/>
                        <a:pt x="14695" y="4194"/>
                        <a:pt x="14706" y="4269"/>
                      </a:cubicBezTo>
                      <a:cubicBezTo>
                        <a:pt x="14719" y="4306"/>
                        <a:pt x="14743" y="4355"/>
                        <a:pt x="14757" y="4391"/>
                      </a:cubicBezTo>
                      <a:cubicBezTo>
                        <a:pt x="14774" y="4443"/>
                        <a:pt x="14788" y="4491"/>
                        <a:pt x="14801" y="4542"/>
                      </a:cubicBezTo>
                      <a:cubicBezTo>
                        <a:pt x="15026" y="5371"/>
                        <a:pt x="14886" y="6337"/>
                        <a:pt x="15746" y="6798"/>
                      </a:cubicBezTo>
                      <a:cubicBezTo>
                        <a:pt x="15828" y="6843"/>
                        <a:pt x="15914" y="6904"/>
                        <a:pt x="15996" y="6976"/>
                      </a:cubicBezTo>
                      <a:cubicBezTo>
                        <a:pt x="15976" y="4350"/>
                        <a:pt x="15552" y="1729"/>
                        <a:pt x="14026" y="797"/>
                      </a:cubicBezTo>
                      <a:cubicBezTo>
                        <a:pt x="13039" y="192"/>
                        <a:pt x="12007" y="0"/>
                        <a:pt x="11095" y="0"/>
                      </a:cubicBezTo>
                      <a:close/>
                      <a:moveTo>
                        <a:pt x="4089" y="25126"/>
                      </a:moveTo>
                      <a:cubicBezTo>
                        <a:pt x="4089" y="25126"/>
                        <a:pt x="4089" y="25126"/>
                        <a:pt x="4089" y="25126"/>
                      </a:cubicBezTo>
                      <a:lnTo>
                        <a:pt x="4100" y="25126"/>
                      </a:lnTo>
                      <a:lnTo>
                        <a:pt x="4089" y="25126"/>
                      </a:ln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1" name="Google Shape;1821;p37"/>
                <p:cNvSpPr/>
                <p:nvPr/>
              </p:nvSpPr>
              <p:spPr>
                <a:xfrm flipH="1">
                  <a:off x="3286269" y="4059699"/>
                  <a:ext cx="1426630" cy="6842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429" h="12197" extrusionOk="0">
                      <a:moveTo>
                        <a:pt x="12089" y="0"/>
                      </a:moveTo>
                      <a:cubicBezTo>
                        <a:pt x="10233" y="0"/>
                        <a:pt x="8085" y="175"/>
                        <a:pt x="6292" y="175"/>
                      </a:cubicBezTo>
                      <a:cubicBezTo>
                        <a:pt x="6130" y="175"/>
                        <a:pt x="5970" y="173"/>
                        <a:pt x="5814" y="170"/>
                      </a:cubicBezTo>
                      <a:cubicBezTo>
                        <a:pt x="4695" y="148"/>
                        <a:pt x="3732" y="78"/>
                        <a:pt x="2936" y="78"/>
                      </a:cubicBezTo>
                      <a:cubicBezTo>
                        <a:pt x="1315" y="78"/>
                        <a:pt x="385" y="368"/>
                        <a:pt x="229" y="1938"/>
                      </a:cubicBezTo>
                      <a:cubicBezTo>
                        <a:pt x="1" y="4280"/>
                        <a:pt x="1998" y="12127"/>
                        <a:pt x="1977" y="12196"/>
                      </a:cubicBezTo>
                      <a:lnTo>
                        <a:pt x="24859" y="12189"/>
                      </a:lnTo>
                      <a:cubicBezTo>
                        <a:pt x="25176" y="12189"/>
                        <a:pt x="25429" y="11937"/>
                        <a:pt x="25429" y="11623"/>
                      </a:cubicBezTo>
                      <a:lnTo>
                        <a:pt x="25429" y="10885"/>
                      </a:lnTo>
                      <a:cubicBezTo>
                        <a:pt x="25429" y="10544"/>
                        <a:pt x="25153" y="10271"/>
                        <a:pt x="24816" y="10271"/>
                      </a:cubicBezTo>
                      <a:cubicBezTo>
                        <a:pt x="24810" y="10271"/>
                        <a:pt x="24804" y="10271"/>
                        <a:pt x="24797" y="10271"/>
                      </a:cubicBezTo>
                      <a:lnTo>
                        <a:pt x="15413" y="10554"/>
                      </a:lnTo>
                      <a:cubicBezTo>
                        <a:pt x="15932" y="7554"/>
                        <a:pt x="16871" y="1338"/>
                        <a:pt x="15877" y="648"/>
                      </a:cubicBezTo>
                      <a:cubicBezTo>
                        <a:pt x="15138" y="136"/>
                        <a:pt x="13727" y="0"/>
                        <a:pt x="12089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2" name="Google Shape;1822;p37"/>
                <p:cNvSpPr/>
                <p:nvPr/>
              </p:nvSpPr>
              <p:spPr>
                <a:xfrm flipH="1">
                  <a:off x="4228699" y="4204996"/>
                  <a:ext cx="111756" cy="111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1991" extrusionOk="0">
                      <a:moveTo>
                        <a:pt x="995" y="0"/>
                      </a:moveTo>
                      <a:cubicBezTo>
                        <a:pt x="445" y="0"/>
                        <a:pt x="1" y="444"/>
                        <a:pt x="1" y="993"/>
                      </a:cubicBezTo>
                      <a:cubicBezTo>
                        <a:pt x="1" y="1543"/>
                        <a:pt x="445" y="1990"/>
                        <a:pt x="995" y="1990"/>
                      </a:cubicBezTo>
                      <a:cubicBezTo>
                        <a:pt x="1548" y="1990"/>
                        <a:pt x="1992" y="1543"/>
                        <a:pt x="1992" y="993"/>
                      </a:cubicBezTo>
                      <a:cubicBezTo>
                        <a:pt x="1992" y="444"/>
                        <a:pt x="1548" y="0"/>
                        <a:pt x="995" y="0"/>
                      </a:cubicBezTo>
                      <a:close/>
                    </a:path>
                  </a:pathLst>
                </a:custGeom>
                <a:solidFill>
                  <a:srgbClr val="F2F0F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3" name="Google Shape;1823;p37"/>
                <p:cNvSpPr/>
                <p:nvPr/>
              </p:nvSpPr>
              <p:spPr>
                <a:xfrm flipH="1">
                  <a:off x="3607061" y="3744364"/>
                  <a:ext cx="111756" cy="1465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2613" extrusionOk="0">
                      <a:moveTo>
                        <a:pt x="1914" y="1"/>
                      </a:moveTo>
                      <a:cubicBezTo>
                        <a:pt x="1894" y="1"/>
                        <a:pt x="1873" y="11"/>
                        <a:pt x="1861" y="29"/>
                      </a:cubicBezTo>
                      <a:lnTo>
                        <a:pt x="25" y="2507"/>
                      </a:lnTo>
                      <a:cubicBezTo>
                        <a:pt x="0" y="2535"/>
                        <a:pt x="8" y="2576"/>
                        <a:pt x="38" y="2599"/>
                      </a:cubicBezTo>
                      <a:cubicBezTo>
                        <a:pt x="50" y="2608"/>
                        <a:pt x="64" y="2612"/>
                        <a:pt x="79" y="2612"/>
                      </a:cubicBezTo>
                      <a:cubicBezTo>
                        <a:pt x="99" y="2612"/>
                        <a:pt x="119" y="2604"/>
                        <a:pt x="131" y="2585"/>
                      </a:cubicBezTo>
                      <a:lnTo>
                        <a:pt x="1967" y="107"/>
                      </a:lnTo>
                      <a:cubicBezTo>
                        <a:pt x="1991" y="77"/>
                        <a:pt x="1984" y="36"/>
                        <a:pt x="1954" y="15"/>
                      </a:cubicBezTo>
                      <a:cubicBezTo>
                        <a:pt x="1942" y="5"/>
                        <a:pt x="1928" y="1"/>
                        <a:pt x="1914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4" name="Google Shape;1824;p37"/>
                <p:cNvSpPr/>
                <p:nvPr/>
              </p:nvSpPr>
              <p:spPr>
                <a:xfrm flipH="1">
                  <a:off x="3657884" y="3838892"/>
                  <a:ext cx="156302" cy="144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6" h="2575" extrusionOk="0">
                      <a:moveTo>
                        <a:pt x="1306" y="1"/>
                      </a:moveTo>
                      <a:cubicBezTo>
                        <a:pt x="1149" y="1"/>
                        <a:pt x="994" y="25"/>
                        <a:pt x="844" y="75"/>
                      </a:cubicBezTo>
                      <a:cubicBezTo>
                        <a:pt x="612" y="149"/>
                        <a:pt x="386" y="289"/>
                        <a:pt x="233" y="529"/>
                      </a:cubicBezTo>
                      <a:cubicBezTo>
                        <a:pt x="79" y="768"/>
                        <a:pt x="0" y="1119"/>
                        <a:pt x="69" y="1453"/>
                      </a:cubicBezTo>
                      <a:cubicBezTo>
                        <a:pt x="123" y="1720"/>
                        <a:pt x="267" y="1952"/>
                        <a:pt x="435" y="2112"/>
                      </a:cubicBezTo>
                      <a:cubicBezTo>
                        <a:pt x="605" y="2276"/>
                        <a:pt x="799" y="2372"/>
                        <a:pt x="991" y="2440"/>
                      </a:cubicBezTo>
                      <a:cubicBezTo>
                        <a:pt x="1244" y="2530"/>
                        <a:pt x="1501" y="2575"/>
                        <a:pt x="1754" y="2575"/>
                      </a:cubicBezTo>
                      <a:cubicBezTo>
                        <a:pt x="1857" y="2575"/>
                        <a:pt x="1958" y="2568"/>
                        <a:pt x="2059" y="2553"/>
                      </a:cubicBezTo>
                      <a:cubicBezTo>
                        <a:pt x="2247" y="2525"/>
                        <a:pt x="2438" y="2468"/>
                        <a:pt x="2575" y="2304"/>
                      </a:cubicBezTo>
                      <a:cubicBezTo>
                        <a:pt x="2715" y="2140"/>
                        <a:pt x="2786" y="1849"/>
                        <a:pt x="2697" y="1600"/>
                      </a:cubicBezTo>
                      <a:lnTo>
                        <a:pt x="2431" y="546"/>
                      </a:lnTo>
                      <a:lnTo>
                        <a:pt x="2414" y="481"/>
                      </a:lnTo>
                      <a:cubicBezTo>
                        <a:pt x="2401" y="402"/>
                        <a:pt x="2343" y="351"/>
                        <a:pt x="2288" y="317"/>
                      </a:cubicBezTo>
                      <a:cubicBezTo>
                        <a:pt x="1976" y="109"/>
                        <a:pt x="1636" y="1"/>
                        <a:pt x="1306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5" name="Google Shape;1825;p37"/>
                <p:cNvSpPr/>
                <p:nvPr/>
              </p:nvSpPr>
              <p:spPr>
                <a:xfrm flipH="1">
                  <a:off x="3689078" y="3881639"/>
                  <a:ext cx="104407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1" h="1105" extrusionOk="0">
                      <a:moveTo>
                        <a:pt x="955" y="0"/>
                      </a:moveTo>
                      <a:cubicBezTo>
                        <a:pt x="812" y="0"/>
                        <a:pt x="665" y="40"/>
                        <a:pt x="529" y="145"/>
                      </a:cubicBezTo>
                      <a:cubicBezTo>
                        <a:pt x="1" y="556"/>
                        <a:pt x="396" y="1105"/>
                        <a:pt x="953" y="1105"/>
                      </a:cubicBezTo>
                      <a:cubicBezTo>
                        <a:pt x="979" y="1105"/>
                        <a:pt x="1005" y="1104"/>
                        <a:pt x="1032" y="1101"/>
                      </a:cubicBezTo>
                      <a:cubicBezTo>
                        <a:pt x="1626" y="1046"/>
                        <a:pt x="1861" y="811"/>
                        <a:pt x="1861" y="811"/>
                      </a:cubicBezTo>
                      <a:lnTo>
                        <a:pt x="1820" y="381"/>
                      </a:lnTo>
                      <a:cubicBezTo>
                        <a:pt x="1820" y="381"/>
                        <a:pt x="1400" y="0"/>
                        <a:pt x="955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6" name="Google Shape;1826;p37"/>
                <p:cNvSpPr/>
                <p:nvPr/>
              </p:nvSpPr>
              <p:spPr>
                <a:xfrm flipH="1">
                  <a:off x="3226018" y="3642432"/>
                  <a:ext cx="393559" cy="2599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5" h="4633" extrusionOk="0">
                      <a:moveTo>
                        <a:pt x="4834" y="156"/>
                      </a:moveTo>
                      <a:cubicBezTo>
                        <a:pt x="5059" y="156"/>
                        <a:pt x="5274" y="163"/>
                        <a:pt x="5469" y="183"/>
                      </a:cubicBezTo>
                      <a:cubicBezTo>
                        <a:pt x="5578" y="194"/>
                        <a:pt x="5674" y="262"/>
                        <a:pt x="5718" y="364"/>
                      </a:cubicBezTo>
                      <a:cubicBezTo>
                        <a:pt x="5919" y="829"/>
                        <a:pt x="6336" y="2020"/>
                        <a:pt x="5892" y="3010"/>
                      </a:cubicBezTo>
                      <a:cubicBezTo>
                        <a:pt x="5625" y="3604"/>
                        <a:pt x="5086" y="4040"/>
                        <a:pt x="4284" y="4307"/>
                      </a:cubicBezTo>
                      <a:cubicBezTo>
                        <a:pt x="3946" y="4420"/>
                        <a:pt x="3615" y="4478"/>
                        <a:pt x="3304" y="4478"/>
                      </a:cubicBezTo>
                      <a:cubicBezTo>
                        <a:pt x="1488" y="4478"/>
                        <a:pt x="546" y="2570"/>
                        <a:pt x="229" y="1751"/>
                      </a:cubicBezTo>
                      <a:cubicBezTo>
                        <a:pt x="174" y="1610"/>
                        <a:pt x="229" y="1453"/>
                        <a:pt x="358" y="1378"/>
                      </a:cubicBezTo>
                      <a:cubicBezTo>
                        <a:pt x="905" y="1064"/>
                        <a:pt x="1994" y="508"/>
                        <a:pt x="3137" y="309"/>
                      </a:cubicBezTo>
                      <a:cubicBezTo>
                        <a:pt x="3725" y="207"/>
                        <a:pt x="4294" y="156"/>
                        <a:pt x="4834" y="156"/>
                      </a:cubicBezTo>
                      <a:close/>
                      <a:moveTo>
                        <a:pt x="4840" y="0"/>
                      </a:moveTo>
                      <a:cubicBezTo>
                        <a:pt x="4400" y="0"/>
                        <a:pt x="3814" y="34"/>
                        <a:pt x="3110" y="156"/>
                      </a:cubicBezTo>
                      <a:cubicBezTo>
                        <a:pt x="1932" y="358"/>
                        <a:pt x="812" y="938"/>
                        <a:pt x="280" y="1245"/>
                      </a:cubicBezTo>
                      <a:cubicBezTo>
                        <a:pt x="85" y="1357"/>
                        <a:pt x="0" y="1596"/>
                        <a:pt x="82" y="1805"/>
                      </a:cubicBezTo>
                      <a:cubicBezTo>
                        <a:pt x="410" y="2642"/>
                        <a:pt x="1386" y="4633"/>
                        <a:pt x="3303" y="4633"/>
                      </a:cubicBezTo>
                      <a:cubicBezTo>
                        <a:pt x="3620" y="4633"/>
                        <a:pt x="3964" y="4578"/>
                        <a:pt x="4335" y="4454"/>
                      </a:cubicBezTo>
                      <a:cubicBezTo>
                        <a:pt x="7015" y="3563"/>
                        <a:pt x="6196" y="1084"/>
                        <a:pt x="5861" y="303"/>
                      </a:cubicBezTo>
                      <a:cubicBezTo>
                        <a:pt x="5793" y="149"/>
                        <a:pt x="5650" y="43"/>
                        <a:pt x="5482" y="26"/>
                      </a:cubicBezTo>
                      <a:cubicBezTo>
                        <a:pt x="5329" y="13"/>
                        <a:pt x="5113" y="0"/>
                        <a:pt x="4840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7" name="Google Shape;1827;p37"/>
                <p:cNvSpPr/>
                <p:nvPr/>
              </p:nvSpPr>
              <p:spPr>
                <a:xfrm flipH="1">
                  <a:off x="2879720" y="3595869"/>
                  <a:ext cx="306712" cy="22053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7" h="3931" extrusionOk="0">
                      <a:moveTo>
                        <a:pt x="2998" y="156"/>
                      </a:moveTo>
                      <a:cubicBezTo>
                        <a:pt x="3705" y="156"/>
                        <a:pt x="4090" y="238"/>
                        <a:pt x="4291" y="310"/>
                      </a:cubicBezTo>
                      <a:cubicBezTo>
                        <a:pt x="4356" y="334"/>
                        <a:pt x="4408" y="385"/>
                        <a:pt x="4431" y="454"/>
                      </a:cubicBezTo>
                      <a:cubicBezTo>
                        <a:pt x="4571" y="863"/>
                        <a:pt x="4991" y="2266"/>
                        <a:pt x="4558" y="3106"/>
                      </a:cubicBezTo>
                      <a:cubicBezTo>
                        <a:pt x="4404" y="3403"/>
                        <a:pt x="4168" y="3594"/>
                        <a:pt x="3834" y="3693"/>
                      </a:cubicBezTo>
                      <a:cubicBezTo>
                        <a:pt x="3650" y="3748"/>
                        <a:pt x="3455" y="3775"/>
                        <a:pt x="3261" y="3775"/>
                      </a:cubicBezTo>
                      <a:cubicBezTo>
                        <a:pt x="2585" y="3775"/>
                        <a:pt x="1851" y="3433"/>
                        <a:pt x="1250" y="2836"/>
                      </a:cubicBezTo>
                      <a:cubicBezTo>
                        <a:pt x="663" y="2256"/>
                        <a:pt x="274" y="1522"/>
                        <a:pt x="178" y="819"/>
                      </a:cubicBezTo>
                      <a:cubicBezTo>
                        <a:pt x="165" y="717"/>
                        <a:pt x="229" y="614"/>
                        <a:pt x="329" y="577"/>
                      </a:cubicBezTo>
                      <a:cubicBezTo>
                        <a:pt x="673" y="446"/>
                        <a:pt x="1414" y="221"/>
                        <a:pt x="2506" y="167"/>
                      </a:cubicBezTo>
                      <a:cubicBezTo>
                        <a:pt x="2677" y="160"/>
                        <a:pt x="2840" y="156"/>
                        <a:pt x="2998" y="156"/>
                      </a:cubicBezTo>
                      <a:close/>
                      <a:moveTo>
                        <a:pt x="3003" y="0"/>
                      </a:moveTo>
                      <a:cubicBezTo>
                        <a:pt x="2850" y="0"/>
                        <a:pt x="2682" y="4"/>
                        <a:pt x="2500" y="13"/>
                      </a:cubicBezTo>
                      <a:cubicBezTo>
                        <a:pt x="1397" y="65"/>
                        <a:pt x="646" y="290"/>
                        <a:pt x="274" y="430"/>
                      </a:cubicBezTo>
                      <a:cubicBezTo>
                        <a:pt x="106" y="495"/>
                        <a:pt x="1" y="662"/>
                        <a:pt x="25" y="840"/>
                      </a:cubicBezTo>
                      <a:cubicBezTo>
                        <a:pt x="226" y="2337"/>
                        <a:pt x="1718" y="3931"/>
                        <a:pt x="3256" y="3931"/>
                      </a:cubicBezTo>
                      <a:cubicBezTo>
                        <a:pt x="3464" y="3931"/>
                        <a:pt x="3672" y="3902"/>
                        <a:pt x="3878" y="3840"/>
                      </a:cubicBezTo>
                      <a:cubicBezTo>
                        <a:pt x="5466" y="3365"/>
                        <a:pt x="4790" y="1027"/>
                        <a:pt x="4578" y="402"/>
                      </a:cubicBezTo>
                      <a:cubicBezTo>
                        <a:pt x="4540" y="290"/>
                        <a:pt x="4452" y="201"/>
                        <a:pt x="4343" y="164"/>
                      </a:cubicBezTo>
                      <a:cubicBezTo>
                        <a:pt x="4140" y="90"/>
                        <a:pt x="3735" y="0"/>
                        <a:pt x="3003" y="0"/>
                      </a:cubicBez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8" name="Google Shape;1828;p37"/>
                <p:cNvSpPr/>
                <p:nvPr/>
              </p:nvSpPr>
              <p:spPr>
                <a:xfrm flipH="1">
                  <a:off x="2919957" y="3605574"/>
                  <a:ext cx="69230" cy="1856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3309" extrusionOk="0">
                      <a:moveTo>
                        <a:pt x="0" y="0"/>
                      </a:moveTo>
                      <a:cubicBezTo>
                        <a:pt x="49" y="383"/>
                        <a:pt x="79" y="776"/>
                        <a:pt x="99" y="1175"/>
                      </a:cubicBezTo>
                      <a:lnTo>
                        <a:pt x="840" y="175"/>
                      </a:lnTo>
                      <a:cubicBezTo>
                        <a:pt x="820" y="158"/>
                        <a:pt x="799" y="144"/>
                        <a:pt x="775" y="137"/>
                      </a:cubicBezTo>
                      <a:cubicBezTo>
                        <a:pt x="629" y="86"/>
                        <a:pt x="389" y="28"/>
                        <a:pt x="0" y="0"/>
                      </a:cubicBezTo>
                      <a:close/>
                      <a:moveTo>
                        <a:pt x="919" y="291"/>
                      </a:moveTo>
                      <a:lnTo>
                        <a:pt x="107" y="1387"/>
                      </a:lnTo>
                      <a:cubicBezTo>
                        <a:pt x="117" y="1636"/>
                        <a:pt x="123" y="1888"/>
                        <a:pt x="127" y="2141"/>
                      </a:cubicBezTo>
                      <a:cubicBezTo>
                        <a:pt x="175" y="2189"/>
                        <a:pt x="222" y="2236"/>
                        <a:pt x="271" y="2294"/>
                      </a:cubicBezTo>
                      <a:cubicBezTo>
                        <a:pt x="430" y="2362"/>
                        <a:pt x="553" y="2485"/>
                        <a:pt x="598" y="2646"/>
                      </a:cubicBezTo>
                      <a:cubicBezTo>
                        <a:pt x="619" y="2718"/>
                        <a:pt x="622" y="2793"/>
                        <a:pt x="608" y="2865"/>
                      </a:cubicBezTo>
                      <a:cubicBezTo>
                        <a:pt x="663" y="3005"/>
                        <a:pt x="707" y="3155"/>
                        <a:pt x="734" y="3309"/>
                      </a:cubicBezTo>
                      <a:cubicBezTo>
                        <a:pt x="861" y="3210"/>
                        <a:pt x="963" y="3087"/>
                        <a:pt x="1042" y="2933"/>
                      </a:cubicBezTo>
                      <a:cubicBezTo>
                        <a:pt x="1182" y="2663"/>
                        <a:pt x="1233" y="2329"/>
                        <a:pt x="1233" y="1990"/>
                      </a:cubicBezTo>
                      <a:cubicBezTo>
                        <a:pt x="1233" y="1297"/>
                        <a:pt x="1015" y="577"/>
                        <a:pt x="919" y="291"/>
                      </a:cubicBezTo>
                      <a:close/>
                    </a:path>
                  </a:pathLst>
                </a:custGeom>
                <a:solidFill>
                  <a:srgbClr val="CBDAF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9" name="Google Shape;1829;p37"/>
                <p:cNvSpPr/>
                <p:nvPr/>
              </p:nvSpPr>
              <p:spPr>
                <a:xfrm flipH="1">
                  <a:off x="2937629" y="3615336"/>
                  <a:ext cx="46004" cy="680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0" h="1213" extrusionOk="0">
                      <a:moveTo>
                        <a:pt x="741" y="1"/>
                      </a:moveTo>
                      <a:lnTo>
                        <a:pt x="0" y="1001"/>
                      </a:lnTo>
                      <a:cubicBezTo>
                        <a:pt x="4" y="1073"/>
                        <a:pt x="8" y="1141"/>
                        <a:pt x="8" y="1213"/>
                      </a:cubicBezTo>
                      <a:lnTo>
                        <a:pt x="820" y="117"/>
                      </a:lnTo>
                      <a:cubicBezTo>
                        <a:pt x="820" y="113"/>
                        <a:pt x="816" y="110"/>
                        <a:pt x="816" y="107"/>
                      </a:cubicBezTo>
                      <a:cubicBezTo>
                        <a:pt x="802" y="62"/>
                        <a:pt x="775" y="28"/>
                        <a:pt x="741" y="1"/>
                      </a:cubicBezTo>
                      <a:close/>
                    </a:path>
                  </a:pathLst>
                </a:custGeom>
                <a:solidFill>
                  <a:srgbClr val="A06F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0" name="Google Shape;1830;p37"/>
                <p:cNvSpPr/>
                <p:nvPr/>
              </p:nvSpPr>
              <p:spPr>
                <a:xfrm flipH="1">
                  <a:off x="2947942" y="3605182"/>
                  <a:ext cx="228562" cy="202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4" h="3609" extrusionOk="0">
                      <a:moveTo>
                        <a:pt x="1831" y="1274"/>
                      </a:moveTo>
                      <a:cubicBezTo>
                        <a:pt x="2097" y="1274"/>
                        <a:pt x="2356" y="1373"/>
                        <a:pt x="2554" y="1550"/>
                      </a:cubicBezTo>
                      <a:cubicBezTo>
                        <a:pt x="2589" y="1585"/>
                        <a:pt x="2592" y="1639"/>
                        <a:pt x="2561" y="1673"/>
                      </a:cubicBezTo>
                      <a:cubicBezTo>
                        <a:pt x="2545" y="1690"/>
                        <a:pt x="2520" y="1701"/>
                        <a:pt x="2496" y="1701"/>
                      </a:cubicBezTo>
                      <a:cubicBezTo>
                        <a:pt x="2476" y="1701"/>
                        <a:pt x="2455" y="1694"/>
                        <a:pt x="2438" y="1680"/>
                      </a:cubicBezTo>
                      <a:cubicBezTo>
                        <a:pt x="2274" y="1534"/>
                        <a:pt x="2056" y="1444"/>
                        <a:pt x="1834" y="1444"/>
                      </a:cubicBezTo>
                      <a:cubicBezTo>
                        <a:pt x="1814" y="1444"/>
                        <a:pt x="1793" y="1444"/>
                        <a:pt x="1773" y="1448"/>
                      </a:cubicBezTo>
                      <a:cubicBezTo>
                        <a:pt x="1677" y="1455"/>
                        <a:pt x="1602" y="1472"/>
                        <a:pt x="1544" y="1509"/>
                      </a:cubicBezTo>
                      <a:cubicBezTo>
                        <a:pt x="1401" y="1591"/>
                        <a:pt x="1329" y="1789"/>
                        <a:pt x="1387" y="1943"/>
                      </a:cubicBezTo>
                      <a:cubicBezTo>
                        <a:pt x="1404" y="1988"/>
                        <a:pt x="1384" y="2035"/>
                        <a:pt x="1339" y="2052"/>
                      </a:cubicBezTo>
                      <a:cubicBezTo>
                        <a:pt x="1329" y="2056"/>
                        <a:pt x="1319" y="2059"/>
                        <a:pt x="1308" y="2059"/>
                      </a:cubicBezTo>
                      <a:cubicBezTo>
                        <a:pt x="1275" y="2059"/>
                        <a:pt x="1240" y="2038"/>
                        <a:pt x="1226" y="2005"/>
                      </a:cubicBezTo>
                      <a:cubicBezTo>
                        <a:pt x="1138" y="1772"/>
                        <a:pt x="1244" y="1482"/>
                        <a:pt x="1459" y="1359"/>
                      </a:cubicBezTo>
                      <a:cubicBezTo>
                        <a:pt x="1541" y="1312"/>
                        <a:pt x="1639" y="1284"/>
                        <a:pt x="1759" y="1274"/>
                      </a:cubicBezTo>
                      <a:close/>
                      <a:moveTo>
                        <a:pt x="2329" y="1"/>
                      </a:moveTo>
                      <a:cubicBezTo>
                        <a:pt x="1237" y="55"/>
                        <a:pt x="496" y="280"/>
                        <a:pt x="152" y="411"/>
                      </a:cubicBezTo>
                      <a:cubicBezTo>
                        <a:pt x="59" y="444"/>
                        <a:pt x="1" y="530"/>
                        <a:pt x="1" y="625"/>
                      </a:cubicBezTo>
                      <a:lnTo>
                        <a:pt x="1" y="653"/>
                      </a:lnTo>
                      <a:cubicBezTo>
                        <a:pt x="97" y="1356"/>
                        <a:pt x="486" y="2090"/>
                        <a:pt x="1073" y="2670"/>
                      </a:cubicBezTo>
                      <a:cubicBezTo>
                        <a:pt x="1455" y="3049"/>
                        <a:pt x="1892" y="3329"/>
                        <a:pt x="2332" y="3480"/>
                      </a:cubicBezTo>
                      <a:cubicBezTo>
                        <a:pt x="2422" y="3418"/>
                        <a:pt x="2510" y="3349"/>
                        <a:pt x="2589" y="3275"/>
                      </a:cubicBezTo>
                      <a:cubicBezTo>
                        <a:pt x="2592" y="3271"/>
                        <a:pt x="2595" y="3271"/>
                        <a:pt x="2599" y="3267"/>
                      </a:cubicBezTo>
                      <a:cubicBezTo>
                        <a:pt x="2540" y="3209"/>
                        <a:pt x="2500" y="3138"/>
                        <a:pt x="2476" y="3056"/>
                      </a:cubicBezTo>
                      <a:cubicBezTo>
                        <a:pt x="2387" y="2735"/>
                        <a:pt x="2643" y="2383"/>
                        <a:pt x="3046" y="2274"/>
                      </a:cubicBezTo>
                      <a:cubicBezTo>
                        <a:pt x="3131" y="2251"/>
                        <a:pt x="3213" y="2240"/>
                        <a:pt x="3295" y="2240"/>
                      </a:cubicBezTo>
                      <a:cubicBezTo>
                        <a:pt x="3408" y="2240"/>
                        <a:pt x="3514" y="2260"/>
                        <a:pt x="3610" y="2301"/>
                      </a:cubicBezTo>
                      <a:cubicBezTo>
                        <a:pt x="3561" y="2243"/>
                        <a:pt x="3514" y="2196"/>
                        <a:pt x="3466" y="2148"/>
                      </a:cubicBezTo>
                      <a:cubicBezTo>
                        <a:pt x="3384" y="2076"/>
                        <a:pt x="3298" y="2015"/>
                        <a:pt x="3216" y="1970"/>
                      </a:cubicBezTo>
                      <a:cubicBezTo>
                        <a:pt x="3169" y="1943"/>
                        <a:pt x="3121" y="1916"/>
                        <a:pt x="3080" y="1889"/>
                      </a:cubicBezTo>
                      <a:cubicBezTo>
                        <a:pt x="2459" y="1462"/>
                        <a:pt x="2469" y="710"/>
                        <a:pt x="2336" y="1"/>
                      </a:cubicBezTo>
                      <a:close/>
                      <a:moveTo>
                        <a:pt x="3947" y="2872"/>
                      </a:moveTo>
                      <a:cubicBezTo>
                        <a:pt x="3903" y="3121"/>
                        <a:pt x="3681" y="3349"/>
                        <a:pt x="3367" y="3439"/>
                      </a:cubicBezTo>
                      <a:cubicBezTo>
                        <a:pt x="3285" y="3459"/>
                        <a:pt x="3200" y="3472"/>
                        <a:pt x="3121" y="3472"/>
                      </a:cubicBezTo>
                      <a:cubicBezTo>
                        <a:pt x="2975" y="3472"/>
                        <a:pt x="2838" y="3434"/>
                        <a:pt x="2729" y="3370"/>
                      </a:cubicBezTo>
                      <a:cubicBezTo>
                        <a:pt x="2722" y="3380"/>
                        <a:pt x="2715" y="3390"/>
                        <a:pt x="2708" y="3401"/>
                      </a:cubicBezTo>
                      <a:cubicBezTo>
                        <a:pt x="2654" y="3452"/>
                        <a:pt x="2599" y="3496"/>
                        <a:pt x="2540" y="3541"/>
                      </a:cubicBezTo>
                      <a:cubicBezTo>
                        <a:pt x="2725" y="3585"/>
                        <a:pt x="2906" y="3609"/>
                        <a:pt x="3084" y="3609"/>
                      </a:cubicBezTo>
                      <a:cubicBezTo>
                        <a:pt x="3278" y="3609"/>
                        <a:pt x="3473" y="3582"/>
                        <a:pt x="3657" y="3527"/>
                      </a:cubicBezTo>
                      <a:cubicBezTo>
                        <a:pt x="3818" y="3480"/>
                        <a:pt x="3958" y="3407"/>
                        <a:pt x="4073" y="3316"/>
                      </a:cubicBezTo>
                      <a:cubicBezTo>
                        <a:pt x="4046" y="3162"/>
                        <a:pt x="4002" y="3012"/>
                        <a:pt x="3947" y="2872"/>
                      </a:cubicBezTo>
                      <a:close/>
                    </a:path>
                  </a:pathLst>
                </a:custGeom>
                <a:solidFill>
                  <a:srgbClr val="C9998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1" name="Google Shape;1831;p37"/>
                <p:cNvSpPr/>
                <p:nvPr/>
              </p:nvSpPr>
              <p:spPr>
                <a:xfrm flipH="1">
                  <a:off x="2954232" y="3730788"/>
                  <a:ext cx="88361" cy="692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75" h="1234" extrusionOk="0">
                      <a:moveTo>
                        <a:pt x="908" y="1"/>
                      </a:moveTo>
                      <a:cubicBezTo>
                        <a:pt x="826" y="1"/>
                        <a:pt x="744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13" y="899"/>
                        <a:pt x="153" y="970"/>
                        <a:pt x="212" y="1028"/>
                      </a:cubicBezTo>
                      <a:cubicBezTo>
                        <a:pt x="226" y="1019"/>
                        <a:pt x="243" y="1011"/>
                        <a:pt x="260" y="1011"/>
                      </a:cubicBezTo>
                      <a:cubicBezTo>
                        <a:pt x="284" y="1011"/>
                        <a:pt x="308" y="1022"/>
                        <a:pt x="325" y="1039"/>
                      </a:cubicBezTo>
                      <a:cubicBezTo>
                        <a:pt x="348" y="1066"/>
                        <a:pt x="352" y="1100"/>
                        <a:pt x="342" y="1131"/>
                      </a:cubicBezTo>
                      <a:cubicBezTo>
                        <a:pt x="451" y="1195"/>
                        <a:pt x="588" y="1233"/>
                        <a:pt x="734" y="1233"/>
                      </a:cubicBezTo>
                      <a:cubicBezTo>
                        <a:pt x="813" y="1233"/>
                        <a:pt x="898" y="1220"/>
                        <a:pt x="980" y="1200"/>
                      </a:cubicBezTo>
                      <a:cubicBezTo>
                        <a:pt x="1294" y="1110"/>
                        <a:pt x="1516" y="882"/>
                        <a:pt x="1560" y="633"/>
                      </a:cubicBezTo>
                      <a:cubicBezTo>
                        <a:pt x="1574" y="561"/>
                        <a:pt x="1571" y="486"/>
                        <a:pt x="1550" y="414"/>
                      </a:cubicBezTo>
                      <a:cubicBezTo>
                        <a:pt x="1505" y="253"/>
                        <a:pt x="1382" y="130"/>
                        <a:pt x="1223" y="62"/>
                      </a:cubicBezTo>
                      <a:cubicBezTo>
                        <a:pt x="1127" y="21"/>
                        <a:pt x="1021" y="1"/>
                        <a:pt x="908" y="1"/>
                      </a:cubicBezTo>
                      <a:close/>
                    </a:path>
                  </a:pathLst>
                </a:custGeom>
                <a:solidFill>
                  <a:srgbClr val="BA777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2" name="Google Shape;1832;p37"/>
                <p:cNvSpPr/>
                <p:nvPr/>
              </p:nvSpPr>
              <p:spPr>
                <a:xfrm flipH="1">
                  <a:off x="3022845" y="3787505"/>
                  <a:ext cx="22834" cy="163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" h="291" extrusionOk="0">
                      <a:moveTo>
                        <a:pt x="315" y="0"/>
                      </a:moveTo>
                      <a:cubicBezTo>
                        <a:pt x="298" y="0"/>
                        <a:pt x="281" y="8"/>
                        <a:pt x="267" y="17"/>
                      </a:cubicBezTo>
                      <a:cubicBezTo>
                        <a:pt x="263" y="21"/>
                        <a:pt x="260" y="21"/>
                        <a:pt x="257" y="25"/>
                      </a:cubicBezTo>
                      <a:cubicBezTo>
                        <a:pt x="178" y="99"/>
                        <a:pt x="90" y="168"/>
                        <a:pt x="0" y="230"/>
                      </a:cubicBezTo>
                      <a:cubicBezTo>
                        <a:pt x="69" y="253"/>
                        <a:pt x="140" y="274"/>
                        <a:pt x="208" y="291"/>
                      </a:cubicBezTo>
                      <a:cubicBezTo>
                        <a:pt x="267" y="246"/>
                        <a:pt x="322" y="202"/>
                        <a:pt x="376" y="151"/>
                      </a:cubicBezTo>
                      <a:cubicBezTo>
                        <a:pt x="383" y="140"/>
                        <a:pt x="390" y="130"/>
                        <a:pt x="397" y="120"/>
                      </a:cubicBezTo>
                      <a:cubicBezTo>
                        <a:pt x="407" y="89"/>
                        <a:pt x="403" y="55"/>
                        <a:pt x="380" y="28"/>
                      </a:cubicBezTo>
                      <a:cubicBezTo>
                        <a:pt x="363" y="11"/>
                        <a:pt x="339" y="0"/>
                        <a:pt x="315" y="0"/>
                      </a:cubicBezTo>
                      <a:close/>
                    </a:path>
                  </a:pathLst>
                </a:custGeom>
                <a:solidFill>
                  <a:srgbClr val="9E726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3" name="Google Shape;1833;p37"/>
                <p:cNvSpPr/>
                <p:nvPr/>
              </p:nvSpPr>
              <p:spPr>
                <a:xfrm flipH="1">
                  <a:off x="3031033" y="3676652"/>
                  <a:ext cx="81685" cy="440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5" extrusionOk="0">
                      <a:moveTo>
                        <a:pt x="622" y="0"/>
                      </a:moveTo>
                      <a:cubicBezTo>
                        <a:pt x="502" y="10"/>
                        <a:pt x="404" y="38"/>
                        <a:pt x="322" y="85"/>
                      </a:cubicBezTo>
                      <a:cubicBezTo>
                        <a:pt x="107" y="208"/>
                        <a:pt x="1" y="498"/>
                        <a:pt x="89" y="731"/>
                      </a:cubicBezTo>
                      <a:cubicBezTo>
                        <a:pt x="103" y="764"/>
                        <a:pt x="138" y="785"/>
                        <a:pt x="171" y="785"/>
                      </a:cubicBezTo>
                      <a:cubicBezTo>
                        <a:pt x="182" y="785"/>
                        <a:pt x="192" y="782"/>
                        <a:pt x="202" y="778"/>
                      </a:cubicBezTo>
                      <a:cubicBezTo>
                        <a:pt x="247" y="761"/>
                        <a:pt x="267" y="714"/>
                        <a:pt x="250" y="669"/>
                      </a:cubicBezTo>
                      <a:cubicBezTo>
                        <a:pt x="192" y="515"/>
                        <a:pt x="264" y="317"/>
                        <a:pt x="407" y="235"/>
                      </a:cubicBezTo>
                      <a:cubicBezTo>
                        <a:pt x="465" y="198"/>
                        <a:pt x="540" y="181"/>
                        <a:pt x="636" y="174"/>
                      </a:cubicBezTo>
                      <a:cubicBezTo>
                        <a:pt x="656" y="170"/>
                        <a:pt x="677" y="170"/>
                        <a:pt x="697" y="170"/>
                      </a:cubicBezTo>
                      <a:cubicBezTo>
                        <a:pt x="919" y="170"/>
                        <a:pt x="1137" y="260"/>
                        <a:pt x="1301" y="406"/>
                      </a:cubicBezTo>
                      <a:cubicBezTo>
                        <a:pt x="1318" y="420"/>
                        <a:pt x="1339" y="427"/>
                        <a:pt x="1359" y="427"/>
                      </a:cubicBezTo>
                      <a:cubicBezTo>
                        <a:pt x="1383" y="427"/>
                        <a:pt x="1408" y="416"/>
                        <a:pt x="1424" y="399"/>
                      </a:cubicBezTo>
                      <a:cubicBezTo>
                        <a:pt x="1455" y="365"/>
                        <a:pt x="1452" y="311"/>
                        <a:pt x="1417" y="276"/>
                      </a:cubicBezTo>
                      <a:cubicBezTo>
                        <a:pt x="1219" y="99"/>
                        <a:pt x="960" y="0"/>
                        <a:pt x="694" y="0"/>
                      </a:cubicBezTo>
                      <a:close/>
                    </a:path>
                  </a:pathLst>
                </a:custGeom>
                <a:solidFill>
                  <a:srgbClr val="4C3B2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4" name="Google Shape;1834;p37"/>
                <p:cNvSpPr/>
                <p:nvPr/>
              </p:nvSpPr>
              <p:spPr>
                <a:xfrm flipH="1">
                  <a:off x="2982003" y="3604621"/>
                  <a:ext cx="63508" cy="121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32" h="2159" extrusionOk="0">
                      <a:moveTo>
                        <a:pt x="486" y="0"/>
                      </a:moveTo>
                      <a:cubicBezTo>
                        <a:pt x="332" y="0"/>
                        <a:pt x="169" y="4"/>
                        <a:pt x="1" y="11"/>
                      </a:cubicBezTo>
                      <a:cubicBezTo>
                        <a:pt x="134" y="720"/>
                        <a:pt x="124" y="1472"/>
                        <a:pt x="745" y="1899"/>
                      </a:cubicBezTo>
                      <a:cubicBezTo>
                        <a:pt x="786" y="1926"/>
                        <a:pt x="834" y="1953"/>
                        <a:pt x="881" y="1980"/>
                      </a:cubicBezTo>
                      <a:cubicBezTo>
                        <a:pt x="963" y="2025"/>
                        <a:pt x="1049" y="2086"/>
                        <a:pt x="1131" y="2158"/>
                      </a:cubicBezTo>
                      <a:cubicBezTo>
                        <a:pt x="1127" y="1905"/>
                        <a:pt x="1121" y="1653"/>
                        <a:pt x="1111" y="1404"/>
                      </a:cubicBezTo>
                      <a:cubicBezTo>
                        <a:pt x="1111" y="1332"/>
                        <a:pt x="1107" y="1264"/>
                        <a:pt x="1103" y="1192"/>
                      </a:cubicBezTo>
                      <a:cubicBezTo>
                        <a:pt x="1083" y="793"/>
                        <a:pt x="1053" y="400"/>
                        <a:pt x="1004" y="17"/>
                      </a:cubicBezTo>
                      <a:cubicBezTo>
                        <a:pt x="854" y="8"/>
                        <a:pt x="684" y="0"/>
                        <a:pt x="486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5" name="Google Shape;1835;p37"/>
                <p:cNvSpPr/>
                <p:nvPr/>
              </p:nvSpPr>
              <p:spPr>
                <a:xfrm flipH="1">
                  <a:off x="2911362" y="3595813"/>
                  <a:ext cx="273892" cy="220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2" h="3934" extrusionOk="0">
                      <a:moveTo>
                        <a:pt x="2977" y="157"/>
                      </a:moveTo>
                      <a:cubicBezTo>
                        <a:pt x="3175" y="157"/>
                        <a:pt x="3345" y="165"/>
                        <a:pt x="3495" y="174"/>
                      </a:cubicBezTo>
                      <a:cubicBezTo>
                        <a:pt x="3884" y="202"/>
                        <a:pt x="4124" y="260"/>
                        <a:pt x="4270" y="311"/>
                      </a:cubicBezTo>
                      <a:cubicBezTo>
                        <a:pt x="4270" y="311"/>
                        <a:pt x="4270" y="311"/>
                        <a:pt x="4270" y="311"/>
                      </a:cubicBezTo>
                      <a:lnTo>
                        <a:pt x="4270" y="311"/>
                      </a:lnTo>
                      <a:cubicBezTo>
                        <a:pt x="4294" y="318"/>
                        <a:pt x="4315" y="332"/>
                        <a:pt x="4335" y="349"/>
                      </a:cubicBezTo>
                      <a:cubicBezTo>
                        <a:pt x="4369" y="376"/>
                        <a:pt x="4396" y="410"/>
                        <a:pt x="4410" y="455"/>
                      </a:cubicBezTo>
                      <a:cubicBezTo>
                        <a:pt x="4410" y="455"/>
                        <a:pt x="4410" y="455"/>
                        <a:pt x="4410" y="455"/>
                      </a:cubicBezTo>
                      <a:lnTo>
                        <a:pt x="4410" y="455"/>
                      </a:lnTo>
                      <a:cubicBezTo>
                        <a:pt x="4410" y="458"/>
                        <a:pt x="4414" y="461"/>
                        <a:pt x="4414" y="465"/>
                      </a:cubicBezTo>
                      <a:cubicBezTo>
                        <a:pt x="4510" y="751"/>
                        <a:pt x="4728" y="1471"/>
                        <a:pt x="4728" y="2164"/>
                      </a:cubicBezTo>
                      <a:cubicBezTo>
                        <a:pt x="4728" y="2503"/>
                        <a:pt x="4677" y="2837"/>
                        <a:pt x="4537" y="3107"/>
                      </a:cubicBezTo>
                      <a:cubicBezTo>
                        <a:pt x="4458" y="3261"/>
                        <a:pt x="4356" y="3384"/>
                        <a:pt x="4229" y="3483"/>
                      </a:cubicBezTo>
                      <a:cubicBezTo>
                        <a:pt x="4114" y="3574"/>
                        <a:pt x="3974" y="3647"/>
                        <a:pt x="3813" y="3694"/>
                      </a:cubicBezTo>
                      <a:cubicBezTo>
                        <a:pt x="3629" y="3749"/>
                        <a:pt x="3434" y="3776"/>
                        <a:pt x="3240" y="3776"/>
                      </a:cubicBezTo>
                      <a:cubicBezTo>
                        <a:pt x="3062" y="3776"/>
                        <a:pt x="2881" y="3752"/>
                        <a:pt x="2696" y="3708"/>
                      </a:cubicBezTo>
                      <a:cubicBezTo>
                        <a:pt x="2628" y="3691"/>
                        <a:pt x="2557" y="3670"/>
                        <a:pt x="2488" y="3647"/>
                      </a:cubicBezTo>
                      <a:cubicBezTo>
                        <a:pt x="2048" y="3496"/>
                        <a:pt x="1611" y="3216"/>
                        <a:pt x="1229" y="2837"/>
                      </a:cubicBezTo>
                      <a:cubicBezTo>
                        <a:pt x="642" y="2257"/>
                        <a:pt x="253" y="1523"/>
                        <a:pt x="157" y="820"/>
                      </a:cubicBezTo>
                      <a:lnTo>
                        <a:pt x="157" y="792"/>
                      </a:lnTo>
                      <a:cubicBezTo>
                        <a:pt x="157" y="697"/>
                        <a:pt x="215" y="611"/>
                        <a:pt x="308" y="578"/>
                      </a:cubicBezTo>
                      <a:cubicBezTo>
                        <a:pt x="652" y="447"/>
                        <a:pt x="1393" y="222"/>
                        <a:pt x="2485" y="168"/>
                      </a:cubicBezTo>
                      <a:lnTo>
                        <a:pt x="2492" y="168"/>
                      </a:lnTo>
                      <a:cubicBezTo>
                        <a:pt x="2660" y="161"/>
                        <a:pt x="2823" y="157"/>
                        <a:pt x="2977" y="157"/>
                      </a:cubicBezTo>
                      <a:close/>
                      <a:moveTo>
                        <a:pt x="2977" y="1"/>
                      </a:moveTo>
                      <a:cubicBezTo>
                        <a:pt x="2823" y="1"/>
                        <a:pt x="2660" y="4"/>
                        <a:pt x="2479" y="14"/>
                      </a:cubicBezTo>
                      <a:cubicBezTo>
                        <a:pt x="1625" y="55"/>
                        <a:pt x="987" y="198"/>
                        <a:pt x="566" y="324"/>
                      </a:cubicBezTo>
                      <a:cubicBezTo>
                        <a:pt x="440" y="362"/>
                        <a:pt x="338" y="400"/>
                        <a:pt x="253" y="431"/>
                      </a:cubicBezTo>
                      <a:cubicBezTo>
                        <a:pt x="222" y="441"/>
                        <a:pt x="198" y="458"/>
                        <a:pt x="171" y="472"/>
                      </a:cubicBezTo>
                      <a:cubicBezTo>
                        <a:pt x="65" y="543"/>
                        <a:pt x="0" y="663"/>
                        <a:pt x="0" y="792"/>
                      </a:cubicBezTo>
                      <a:cubicBezTo>
                        <a:pt x="0" y="806"/>
                        <a:pt x="4" y="823"/>
                        <a:pt x="4" y="841"/>
                      </a:cubicBezTo>
                      <a:cubicBezTo>
                        <a:pt x="205" y="2339"/>
                        <a:pt x="1700" y="3933"/>
                        <a:pt x="3240" y="3933"/>
                      </a:cubicBezTo>
                      <a:cubicBezTo>
                        <a:pt x="3444" y="3933"/>
                        <a:pt x="3653" y="3902"/>
                        <a:pt x="3857" y="3841"/>
                      </a:cubicBezTo>
                      <a:cubicBezTo>
                        <a:pt x="4656" y="3606"/>
                        <a:pt x="4881" y="2895"/>
                        <a:pt x="4881" y="2168"/>
                      </a:cubicBezTo>
                      <a:cubicBezTo>
                        <a:pt x="4881" y="1448"/>
                        <a:pt x="4663" y="714"/>
                        <a:pt x="4557" y="403"/>
                      </a:cubicBezTo>
                      <a:cubicBezTo>
                        <a:pt x="4519" y="291"/>
                        <a:pt x="4431" y="202"/>
                        <a:pt x="4322" y="165"/>
                      </a:cubicBezTo>
                      <a:cubicBezTo>
                        <a:pt x="4117" y="93"/>
                        <a:pt x="3714" y="1"/>
                        <a:pt x="2977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6" name="Google Shape;1836;p37"/>
                <p:cNvSpPr/>
                <p:nvPr/>
              </p:nvSpPr>
              <p:spPr>
                <a:xfrm flipH="1">
                  <a:off x="3131228" y="3693482"/>
                  <a:ext cx="60927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14" extrusionOk="0">
                      <a:moveTo>
                        <a:pt x="0" y="229"/>
                      </a:moveTo>
                      <a:lnTo>
                        <a:pt x="0" y="229"/>
                      </a:lnTo>
                      <a:cubicBezTo>
                        <a:pt x="10" y="277"/>
                        <a:pt x="50" y="317"/>
                        <a:pt x="95" y="335"/>
                      </a:cubicBezTo>
                      <a:lnTo>
                        <a:pt x="95" y="335"/>
                      </a:lnTo>
                      <a:lnTo>
                        <a:pt x="0" y="229"/>
                      </a:lnTo>
                      <a:close/>
                      <a:moveTo>
                        <a:pt x="770" y="1"/>
                      </a:moveTo>
                      <a:cubicBezTo>
                        <a:pt x="694" y="1"/>
                        <a:pt x="647" y="80"/>
                        <a:pt x="601" y="140"/>
                      </a:cubicBezTo>
                      <a:cubicBezTo>
                        <a:pt x="519" y="250"/>
                        <a:pt x="396" y="324"/>
                        <a:pt x="259" y="349"/>
                      </a:cubicBezTo>
                      <a:cubicBezTo>
                        <a:pt x="238" y="352"/>
                        <a:pt x="215" y="354"/>
                        <a:pt x="192" y="354"/>
                      </a:cubicBezTo>
                      <a:cubicBezTo>
                        <a:pt x="162" y="354"/>
                        <a:pt x="132" y="350"/>
                        <a:pt x="103" y="338"/>
                      </a:cubicBezTo>
                      <a:cubicBezTo>
                        <a:pt x="100" y="337"/>
                        <a:pt x="97" y="336"/>
                        <a:pt x="95" y="335"/>
                      </a:cubicBezTo>
                      <a:lnTo>
                        <a:pt x="95" y="335"/>
                      </a:lnTo>
                      <a:lnTo>
                        <a:pt x="789" y="1113"/>
                      </a:lnTo>
                      <a:cubicBezTo>
                        <a:pt x="884" y="871"/>
                        <a:pt x="1086" y="656"/>
                        <a:pt x="1072" y="396"/>
                      </a:cubicBezTo>
                      <a:cubicBezTo>
                        <a:pt x="1065" y="247"/>
                        <a:pt x="976" y="103"/>
                        <a:pt x="847" y="28"/>
                      </a:cubicBezTo>
                      <a:cubicBezTo>
                        <a:pt x="826" y="14"/>
                        <a:pt x="799" y="4"/>
                        <a:pt x="775" y="1"/>
                      </a:cubicBezTo>
                      <a:cubicBezTo>
                        <a:pt x="774" y="1"/>
                        <a:pt x="772" y="1"/>
                        <a:pt x="770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7" name="Google Shape;1837;p37"/>
                <p:cNvSpPr/>
                <p:nvPr/>
              </p:nvSpPr>
              <p:spPr>
                <a:xfrm flipH="1">
                  <a:off x="3131620" y="3693089"/>
                  <a:ext cx="60927" cy="631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25" extrusionOk="0">
                      <a:moveTo>
                        <a:pt x="775" y="0"/>
                      </a:moveTo>
                      <a:cubicBezTo>
                        <a:pt x="737" y="0"/>
                        <a:pt x="704" y="21"/>
                        <a:pt x="676" y="49"/>
                      </a:cubicBezTo>
                      <a:cubicBezTo>
                        <a:pt x="649" y="79"/>
                        <a:pt x="625" y="113"/>
                        <a:pt x="605" y="144"/>
                      </a:cubicBezTo>
                      <a:cubicBezTo>
                        <a:pt x="523" y="249"/>
                        <a:pt x="400" y="325"/>
                        <a:pt x="266" y="349"/>
                      </a:cubicBezTo>
                      <a:cubicBezTo>
                        <a:pt x="243" y="352"/>
                        <a:pt x="222" y="356"/>
                        <a:pt x="198" y="356"/>
                      </a:cubicBezTo>
                      <a:cubicBezTo>
                        <a:pt x="168" y="356"/>
                        <a:pt x="140" y="349"/>
                        <a:pt x="113" y="342"/>
                      </a:cubicBezTo>
                      <a:cubicBezTo>
                        <a:pt x="66" y="322"/>
                        <a:pt x="25" y="284"/>
                        <a:pt x="14" y="233"/>
                      </a:cubicBezTo>
                      <a:cubicBezTo>
                        <a:pt x="14" y="230"/>
                        <a:pt x="12" y="228"/>
                        <a:pt x="10" y="228"/>
                      </a:cubicBezTo>
                      <a:cubicBezTo>
                        <a:pt x="9" y="228"/>
                        <a:pt x="8" y="228"/>
                        <a:pt x="7" y="229"/>
                      </a:cubicBezTo>
                      <a:cubicBezTo>
                        <a:pt x="4" y="229"/>
                        <a:pt x="0" y="233"/>
                        <a:pt x="0" y="236"/>
                      </a:cubicBezTo>
                      <a:cubicBezTo>
                        <a:pt x="11" y="290"/>
                        <a:pt x="58" y="335"/>
                        <a:pt x="110" y="352"/>
                      </a:cubicBezTo>
                      <a:cubicBezTo>
                        <a:pt x="137" y="362"/>
                        <a:pt x="168" y="369"/>
                        <a:pt x="198" y="369"/>
                      </a:cubicBezTo>
                      <a:cubicBezTo>
                        <a:pt x="222" y="369"/>
                        <a:pt x="246" y="366"/>
                        <a:pt x="270" y="362"/>
                      </a:cubicBezTo>
                      <a:cubicBezTo>
                        <a:pt x="406" y="339"/>
                        <a:pt x="529" y="260"/>
                        <a:pt x="614" y="151"/>
                      </a:cubicBezTo>
                      <a:cubicBezTo>
                        <a:pt x="635" y="120"/>
                        <a:pt x="660" y="86"/>
                        <a:pt x="687" y="59"/>
                      </a:cubicBezTo>
                      <a:cubicBezTo>
                        <a:pt x="714" y="35"/>
                        <a:pt x="741" y="14"/>
                        <a:pt x="775" y="14"/>
                      </a:cubicBezTo>
                      <a:lnTo>
                        <a:pt x="782" y="14"/>
                      </a:lnTo>
                      <a:cubicBezTo>
                        <a:pt x="806" y="18"/>
                        <a:pt x="830" y="28"/>
                        <a:pt x="850" y="41"/>
                      </a:cubicBezTo>
                      <a:cubicBezTo>
                        <a:pt x="980" y="113"/>
                        <a:pt x="1065" y="257"/>
                        <a:pt x="1072" y="403"/>
                      </a:cubicBezTo>
                      <a:lnTo>
                        <a:pt x="1072" y="427"/>
                      </a:lnTo>
                      <a:cubicBezTo>
                        <a:pt x="1072" y="550"/>
                        <a:pt x="1024" y="663"/>
                        <a:pt x="967" y="775"/>
                      </a:cubicBezTo>
                      <a:cubicBezTo>
                        <a:pt x="905" y="888"/>
                        <a:pt x="837" y="997"/>
                        <a:pt x="789" y="1117"/>
                      </a:cubicBezTo>
                      <a:cubicBezTo>
                        <a:pt x="786" y="1120"/>
                        <a:pt x="789" y="1124"/>
                        <a:pt x="792" y="1124"/>
                      </a:cubicBezTo>
                      <a:cubicBezTo>
                        <a:pt x="793" y="1125"/>
                        <a:pt x="794" y="1125"/>
                        <a:pt x="795" y="1125"/>
                      </a:cubicBezTo>
                      <a:cubicBezTo>
                        <a:pt x="798" y="1125"/>
                        <a:pt x="800" y="1123"/>
                        <a:pt x="803" y="1120"/>
                      </a:cubicBezTo>
                      <a:cubicBezTo>
                        <a:pt x="847" y="1004"/>
                        <a:pt x="918" y="895"/>
                        <a:pt x="977" y="782"/>
                      </a:cubicBezTo>
                      <a:cubicBezTo>
                        <a:pt x="1038" y="670"/>
                        <a:pt x="1086" y="553"/>
                        <a:pt x="1086" y="427"/>
                      </a:cubicBezTo>
                      <a:lnTo>
                        <a:pt x="1086" y="403"/>
                      </a:lnTo>
                      <a:cubicBezTo>
                        <a:pt x="1079" y="249"/>
                        <a:pt x="991" y="106"/>
                        <a:pt x="857" y="28"/>
                      </a:cubicBezTo>
                      <a:cubicBezTo>
                        <a:pt x="837" y="14"/>
                        <a:pt x="809" y="4"/>
                        <a:pt x="782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 w="9525" cap="flat" cmpd="sng">
                  <a:solidFill>
                    <a:srgbClr val="C6856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8" name="Google Shape;1838;p37"/>
                <p:cNvSpPr/>
                <p:nvPr/>
              </p:nvSpPr>
              <p:spPr>
                <a:xfrm flipH="1">
                  <a:off x="2947167" y="3628968"/>
                  <a:ext cx="27827" cy="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6" h="1469" extrusionOk="0">
                      <a:moveTo>
                        <a:pt x="35" y="0"/>
                      </a:moveTo>
                      <a:cubicBezTo>
                        <a:pt x="20" y="0"/>
                        <a:pt x="1" y="13"/>
                        <a:pt x="14" y="24"/>
                      </a:cubicBezTo>
                      <a:cubicBezTo>
                        <a:pt x="212" y="188"/>
                        <a:pt x="317" y="427"/>
                        <a:pt x="376" y="672"/>
                      </a:cubicBezTo>
                      <a:cubicBezTo>
                        <a:pt x="407" y="798"/>
                        <a:pt x="427" y="925"/>
                        <a:pt x="440" y="1055"/>
                      </a:cubicBezTo>
                      <a:cubicBezTo>
                        <a:pt x="454" y="1192"/>
                        <a:pt x="458" y="1328"/>
                        <a:pt x="413" y="1458"/>
                      </a:cubicBezTo>
                      <a:cubicBezTo>
                        <a:pt x="410" y="1465"/>
                        <a:pt x="417" y="1469"/>
                        <a:pt x="426" y="1469"/>
                      </a:cubicBezTo>
                      <a:cubicBezTo>
                        <a:pt x="436" y="1469"/>
                        <a:pt x="451" y="1463"/>
                        <a:pt x="454" y="1454"/>
                      </a:cubicBezTo>
                      <a:cubicBezTo>
                        <a:pt x="495" y="1328"/>
                        <a:pt x="495" y="1198"/>
                        <a:pt x="481" y="1069"/>
                      </a:cubicBezTo>
                      <a:cubicBezTo>
                        <a:pt x="468" y="925"/>
                        <a:pt x="448" y="778"/>
                        <a:pt x="410" y="639"/>
                      </a:cubicBezTo>
                      <a:cubicBezTo>
                        <a:pt x="352" y="396"/>
                        <a:pt x="239" y="164"/>
                        <a:pt x="45" y="4"/>
                      </a:cubicBezTo>
                      <a:cubicBezTo>
                        <a:pt x="42" y="1"/>
                        <a:pt x="39" y="0"/>
                        <a:pt x="35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9" name="Google Shape;1839;p37"/>
                <p:cNvSpPr/>
                <p:nvPr/>
              </p:nvSpPr>
              <p:spPr>
                <a:xfrm flipH="1">
                  <a:off x="3306260" y="3675923"/>
                  <a:ext cx="25246" cy="673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" h="1200" extrusionOk="0">
                      <a:moveTo>
                        <a:pt x="37" y="1"/>
                      </a:moveTo>
                      <a:cubicBezTo>
                        <a:pt x="24" y="1"/>
                        <a:pt x="1" y="12"/>
                        <a:pt x="9" y="20"/>
                      </a:cubicBezTo>
                      <a:cubicBezTo>
                        <a:pt x="282" y="341"/>
                        <a:pt x="408" y="774"/>
                        <a:pt x="347" y="1194"/>
                      </a:cubicBezTo>
                      <a:cubicBezTo>
                        <a:pt x="347" y="1198"/>
                        <a:pt x="351" y="1199"/>
                        <a:pt x="357" y="1199"/>
                      </a:cubicBezTo>
                      <a:cubicBezTo>
                        <a:pt x="369" y="1199"/>
                        <a:pt x="386" y="1194"/>
                        <a:pt x="388" y="1187"/>
                      </a:cubicBezTo>
                      <a:cubicBezTo>
                        <a:pt x="449" y="764"/>
                        <a:pt x="323" y="330"/>
                        <a:pt x="44" y="2"/>
                      </a:cubicBezTo>
                      <a:cubicBezTo>
                        <a:pt x="42" y="1"/>
                        <a:pt x="40" y="1"/>
                        <a:pt x="37" y="1"/>
                      </a:cubicBezTo>
                      <a:close/>
                    </a:path>
                  </a:pathLst>
                </a:custGeom>
                <a:solidFill>
                  <a:srgbClr val="F9ECE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grpSp>
              <p:nvGrpSpPr>
                <p:cNvPr id="1840" name="Google Shape;1840;p37"/>
                <p:cNvGrpSpPr/>
                <p:nvPr/>
              </p:nvGrpSpPr>
              <p:grpSpPr>
                <a:xfrm rot="3308548" flipH="1">
                  <a:off x="2555977" y="4416296"/>
                  <a:ext cx="126273" cy="143584"/>
                  <a:chOff x="81350" y="1495100"/>
                  <a:chExt cx="272032" cy="295926"/>
                </a:xfrm>
              </p:grpSpPr>
              <p:sp>
                <p:nvSpPr>
                  <p:cNvPr id="1841" name="Google Shape;1841;p37"/>
                  <p:cNvSpPr/>
                  <p:nvPr/>
                </p:nvSpPr>
                <p:spPr>
                  <a:xfrm>
                    <a:off x="93039" y="1518564"/>
                    <a:ext cx="260343" cy="2724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0" extrusionOk="0">
                        <a:moveTo>
                          <a:pt x="1959" y="1"/>
                        </a:moveTo>
                        <a:cubicBezTo>
                          <a:pt x="1716" y="1"/>
                          <a:pt x="1492" y="349"/>
                          <a:pt x="1390" y="409"/>
                        </a:cubicBezTo>
                        <a:cubicBezTo>
                          <a:pt x="1377" y="416"/>
                          <a:pt x="1362" y="419"/>
                          <a:pt x="1345" y="419"/>
                        </a:cubicBezTo>
                        <a:cubicBezTo>
                          <a:pt x="1245" y="419"/>
                          <a:pt x="1079" y="306"/>
                          <a:pt x="909" y="306"/>
                        </a:cubicBezTo>
                        <a:cubicBezTo>
                          <a:pt x="853" y="306"/>
                          <a:pt x="797" y="319"/>
                          <a:pt x="742" y="351"/>
                        </a:cubicBezTo>
                        <a:cubicBezTo>
                          <a:pt x="496" y="498"/>
                          <a:pt x="591" y="856"/>
                          <a:pt x="523" y="904"/>
                        </a:cubicBezTo>
                        <a:cubicBezTo>
                          <a:pt x="451" y="952"/>
                          <a:pt x="96" y="870"/>
                          <a:pt x="46" y="1396"/>
                        </a:cubicBezTo>
                        <a:cubicBezTo>
                          <a:pt x="1" y="1897"/>
                          <a:pt x="202" y="2689"/>
                          <a:pt x="796" y="2860"/>
                        </a:cubicBezTo>
                        <a:cubicBezTo>
                          <a:pt x="861" y="2877"/>
                          <a:pt x="919" y="2907"/>
                          <a:pt x="967" y="2952"/>
                        </a:cubicBezTo>
                        <a:cubicBezTo>
                          <a:pt x="1063" y="3038"/>
                          <a:pt x="1251" y="3170"/>
                          <a:pt x="1518" y="3170"/>
                        </a:cubicBezTo>
                        <a:cubicBezTo>
                          <a:pt x="1709" y="3170"/>
                          <a:pt x="1941" y="3102"/>
                          <a:pt x="2209" y="2901"/>
                        </a:cubicBezTo>
                        <a:cubicBezTo>
                          <a:pt x="3029" y="2283"/>
                          <a:pt x="2612" y="1822"/>
                          <a:pt x="2619" y="1764"/>
                        </a:cubicBezTo>
                        <a:cubicBezTo>
                          <a:pt x="2622" y="1703"/>
                          <a:pt x="2975" y="1491"/>
                          <a:pt x="2885" y="1191"/>
                        </a:cubicBezTo>
                        <a:cubicBezTo>
                          <a:pt x="2800" y="890"/>
                          <a:pt x="2408" y="917"/>
                          <a:pt x="2397" y="853"/>
                        </a:cubicBezTo>
                        <a:cubicBezTo>
                          <a:pt x="2390" y="791"/>
                          <a:pt x="2612" y="269"/>
                          <a:pt x="2063" y="23"/>
                        </a:cubicBezTo>
                        <a:cubicBezTo>
                          <a:pt x="2028" y="8"/>
                          <a:pt x="1993" y="1"/>
                          <a:pt x="1959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2" name="Google Shape;1842;p37"/>
                  <p:cNvSpPr/>
                  <p:nvPr/>
                </p:nvSpPr>
                <p:spPr>
                  <a:xfrm>
                    <a:off x="175465" y="1537215"/>
                    <a:ext cx="86122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2" h="2421" extrusionOk="0">
                        <a:moveTo>
                          <a:pt x="1001" y="1"/>
                        </a:moveTo>
                        <a:cubicBezTo>
                          <a:pt x="899" y="196"/>
                          <a:pt x="807" y="393"/>
                          <a:pt x="715" y="591"/>
                        </a:cubicBezTo>
                        <a:cubicBezTo>
                          <a:pt x="623" y="790"/>
                          <a:pt x="533" y="987"/>
                          <a:pt x="448" y="1189"/>
                        </a:cubicBezTo>
                        <a:cubicBezTo>
                          <a:pt x="363" y="1390"/>
                          <a:pt x="278" y="1592"/>
                          <a:pt x="202" y="1796"/>
                        </a:cubicBezTo>
                        <a:cubicBezTo>
                          <a:pt x="127" y="2001"/>
                          <a:pt x="42" y="2206"/>
                          <a:pt x="1" y="2421"/>
                        </a:cubicBezTo>
                        <a:cubicBezTo>
                          <a:pt x="29" y="2315"/>
                          <a:pt x="73" y="2216"/>
                          <a:pt x="114" y="2114"/>
                        </a:cubicBezTo>
                        <a:cubicBezTo>
                          <a:pt x="158" y="2014"/>
                          <a:pt x="199" y="1912"/>
                          <a:pt x="243" y="1814"/>
                        </a:cubicBezTo>
                        <a:lnTo>
                          <a:pt x="503" y="1212"/>
                        </a:lnTo>
                        <a:cubicBezTo>
                          <a:pt x="588" y="1011"/>
                          <a:pt x="674" y="810"/>
                          <a:pt x="755" y="609"/>
                        </a:cubicBezTo>
                        <a:cubicBezTo>
                          <a:pt x="837" y="407"/>
                          <a:pt x="923" y="205"/>
                          <a:pt x="1001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3" name="Google Shape;1843;p37"/>
                  <p:cNvSpPr/>
                  <p:nvPr/>
                </p:nvSpPr>
                <p:spPr>
                  <a:xfrm>
                    <a:off x="141515" y="1656342"/>
                    <a:ext cx="128839" cy="693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9" h="807" extrusionOk="0">
                        <a:moveTo>
                          <a:pt x="0" y="1"/>
                        </a:moveTo>
                        <a:cubicBezTo>
                          <a:pt x="72" y="137"/>
                          <a:pt x="144" y="270"/>
                          <a:pt x="219" y="400"/>
                        </a:cubicBezTo>
                        <a:cubicBezTo>
                          <a:pt x="294" y="533"/>
                          <a:pt x="372" y="663"/>
                          <a:pt x="451" y="792"/>
                        </a:cubicBezTo>
                        <a:lnTo>
                          <a:pt x="457" y="806"/>
                        </a:lnTo>
                        <a:lnTo>
                          <a:pt x="475" y="806"/>
                        </a:lnTo>
                        <a:cubicBezTo>
                          <a:pt x="645" y="796"/>
                          <a:pt x="816" y="782"/>
                          <a:pt x="987" y="768"/>
                        </a:cubicBezTo>
                        <a:lnTo>
                          <a:pt x="1243" y="745"/>
                        </a:lnTo>
                        <a:cubicBezTo>
                          <a:pt x="1328" y="735"/>
                          <a:pt x="1413" y="724"/>
                          <a:pt x="1499" y="721"/>
                        </a:cubicBezTo>
                        <a:cubicBezTo>
                          <a:pt x="1451" y="715"/>
                          <a:pt x="1402" y="714"/>
                          <a:pt x="1354" y="714"/>
                        </a:cubicBezTo>
                        <a:cubicBezTo>
                          <a:pt x="1317" y="714"/>
                          <a:pt x="1280" y="714"/>
                          <a:pt x="1243" y="714"/>
                        </a:cubicBezTo>
                        <a:lnTo>
                          <a:pt x="983" y="721"/>
                        </a:lnTo>
                        <a:cubicBezTo>
                          <a:pt x="819" y="724"/>
                          <a:pt x="654" y="734"/>
                          <a:pt x="489" y="747"/>
                        </a:cubicBezTo>
                        <a:lnTo>
                          <a:pt x="489" y="747"/>
                        </a:lnTo>
                        <a:cubicBezTo>
                          <a:pt x="414" y="622"/>
                          <a:pt x="338" y="497"/>
                          <a:pt x="256" y="379"/>
                        </a:cubicBezTo>
                        <a:cubicBezTo>
                          <a:pt x="174" y="250"/>
                          <a:pt x="89" y="127"/>
                          <a:pt x="0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4" name="Google Shape;1844;p37"/>
                  <p:cNvSpPr/>
                  <p:nvPr/>
                </p:nvSpPr>
                <p:spPr>
                  <a:xfrm>
                    <a:off x="185779" y="1581823"/>
                    <a:ext cx="101335" cy="6755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45" y="130"/>
                          <a:pt x="93" y="260"/>
                          <a:pt x="144" y="386"/>
                        </a:cubicBezTo>
                        <a:cubicBezTo>
                          <a:pt x="191" y="512"/>
                          <a:pt x="246" y="639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5" y="779"/>
                        </a:lnTo>
                        <a:cubicBezTo>
                          <a:pt x="475" y="734"/>
                          <a:pt x="618" y="687"/>
                          <a:pt x="758" y="639"/>
                        </a:cubicBezTo>
                        <a:lnTo>
                          <a:pt x="970" y="561"/>
                        </a:lnTo>
                        <a:cubicBezTo>
                          <a:pt x="1039" y="533"/>
                          <a:pt x="1110" y="506"/>
                          <a:pt x="1179" y="475"/>
                        </a:cubicBezTo>
                        <a:lnTo>
                          <a:pt x="1179" y="475"/>
                        </a:lnTo>
                        <a:lnTo>
                          <a:pt x="960" y="533"/>
                        </a:lnTo>
                        <a:lnTo>
                          <a:pt x="744" y="591"/>
                        </a:lnTo>
                        <a:cubicBezTo>
                          <a:pt x="609" y="630"/>
                          <a:pt x="474" y="671"/>
                          <a:pt x="343" y="716"/>
                        </a:cubicBezTo>
                        <a:lnTo>
                          <a:pt x="343" y="716"/>
                        </a:lnTo>
                        <a:cubicBezTo>
                          <a:pt x="292" y="600"/>
                          <a:pt x="240" y="482"/>
                          <a:pt x="185" y="369"/>
                        </a:cubicBezTo>
                        <a:cubicBezTo>
                          <a:pt x="127" y="243"/>
                          <a:pt x="65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5" name="Google Shape;1845;p37"/>
                  <p:cNvSpPr/>
                  <p:nvPr/>
                </p:nvSpPr>
                <p:spPr>
                  <a:xfrm>
                    <a:off x="81350" y="1495100"/>
                    <a:ext cx="260343" cy="272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2" extrusionOk="0">
                        <a:moveTo>
                          <a:pt x="1960" y="1"/>
                        </a:moveTo>
                        <a:cubicBezTo>
                          <a:pt x="1717" y="1"/>
                          <a:pt x="1491" y="352"/>
                          <a:pt x="1390" y="409"/>
                        </a:cubicBezTo>
                        <a:cubicBezTo>
                          <a:pt x="1377" y="416"/>
                          <a:pt x="1362" y="419"/>
                          <a:pt x="1346" y="419"/>
                        </a:cubicBezTo>
                        <a:cubicBezTo>
                          <a:pt x="1245" y="419"/>
                          <a:pt x="1079" y="306"/>
                          <a:pt x="910" y="306"/>
                        </a:cubicBezTo>
                        <a:cubicBezTo>
                          <a:pt x="854" y="306"/>
                          <a:pt x="798" y="318"/>
                          <a:pt x="744" y="351"/>
                        </a:cubicBezTo>
                        <a:cubicBezTo>
                          <a:pt x="495" y="497"/>
                          <a:pt x="591" y="859"/>
                          <a:pt x="522" y="904"/>
                        </a:cubicBezTo>
                        <a:cubicBezTo>
                          <a:pt x="451" y="952"/>
                          <a:pt x="96" y="873"/>
                          <a:pt x="48" y="1398"/>
                        </a:cubicBezTo>
                        <a:cubicBezTo>
                          <a:pt x="1" y="1897"/>
                          <a:pt x="205" y="2693"/>
                          <a:pt x="796" y="2860"/>
                        </a:cubicBezTo>
                        <a:cubicBezTo>
                          <a:pt x="861" y="2877"/>
                          <a:pt x="919" y="2907"/>
                          <a:pt x="966" y="2952"/>
                        </a:cubicBezTo>
                        <a:cubicBezTo>
                          <a:pt x="1062" y="3039"/>
                          <a:pt x="1251" y="3172"/>
                          <a:pt x="1518" y="3172"/>
                        </a:cubicBezTo>
                        <a:cubicBezTo>
                          <a:pt x="1710" y="3172"/>
                          <a:pt x="1942" y="3103"/>
                          <a:pt x="2209" y="2901"/>
                        </a:cubicBezTo>
                        <a:cubicBezTo>
                          <a:pt x="3029" y="2283"/>
                          <a:pt x="2615" y="1822"/>
                          <a:pt x="2619" y="1764"/>
                        </a:cubicBezTo>
                        <a:cubicBezTo>
                          <a:pt x="2622" y="1706"/>
                          <a:pt x="2974" y="1491"/>
                          <a:pt x="2888" y="1190"/>
                        </a:cubicBezTo>
                        <a:cubicBezTo>
                          <a:pt x="2799" y="890"/>
                          <a:pt x="2407" y="917"/>
                          <a:pt x="2397" y="856"/>
                        </a:cubicBezTo>
                        <a:cubicBezTo>
                          <a:pt x="2390" y="791"/>
                          <a:pt x="2612" y="269"/>
                          <a:pt x="2062" y="23"/>
                        </a:cubicBezTo>
                        <a:cubicBezTo>
                          <a:pt x="2028" y="7"/>
                          <a:pt x="1993" y="1"/>
                          <a:pt x="1960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6" name="Google Shape;1846;p37"/>
                  <p:cNvSpPr/>
                  <p:nvPr/>
                </p:nvSpPr>
                <p:spPr>
                  <a:xfrm>
                    <a:off x="163776" y="1513751"/>
                    <a:ext cx="86036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1" h="2421" extrusionOk="0">
                        <a:moveTo>
                          <a:pt x="1000" y="1"/>
                        </a:moveTo>
                        <a:lnTo>
                          <a:pt x="1000" y="1"/>
                        </a:lnTo>
                        <a:cubicBezTo>
                          <a:pt x="898" y="195"/>
                          <a:pt x="806" y="393"/>
                          <a:pt x="714" y="592"/>
                        </a:cubicBezTo>
                        <a:cubicBezTo>
                          <a:pt x="622" y="789"/>
                          <a:pt x="533" y="990"/>
                          <a:pt x="447" y="1189"/>
                        </a:cubicBezTo>
                        <a:cubicBezTo>
                          <a:pt x="362" y="1390"/>
                          <a:pt x="277" y="1591"/>
                          <a:pt x="202" y="1796"/>
                        </a:cubicBezTo>
                        <a:cubicBezTo>
                          <a:pt x="127" y="2001"/>
                          <a:pt x="42" y="2205"/>
                          <a:pt x="1" y="2421"/>
                        </a:cubicBezTo>
                        <a:cubicBezTo>
                          <a:pt x="28" y="2315"/>
                          <a:pt x="75" y="2216"/>
                          <a:pt x="116" y="2117"/>
                        </a:cubicBezTo>
                        <a:cubicBezTo>
                          <a:pt x="157" y="2015"/>
                          <a:pt x="198" y="1915"/>
                          <a:pt x="243" y="1813"/>
                        </a:cubicBezTo>
                        <a:lnTo>
                          <a:pt x="502" y="1213"/>
                        </a:lnTo>
                        <a:cubicBezTo>
                          <a:pt x="588" y="1011"/>
                          <a:pt x="673" y="813"/>
                          <a:pt x="755" y="608"/>
                        </a:cubicBezTo>
                        <a:cubicBezTo>
                          <a:pt x="841" y="407"/>
                          <a:pt x="923" y="206"/>
                          <a:pt x="1000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7" name="Google Shape;1847;p37"/>
                  <p:cNvSpPr/>
                  <p:nvPr/>
                </p:nvSpPr>
                <p:spPr>
                  <a:xfrm>
                    <a:off x="129998" y="1633221"/>
                    <a:ext cx="128581" cy="692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6" h="80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70" y="133"/>
                          <a:pt x="141" y="267"/>
                          <a:pt x="216" y="399"/>
                        </a:cubicBezTo>
                        <a:cubicBezTo>
                          <a:pt x="292" y="529"/>
                          <a:pt x="369" y="659"/>
                          <a:pt x="448" y="788"/>
                        </a:cubicBezTo>
                        <a:lnTo>
                          <a:pt x="455" y="806"/>
                        </a:lnTo>
                        <a:lnTo>
                          <a:pt x="476" y="802"/>
                        </a:lnTo>
                        <a:cubicBezTo>
                          <a:pt x="646" y="792"/>
                          <a:pt x="813" y="779"/>
                          <a:pt x="984" y="765"/>
                        </a:cubicBezTo>
                        <a:lnTo>
                          <a:pt x="1240" y="741"/>
                        </a:lnTo>
                        <a:cubicBezTo>
                          <a:pt x="1325" y="734"/>
                          <a:pt x="1411" y="720"/>
                          <a:pt x="1496" y="717"/>
                        </a:cubicBezTo>
                        <a:cubicBezTo>
                          <a:pt x="1451" y="712"/>
                          <a:pt x="1405" y="711"/>
                          <a:pt x="1360" y="711"/>
                        </a:cubicBezTo>
                        <a:cubicBezTo>
                          <a:pt x="1342" y="711"/>
                          <a:pt x="1324" y="711"/>
                          <a:pt x="1306" y="711"/>
                        </a:cubicBezTo>
                        <a:cubicBezTo>
                          <a:pt x="1284" y="711"/>
                          <a:pt x="1262" y="711"/>
                          <a:pt x="1240" y="710"/>
                        </a:cubicBezTo>
                        <a:lnTo>
                          <a:pt x="984" y="717"/>
                        </a:lnTo>
                        <a:cubicBezTo>
                          <a:pt x="815" y="724"/>
                          <a:pt x="653" y="733"/>
                          <a:pt x="487" y="743"/>
                        </a:cubicBezTo>
                        <a:lnTo>
                          <a:pt x="487" y="743"/>
                        </a:lnTo>
                        <a:cubicBezTo>
                          <a:pt x="412" y="618"/>
                          <a:pt x="336" y="497"/>
                          <a:pt x="254" y="376"/>
                        </a:cubicBezTo>
                        <a:cubicBezTo>
                          <a:pt x="172" y="249"/>
                          <a:pt x="87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8" name="Google Shape;1848;p37"/>
                  <p:cNvSpPr/>
                  <p:nvPr/>
                </p:nvSpPr>
                <p:spPr>
                  <a:xfrm>
                    <a:off x="174004" y="1558617"/>
                    <a:ext cx="101335" cy="676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7" extrusionOk="0">
                        <a:moveTo>
                          <a:pt x="1" y="1"/>
                        </a:moveTo>
                        <a:cubicBezTo>
                          <a:pt x="46" y="131"/>
                          <a:pt x="93" y="257"/>
                          <a:pt x="144" y="383"/>
                        </a:cubicBezTo>
                        <a:cubicBezTo>
                          <a:pt x="192" y="509"/>
                          <a:pt x="247" y="636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6" y="776"/>
                        </a:lnTo>
                        <a:cubicBezTo>
                          <a:pt x="476" y="731"/>
                          <a:pt x="619" y="687"/>
                          <a:pt x="759" y="636"/>
                        </a:cubicBezTo>
                        <a:lnTo>
                          <a:pt x="971" y="557"/>
                        </a:lnTo>
                        <a:cubicBezTo>
                          <a:pt x="1039" y="530"/>
                          <a:pt x="1111" y="506"/>
                          <a:pt x="1179" y="472"/>
                        </a:cubicBezTo>
                        <a:lnTo>
                          <a:pt x="1179" y="472"/>
                        </a:lnTo>
                        <a:lnTo>
                          <a:pt x="960" y="530"/>
                        </a:lnTo>
                        <a:lnTo>
                          <a:pt x="745" y="591"/>
                        </a:lnTo>
                        <a:cubicBezTo>
                          <a:pt x="610" y="630"/>
                          <a:pt x="475" y="672"/>
                          <a:pt x="342" y="713"/>
                        </a:cubicBezTo>
                        <a:lnTo>
                          <a:pt x="342" y="713"/>
                        </a:lnTo>
                        <a:cubicBezTo>
                          <a:pt x="291" y="596"/>
                          <a:pt x="239" y="481"/>
                          <a:pt x="185" y="366"/>
                        </a:cubicBezTo>
                        <a:cubicBezTo>
                          <a:pt x="128" y="243"/>
                          <a:pt x="66" y="1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grpSp>
              <p:nvGrpSpPr>
                <p:cNvPr id="1849" name="Google Shape;1849;p37"/>
                <p:cNvGrpSpPr/>
                <p:nvPr/>
              </p:nvGrpSpPr>
              <p:grpSpPr>
                <a:xfrm flipH="1">
                  <a:off x="1969569" y="4108306"/>
                  <a:ext cx="934297" cy="644626"/>
                  <a:chOff x="1753081" y="1351125"/>
                  <a:chExt cx="1004513" cy="693072"/>
                </a:xfrm>
              </p:grpSpPr>
              <p:sp>
                <p:nvSpPr>
                  <p:cNvPr id="1850" name="Google Shape;1850;p37"/>
                  <p:cNvSpPr/>
                  <p:nvPr/>
                </p:nvSpPr>
                <p:spPr>
                  <a:xfrm>
                    <a:off x="1830857" y="1351125"/>
                    <a:ext cx="594466" cy="68537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251" h="6054" extrusionOk="0">
                        <a:moveTo>
                          <a:pt x="3304" y="1"/>
                        </a:moveTo>
                        <a:cubicBezTo>
                          <a:pt x="2361" y="1"/>
                          <a:pt x="0" y="2712"/>
                          <a:pt x="547" y="5458"/>
                        </a:cubicBezTo>
                        <a:cubicBezTo>
                          <a:pt x="629" y="5875"/>
                          <a:pt x="798" y="6053"/>
                          <a:pt x="1019" y="6053"/>
                        </a:cubicBezTo>
                        <a:cubicBezTo>
                          <a:pt x="2285" y="6053"/>
                          <a:pt x="5250" y="225"/>
                          <a:pt x="3356" y="4"/>
                        </a:cubicBezTo>
                        <a:cubicBezTo>
                          <a:pt x="3339" y="2"/>
                          <a:pt x="3322" y="1"/>
                          <a:pt x="3304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1" name="Google Shape;1851;p37"/>
                  <p:cNvSpPr/>
                  <p:nvPr/>
                </p:nvSpPr>
                <p:spPr>
                  <a:xfrm>
                    <a:off x="1923576" y="1372748"/>
                    <a:ext cx="300006" cy="57974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50" h="5121" extrusionOk="0">
                        <a:moveTo>
                          <a:pt x="2649" y="1407"/>
                        </a:moveTo>
                        <a:cubicBezTo>
                          <a:pt x="2648" y="1407"/>
                          <a:pt x="2646" y="1407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646" y="1407"/>
                          <a:pt x="2648" y="1407"/>
                          <a:pt x="2649" y="1407"/>
                        </a:cubicBezTo>
                        <a:close/>
                        <a:moveTo>
                          <a:pt x="2530" y="0"/>
                        </a:moveTo>
                        <a:cubicBezTo>
                          <a:pt x="2260" y="397"/>
                          <a:pt x="2052" y="827"/>
                          <a:pt x="1827" y="1246"/>
                        </a:cubicBezTo>
                        <a:cubicBezTo>
                          <a:pt x="1605" y="1667"/>
                          <a:pt x="1394" y="2093"/>
                          <a:pt x="1185" y="2519"/>
                        </a:cubicBezTo>
                        <a:cubicBezTo>
                          <a:pt x="1182" y="2527"/>
                          <a:pt x="1178" y="2530"/>
                          <a:pt x="1178" y="2533"/>
                        </a:cubicBezTo>
                        <a:cubicBezTo>
                          <a:pt x="1141" y="2318"/>
                          <a:pt x="1107" y="2100"/>
                          <a:pt x="1063" y="1884"/>
                        </a:cubicBezTo>
                        <a:cubicBezTo>
                          <a:pt x="1008" y="1598"/>
                          <a:pt x="949" y="1314"/>
                          <a:pt x="881" y="1032"/>
                        </a:cubicBezTo>
                        <a:lnTo>
                          <a:pt x="881" y="1032"/>
                        </a:lnTo>
                        <a:cubicBezTo>
                          <a:pt x="899" y="1322"/>
                          <a:pt x="929" y="1612"/>
                          <a:pt x="963" y="1902"/>
                        </a:cubicBezTo>
                        <a:cubicBezTo>
                          <a:pt x="994" y="2182"/>
                          <a:pt x="1035" y="2465"/>
                          <a:pt x="1076" y="2745"/>
                        </a:cubicBezTo>
                        <a:cubicBezTo>
                          <a:pt x="970" y="2967"/>
                          <a:pt x="864" y="3192"/>
                          <a:pt x="759" y="3417"/>
                        </a:cubicBezTo>
                        <a:cubicBezTo>
                          <a:pt x="598" y="2970"/>
                          <a:pt x="428" y="2527"/>
                          <a:pt x="223" y="2093"/>
                        </a:cubicBezTo>
                        <a:lnTo>
                          <a:pt x="223" y="2093"/>
                        </a:lnTo>
                        <a:cubicBezTo>
                          <a:pt x="346" y="2601"/>
                          <a:pt x="506" y="3096"/>
                          <a:pt x="677" y="3592"/>
                        </a:cubicBezTo>
                        <a:cubicBezTo>
                          <a:pt x="642" y="3666"/>
                          <a:pt x="609" y="3738"/>
                          <a:pt x="574" y="3813"/>
                        </a:cubicBezTo>
                        <a:lnTo>
                          <a:pt x="281" y="4465"/>
                        </a:lnTo>
                        <a:cubicBezTo>
                          <a:pt x="188" y="4684"/>
                          <a:pt x="89" y="4903"/>
                          <a:pt x="1" y="5121"/>
                        </a:cubicBezTo>
                        <a:cubicBezTo>
                          <a:pt x="120" y="4916"/>
                          <a:pt x="229" y="4704"/>
                          <a:pt x="342" y="4493"/>
                        </a:cubicBezTo>
                        <a:lnTo>
                          <a:pt x="670" y="3858"/>
                        </a:lnTo>
                        <a:cubicBezTo>
                          <a:pt x="707" y="3786"/>
                          <a:pt x="745" y="3711"/>
                          <a:pt x="779" y="3639"/>
                        </a:cubicBezTo>
                        <a:cubicBezTo>
                          <a:pt x="1028" y="3516"/>
                          <a:pt x="1277" y="3390"/>
                          <a:pt x="1520" y="3260"/>
                        </a:cubicBezTo>
                        <a:cubicBezTo>
                          <a:pt x="1643" y="3195"/>
                          <a:pt x="1765" y="3127"/>
                          <a:pt x="1885" y="3059"/>
                        </a:cubicBezTo>
                        <a:cubicBezTo>
                          <a:pt x="2005" y="2987"/>
                          <a:pt x="2124" y="2922"/>
                          <a:pt x="2240" y="2847"/>
                        </a:cubicBezTo>
                        <a:lnTo>
                          <a:pt x="2240" y="2847"/>
                        </a:lnTo>
                        <a:cubicBezTo>
                          <a:pt x="2107" y="2895"/>
                          <a:pt x="1981" y="2950"/>
                          <a:pt x="1847" y="3001"/>
                        </a:cubicBezTo>
                        <a:cubicBezTo>
                          <a:pt x="1721" y="3055"/>
                          <a:pt x="1592" y="3110"/>
                          <a:pt x="1465" y="3168"/>
                        </a:cubicBezTo>
                        <a:cubicBezTo>
                          <a:pt x="1267" y="3253"/>
                          <a:pt x="1076" y="3346"/>
                          <a:pt x="881" y="3438"/>
                        </a:cubicBezTo>
                        <a:cubicBezTo>
                          <a:pt x="987" y="3226"/>
                          <a:pt x="1096" y="3011"/>
                          <a:pt x="1203" y="2796"/>
                        </a:cubicBezTo>
                        <a:lnTo>
                          <a:pt x="1912" y="2089"/>
                        </a:lnTo>
                        <a:cubicBezTo>
                          <a:pt x="2028" y="1970"/>
                          <a:pt x="2148" y="1851"/>
                          <a:pt x="2271" y="1735"/>
                        </a:cubicBezTo>
                        <a:cubicBezTo>
                          <a:pt x="2329" y="1676"/>
                          <a:pt x="2391" y="1615"/>
                          <a:pt x="2452" y="1557"/>
                        </a:cubicBezTo>
                        <a:cubicBezTo>
                          <a:pt x="2482" y="1530"/>
                          <a:pt x="2513" y="1499"/>
                          <a:pt x="2544" y="1475"/>
                        </a:cubicBezTo>
                        <a:cubicBezTo>
                          <a:pt x="2577" y="1449"/>
                          <a:pt x="2603" y="1416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561" y="1423"/>
                          <a:pt x="2495" y="1483"/>
                          <a:pt x="2424" y="1526"/>
                        </a:cubicBezTo>
                        <a:cubicBezTo>
                          <a:pt x="2356" y="1577"/>
                          <a:pt x="2288" y="1629"/>
                          <a:pt x="2223" y="1680"/>
                        </a:cubicBezTo>
                        <a:cubicBezTo>
                          <a:pt x="2093" y="1789"/>
                          <a:pt x="1964" y="1898"/>
                          <a:pt x="1838" y="2011"/>
                        </a:cubicBezTo>
                        <a:cubicBezTo>
                          <a:pt x="1680" y="2151"/>
                          <a:pt x="1526" y="2291"/>
                          <a:pt x="1376" y="2437"/>
                        </a:cubicBezTo>
                        <a:cubicBezTo>
                          <a:pt x="1561" y="2056"/>
                          <a:pt x="1742" y="1676"/>
                          <a:pt x="1919" y="1290"/>
                        </a:cubicBezTo>
                        <a:lnTo>
                          <a:pt x="2223" y="646"/>
                        </a:lnTo>
                        <a:cubicBezTo>
                          <a:pt x="2322" y="430"/>
                          <a:pt x="2414" y="208"/>
                          <a:pt x="253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2" name="Google Shape;1852;p37"/>
                  <p:cNvSpPr/>
                  <p:nvPr/>
                </p:nvSpPr>
                <p:spPr>
                  <a:xfrm>
                    <a:off x="1919727" y="1439882"/>
                    <a:ext cx="837867" cy="60431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401" h="5338" extrusionOk="0">
                        <a:moveTo>
                          <a:pt x="6147" y="0"/>
                        </a:moveTo>
                        <a:cubicBezTo>
                          <a:pt x="6107" y="0"/>
                          <a:pt x="6061" y="5"/>
                          <a:pt x="6009" y="15"/>
                        </a:cubicBezTo>
                        <a:cubicBezTo>
                          <a:pt x="4339" y="336"/>
                          <a:pt x="62" y="5207"/>
                          <a:pt x="0" y="5235"/>
                        </a:cubicBezTo>
                        <a:lnTo>
                          <a:pt x="131" y="5337"/>
                        </a:lnTo>
                        <a:cubicBezTo>
                          <a:pt x="3150" y="4662"/>
                          <a:pt x="7400" y="0"/>
                          <a:pt x="6147" y="0"/>
                        </a:cubicBezTo>
                        <a:close/>
                      </a:path>
                    </a:pathLst>
                  </a:custGeom>
                  <a:solidFill>
                    <a:srgbClr val="605249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3" name="Google Shape;1853;p37"/>
                  <p:cNvSpPr/>
                  <p:nvPr/>
                </p:nvSpPr>
                <p:spPr>
                  <a:xfrm>
                    <a:off x="1980860" y="1462411"/>
                    <a:ext cx="629900" cy="54771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64" h="4838" extrusionOk="0">
                        <a:moveTo>
                          <a:pt x="5564" y="0"/>
                        </a:moveTo>
                        <a:lnTo>
                          <a:pt x="5564" y="0"/>
                        </a:lnTo>
                        <a:cubicBezTo>
                          <a:pt x="5325" y="191"/>
                          <a:pt x="5086" y="386"/>
                          <a:pt x="4847" y="580"/>
                        </a:cubicBezTo>
                        <a:lnTo>
                          <a:pt x="4270" y="1062"/>
                        </a:lnTo>
                        <a:cubicBezTo>
                          <a:pt x="4277" y="993"/>
                          <a:pt x="4277" y="925"/>
                          <a:pt x="4277" y="857"/>
                        </a:cubicBezTo>
                        <a:cubicBezTo>
                          <a:pt x="4277" y="765"/>
                          <a:pt x="4274" y="670"/>
                          <a:pt x="4256" y="574"/>
                        </a:cubicBezTo>
                        <a:cubicBezTo>
                          <a:pt x="4223" y="662"/>
                          <a:pt x="4199" y="755"/>
                          <a:pt x="4182" y="850"/>
                        </a:cubicBezTo>
                        <a:cubicBezTo>
                          <a:pt x="4161" y="943"/>
                          <a:pt x="4151" y="1034"/>
                          <a:pt x="4141" y="1127"/>
                        </a:cubicBezTo>
                        <a:lnTo>
                          <a:pt x="4133" y="1178"/>
                        </a:lnTo>
                        <a:cubicBezTo>
                          <a:pt x="3912" y="1366"/>
                          <a:pt x="3690" y="1554"/>
                          <a:pt x="3468" y="1745"/>
                        </a:cubicBezTo>
                        <a:cubicBezTo>
                          <a:pt x="3462" y="1707"/>
                          <a:pt x="3458" y="1669"/>
                          <a:pt x="3451" y="1632"/>
                        </a:cubicBezTo>
                        <a:cubicBezTo>
                          <a:pt x="3434" y="1546"/>
                          <a:pt x="3413" y="1458"/>
                          <a:pt x="3380" y="1373"/>
                        </a:cubicBezTo>
                        <a:cubicBezTo>
                          <a:pt x="3359" y="1464"/>
                          <a:pt x="3349" y="1554"/>
                          <a:pt x="3349" y="1642"/>
                        </a:cubicBezTo>
                        <a:cubicBezTo>
                          <a:pt x="3345" y="1710"/>
                          <a:pt x="3349" y="1776"/>
                          <a:pt x="3352" y="1844"/>
                        </a:cubicBezTo>
                        <a:cubicBezTo>
                          <a:pt x="3147" y="2017"/>
                          <a:pt x="2946" y="2195"/>
                          <a:pt x="2741" y="2370"/>
                        </a:cubicBezTo>
                        <a:cubicBezTo>
                          <a:pt x="2707" y="2400"/>
                          <a:pt x="2673" y="2431"/>
                          <a:pt x="2638" y="2458"/>
                        </a:cubicBezTo>
                        <a:cubicBezTo>
                          <a:pt x="2618" y="2353"/>
                          <a:pt x="2591" y="2243"/>
                          <a:pt x="2547" y="2137"/>
                        </a:cubicBezTo>
                        <a:cubicBezTo>
                          <a:pt x="2523" y="2277"/>
                          <a:pt x="2523" y="2417"/>
                          <a:pt x="2529" y="2554"/>
                        </a:cubicBezTo>
                        <a:cubicBezTo>
                          <a:pt x="2277" y="2779"/>
                          <a:pt x="2021" y="3001"/>
                          <a:pt x="1768" y="3226"/>
                        </a:cubicBezTo>
                        <a:cubicBezTo>
                          <a:pt x="1762" y="3090"/>
                          <a:pt x="1744" y="2950"/>
                          <a:pt x="1707" y="2813"/>
                        </a:cubicBezTo>
                        <a:cubicBezTo>
                          <a:pt x="1659" y="2987"/>
                          <a:pt x="1649" y="3161"/>
                          <a:pt x="1645" y="3336"/>
                        </a:cubicBezTo>
                        <a:cubicBezTo>
                          <a:pt x="1549" y="3421"/>
                          <a:pt x="1454" y="3506"/>
                          <a:pt x="1359" y="3591"/>
                        </a:cubicBezTo>
                        <a:cubicBezTo>
                          <a:pt x="1229" y="3708"/>
                          <a:pt x="1102" y="3824"/>
                          <a:pt x="973" y="3939"/>
                        </a:cubicBezTo>
                        <a:cubicBezTo>
                          <a:pt x="966" y="3871"/>
                          <a:pt x="952" y="3803"/>
                          <a:pt x="932" y="3738"/>
                        </a:cubicBezTo>
                        <a:cubicBezTo>
                          <a:pt x="894" y="3834"/>
                          <a:pt x="877" y="3933"/>
                          <a:pt x="867" y="4032"/>
                        </a:cubicBezTo>
                        <a:lnTo>
                          <a:pt x="867" y="4035"/>
                        </a:lnTo>
                        <a:cubicBezTo>
                          <a:pt x="577" y="4298"/>
                          <a:pt x="283" y="4565"/>
                          <a:pt x="0" y="4837"/>
                        </a:cubicBezTo>
                        <a:lnTo>
                          <a:pt x="713" y="4257"/>
                        </a:lnTo>
                        <a:lnTo>
                          <a:pt x="915" y="4090"/>
                        </a:lnTo>
                        <a:lnTo>
                          <a:pt x="922" y="4090"/>
                        </a:lnTo>
                        <a:cubicBezTo>
                          <a:pt x="985" y="4097"/>
                          <a:pt x="1048" y="4100"/>
                          <a:pt x="1110" y="4100"/>
                        </a:cubicBezTo>
                        <a:cubicBezTo>
                          <a:pt x="1144" y="4100"/>
                          <a:pt x="1178" y="4099"/>
                          <a:pt x="1212" y="4097"/>
                        </a:cubicBezTo>
                        <a:cubicBezTo>
                          <a:pt x="1307" y="4090"/>
                          <a:pt x="1406" y="4080"/>
                          <a:pt x="1502" y="4049"/>
                        </a:cubicBezTo>
                        <a:cubicBezTo>
                          <a:pt x="1406" y="4012"/>
                          <a:pt x="1311" y="3994"/>
                          <a:pt x="1215" y="3984"/>
                        </a:cubicBezTo>
                        <a:cubicBezTo>
                          <a:pt x="1160" y="3977"/>
                          <a:pt x="1106" y="3974"/>
                          <a:pt x="1055" y="3974"/>
                        </a:cubicBezTo>
                        <a:lnTo>
                          <a:pt x="1423" y="3663"/>
                        </a:lnTo>
                        <a:cubicBezTo>
                          <a:pt x="1519" y="3581"/>
                          <a:pt x="1618" y="3499"/>
                          <a:pt x="1713" y="3414"/>
                        </a:cubicBezTo>
                        <a:cubicBezTo>
                          <a:pt x="1806" y="3424"/>
                          <a:pt x="1898" y="3427"/>
                          <a:pt x="1990" y="3427"/>
                        </a:cubicBezTo>
                        <a:cubicBezTo>
                          <a:pt x="2085" y="3427"/>
                          <a:pt x="2184" y="3424"/>
                          <a:pt x="2280" y="3404"/>
                        </a:cubicBezTo>
                        <a:cubicBezTo>
                          <a:pt x="2188" y="3369"/>
                          <a:pt x="2096" y="3345"/>
                          <a:pt x="2000" y="3328"/>
                        </a:cubicBezTo>
                        <a:cubicBezTo>
                          <a:pt x="1949" y="3318"/>
                          <a:pt x="1898" y="3308"/>
                          <a:pt x="1847" y="3301"/>
                        </a:cubicBezTo>
                        <a:cubicBezTo>
                          <a:pt x="2102" y="3082"/>
                          <a:pt x="2359" y="2865"/>
                          <a:pt x="2611" y="2646"/>
                        </a:cubicBezTo>
                        <a:cubicBezTo>
                          <a:pt x="2704" y="2663"/>
                          <a:pt x="2796" y="2677"/>
                          <a:pt x="2888" y="2687"/>
                        </a:cubicBezTo>
                        <a:cubicBezTo>
                          <a:pt x="2940" y="2690"/>
                          <a:pt x="2993" y="2693"/>
                          <a:pt x="3045" y="2693"/>
                        </a:cubicBezTo>
                        <a:cubicBezTo>
                          <a:pt x="3096" y="2693"/>
                          <a:pt x="3147" y="2690"/>
                          <a:pt x="3199" y="2683"/>
                        </a:cubicBezTo>
                        <a:cubicBezTo>
                          <a:pt x="3103" y="2636"/>
                          <a:pt x="3004" y="2608"/>
                          <a:pt x="2905" y="2578"/>
                        </a:cubicBezTo>
                        <a:cubicBezTo>
                          <a:pt x="2850" y="2564"/>
                          <a:pt x="2792" y="2554"/>
                          <a:pt x="2734" y="2540"/>
                        </a:cubicBezTo>
                        <a:cubicBezTo>
                          <a:pt x="2765" y="2516"/>
                          <a:pt x="2792" y="2493"/>
                          <a:pt x="2823" y="2465"/>
                        </a:cubicBezTo>
                        <a:cubicBezTo>
                          <a:pt x="3014" y="2298"/>
                          <a:pt x="3205" y="2130"/>
                          <a:pt x="3396" y="1960"/>
                        </a:cubicBezTo>
                        <a:lnTo>
                          <a:pt x="3403" y="1963"/>
                        </a:lnTo>
                        <a:cubicBezTo>
                          <a:pt x="3522" y="1987"/>
                          <a:pt x="3640" y="2005"/>
                          <a:pt x="3764" y="2005"/>
                        </a:cubicBezTo>
                        <a:cubicBezTo>
                          <a:pt x="3797" y="2005"/>
                          <a:pt x="3830" y="2004"/>
                          <a:pt x="3864" y="2001"/>
                        </a:cubicBezTo>
                        <a:cubicBezTo>
                          <a:pt x="3752" y="1935"/>
                          <a:pt x="3632" y="1895"/>
                          <a:pt x="3512" y="1861"/>
                        </a:cubicBezTo>
                        <a:cubicBezTo>
                          <a:pt x="3744" y="1656"/>
                          <a:pt x="3977" y="1451"/>
                          <a:pt x="4206" y="1246"/>
                        </a:cubicBezTo>
                        <a:lnTo>
                          <a:pt x="4250" y="1206"/>
                        </a:lnTo>
                        <a:cubicBezTo>
                          <a:pt x="4332" y="1223"/>
                          <a:pt x="4414" y="1233"/>
                          <a:pt x="4496" y="1243"/>
                        </a:cubicBezTo>
                        <a:cubicBezTo>
                          <a:pt x="4562" y="1250"/>
                          <a:pt x="4629" y="1253"/>
                          <a:pt x="4697" y="1253"/>
                        </a:cubicBezTo>
                        <a:cubicBezTo>
                          <a:pt x="4734" y="1253"/>
                          <a:pt x="4772" y="1252"/>
                          <a:pt x="4809" y="1250"/>
                        </a:cubicBezTo>
                        <a:cubicBezTo>
                          <a:pt x="4714" y="1202"/>
                          <a:pt x="4615" y="1168"/>
                          <a:pt x="4516" y="1141"/>
                        </a:cubicBezTo>
                        <a:cubicBezTo>
                          <a:pt x="4465" y="1127"/>
                          <a:pt x="4414" y="1113"/>
                          <a:pt x="4366" y="1103"/>
                        </a:cubicBezTo>
                        <a:lnTo>
                          <a:pt x="4888" y="629"/>
                        </a:lnTo>
                        <a:cubicBezTo>
                          <a:pt x="5113" y="417"/>
                          <a:pt x="5342" y="212"/>
                          <a:pt x="5564" y="0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4" name="Google Shape;1854;p37"/>
                  <p:cNvSpPr/>
                  <p:nvPr/>
                </p:nvSpPr>
                <p:spPr>
                  <a:xfrm>
                    <a:off x="1753081" y="1783928"/>
                    <a:ext cx="261402" cy="17207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309" h="1520" extrusionOk="0">
                        <a:moveTo>
                          <a:pt x="1118" y="1"/>
                        </a:moveTo>
                        <a:cubicBezTo>
                          <a:pt x="124" y="1"/>
                          <a:pt x="1" y="836"/>
                          <a:pt x="1" y="1271"/>
                        </a:cubicBezTo>
                        <a:cubicBezTo>
                          <a:pt x="5" y="1407"/>
                          <a:pt x="114" y="1520"/>
                          <a:pt x="254" y="1520"/>
                        </a:cubicBezTo>
                        <a:lnTo>
                          <a:pt x="1056" y="1520"/>
                        </a:lnTo>
                        <a:cubicBezTo>
                          <a:pt x="1201" y="1513"/>
                          <a:pt x="1381" y="1510"/>
                          <a:pt x="1559" y="1510"/>
                        </a:cubicBezTo>
                        <a:cubicBezTo>
                          <a:pt x="1736" y="1510"/>
                          <a:pt x="1911" y="1513"/>
                          <a:pt x="2046" y="1516"/>
                        </a:cubicBezTo>
                        <a:cubicBezTo>
                          <a:pt x="2189" y="1516"/>
                          <a:pt x="2309" y="1397"/>
                          <a:pt x="2302" y="1250"/>
                        </a:cubicBezTo>
                        <a:cubicBezTo>
                          <a:pt x="2274" y="813"/>
                          <a:pt x="2097" y="1"/>
                          <a:pt x="1118" y="1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5" name="Google Shape;1855;p37"/>
                  <p:cNvSpPr/>
                  <p:nvPr/>
                </p:nvSpPr>
                <p:spPr>
                  <a:xfrm>
                    <a:off x="1829838" y="1954762"/>
                    <a:ext cx="111172" cy="8626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82" h="762" extrusionOk="0">
                        <a:moveTo>
                          <a:pt x="846" y="0"/>
                        </a:moveTo>
                        <a:lnTo>
                          <a:pt x="142" y="11"/>
                        </a:lnTo>
                        <a:cubicBezTo>
                          <a:pt x="142" y="11"/>
                          <a:pt x="1" y="761"/>
                          <a:pt x="480" y="761"/>
                        </a:cubicBezTo>
                        <a:cubicBezTo>
                          <a:pt x="484" y="761"/>
                          <a:pt x="487" y="761"/>
                          <a:pt x="490" y="761"/>
                        </a:cubicBezTo>
                        <a:cubicBezTo>
                          <a:pt x="982" y="748"/>
                          <a:pt x="846" y="0"/>
                          <a:pt x="846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6" name="Google Shape;1856;p37"/>
                  <p:cNvSpPr/>
                  <p:nvPr/>
                </p:nvSpPr>
                <p:spPr>
                  <a:xfrm>
                    <a:off x="1846706" y="1875515"/>
                    <a:ext cx="39171" cy="3917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6" h="346" extrusionOk="0">
                        <a:moveTo>
                          <a:pt x="171" y="0"/>
                        </a:moveTo>
                        <a:cubicBezTo>
                          <a:pt x="79" y="0"/>
                          <a:pt x="1" y="79"/>
                          <a:pt x="1" y="175"/>
                        </a:cubicBezTo>
                        <a:cubicBezTo>
                          <a:pt x="1" y="267"/>
                          <a:pt x="79" y="345"/>
                          <a:pt x="171" y="345"/>
                        </a:cubicBezTo>
                        <a:cubicBezTo>
                          <a:pt x="267" y="345"/>
                          <a:pt x="346" y="267"/>
                          <a:pt x="346" y="175"/>
                        </a:cubicBezTo>
                        <a:cubicBezTo>
                          <a:pt x="346" y="79"/>
                          <a:pt x="267" y="0"/>
                          <a:pt x="171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7" name="Google Shape;1857;p37"/>
                  <p:cNvSpPr/>
                  <p:nvPr/>
                </p:nvSpPr>
                <p:spPr>
                  <a:xfrm>
                    <a:off x="1860970" y="1803966"/>
                    <a:ext cx="39963" cy="3034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53" h="268" extrusionOk="0">
                        <a:moveTo>
                          <a:pt x="174" y="1"/>
                        </a:moveTo>
                        <a:cubicBezTo>
                          <a:pt x="79" y="1"/>
                          <a:pt x="1" y="59"/>
                          <a:pt x="1" y="134"/>
                        </a:cubicBezTo>
                        <a:cubicBezTo>
                          <a:pt x="1" y="209"/>
                          <a:pt x="79" y="267"/>
                          <a:pt x="174" y="267"/>
                        </a:cubicBezTo>
                        <a:cubicBezTo>
                          <a:pt x="274" y="267"/>
                          <a:pt x="352" y="209"/>
                          <a:pt x="352" y="134"/>
                        </a:cubicBezTo>
                        <a:cubicBezTo>
                          <a:pt x="352" y="59"/>
                          <a:pt x="274" y="1"/>
                          <a:pt x="174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8" name="Google Shape;1858;p37"/>
                  <p:cNvSpPr/>
                  <p:nvPr/>
                </p:nvSpPr>
                <p:spPr>
                  <a:xfrm>
                    <a:off x="1944520" y="1846080"/>
                    <a:ext cx="34529" cy="3226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5" h="285" extrusionOk="0">
                        <a:moveTo>
                          <a:pt x="150" y="1"/>
                        </a:moveTo>
                        <a:cubicBezTo>
                          <a:pt x="68" y="1"/>
                          <a:pt x="0" y="66"/>
                          <a:pt x="0" y="144"/>
                        </a:cubicBezTo>
                        <a:cubicBezTo>
                          <a:pt x="0" y="219"/>
                          <a:pt x="68" y="284"/>
                          <a:pt x="150" y="284"/>
                        </a:cubicBezTo>
                        <a:cubicBezTo>
                          <a:pt x="235" y="284"/>
                          <a:pt x="304" y="219"/>
                          <a:pt x="304" y="144"/>
                        </a:cubicBezTo>
                        <a:cubicBezTo>
                          <a:pt x="304" y="66"/>
                          <a:pt x="235" y="1"/>
                          <a:pt x="150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sp>
              <p:nvSpPr>
                <p:cNvPr id="1860" name="Google Shape;1860;p37"/>
                <p:cNvSpPr/>
                <p:nvPr/>
              </p:nvSpPr>
              <p:spPr>
                <a:xfrm rot="20225827">
                  <a:off x="2046149" y="3570077"/>
                  <a:ext cx="592309" cy="3352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7" h="16788" extrusionOk="0">
                      <a:moveTo>
                        <a:pt x="0" y="1"/>
                      </a:moveTo>
                      <a:lnTo>
                        <a:pt x="0" y="16788"/>
                      </a:lnTo>
                      <a:lnTo>
                        <a:pt x="29656" y="16788"/>
                      </a:lnTo>
                      <a:lnTo>
                        <a:pt x="29656" y="1"/>
                      </a:lnTo>
                      <a:close/>
                    </a:path>
                  </a:pathLst>
                </a:custGeom>
                <a:solidFill>
                  <a:srgbClr val="2AB0A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</p:grpSp>
          <p:grpSp>
            <p:nvGrpSpPr>
              <p:cNvPr id="1863" name="Google Shape;1863;p37"/>
              <p:cNvGrpSpPr/>
              <p:nvPr/>
            </p:nvGrpSpPr>
            <p:grpSpPr>
              <a:xfrm>
                <a:off x="4759976" y="3350425"/>
                <a:ext cx="2263120" cy="1409668"/>
                <a:chOff x="4759976" y="3350425"/>
                <a:chExt cx="2263120" cy="1409668"/>
              </a:xfrm>
            </p:grpSpPr>
            <p:sp>
              <p:nvSpPr>
                <p:cNvPr id="1864" name="Google Shape;1864;p37"/>
                <p:cNvSpPr/>
                <p:nvPr/>
              </p:nvSpPr>
              <p:spPr>
                <a:xfrm>
                  <a:off x="5396513" y="3827397"/>
                  <a:ext cx="1262452" cy="9320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98" h="15577" extrusionOk="0">
                      <a:moveTo>
                        <a:pt x="1074" y="0"/>
                      </a:moveTo>
                      <a:lnTo>
                        <a:pt x="295" y="468"/>
                      </a:lnTo>
                      <a:cubicBezTo>
                        <a:pt x="295" y="468"/>
                        <a:pt x="1" y="7414"/>
                        <a:pt x="7135" y="7414"/>
                      </a:cubicBezTo>
                      <a:cubicBezTo>
                        <a:pt x="7482" y="7414"/>
                        <a:pt x="7848" y="7398"/>
                        <a:pt x="8232" y="7363"/>
                      </a:cubicBezTo>
                      <a:lnTo>
                        <a:pt x="8232" y="7363"/>
                      </a:lnTo>
                      <a:cubicBezTo>
                        <a:pt x="8232" y="7363"/>
                        <a:pt x="5712" y="12159"/>
                        <a:pt x="5712" y="15576"/>
                      </a:cubicBezTo>
                      <a:lnTo>
                        <a:pt x="20920" y="15576"/>
                      </a:lnTo>
                      <a:cubicBezTo>
                        <a:pt x="20988" y="15576"/>
                        <a:pt x="21097" y="6957"/>
                        <a:pt x="14482" y="5557"/>
                      </a:cubicBezTo>
                      <a:lnTo>
                        <a:pt x="11772" y="4957"/>
                      </a:lnTo>
                      <a:cubicBezTo>
                        <a:pt x="7423" y="4909"/>
                        <a:pt x="2688" y="3618"/>
                        <a:pt x="1074" y="0"/>
                      </a:cubicBezTo>
                      <a:close/>
                    </a:path>
                  </a:pathLst>
                </a:custGeom>
                <a:solidFill>
                  <a:srgbClr val="00949A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5" name="Google Shape;1865;p37"/>
                <p:cNvSpPr/>
                <p:nvPr/>
              </p:nvSpPr>
              <p:spPr>
                <a:xfrm>
                  <a:off x="5378142" y="3829371"/>
                  <a:ext cx="555711" cy="5008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87" h="8370" extrusionOk="0">
                      <a:moveTo>
                        <a:pt x="612" y="1"/>
                      </a:moveTo>
                      <a:lnTo>
                        <a:pt x="612" y="1"/>
                      </a:lnTo>
                      <a:cubicBezTo>
                        <a:pt x="0" y="7151"/>
                        <a:pt x="3401" y="8369"/>
                        <a:pt x="5790" y="8369"/>
                      </a:cubicBezTo>
                      <a:cubicBezTo>
                        <a:pt x="7025" y="8369"/>
                        <a:pt x="7989" y="8044"/>
                        <a:pt x="7989" y="8044"/>
                      </a:cubicBezTo>
                      <a:lnTo>
                        <a:pt x="9287" y="6344"/>
                      </a:lnTo>
                      <a:lnTo>
                        <a:pt x="9287" y="6344"/>
                      </a:lnTo>
                      <a:cubicBezTo>
                        <a:pt x="9287" y="6344"/>
                        <a:pt x="8997" y="6403"/>
                        <a:pt x="8381" y="6403"/>
                      </a:cubicBezTo>
                      <a:cubicBezTo>
                        <a:pt x="7628" y="6403"/>
                        <a:pt x="6387" y="6314"/>
                        <a:pt x="4592" y="5920"/>
                      </a:cubicBezTo>
                      <a:cubicBezTo>
                        <a:pt x="1329" y="5203"/>
                        <a:pt x="612" y="1"/>
                        <a:pt x="612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6" name="Google Shape;1866;p37"/>
                <p:cNvSpPr/>
                <p:nvPr/>
              </p:nvSpPr>
              <p:spPr>
                <a:xfrm>
                  <a:off x="6259562" y="4035754"/>
                  <a:ext cx="423530" cy="1860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8" h="3110" extrusionOk="0">
                      <a:moveTo>
                        <a:pt x="6767" y="0"/>
                      </a:moveTo>
                      <a:cubicBezTo>
                        <a:pt x="6709" y="79"/>
                        <a:pt x="6647" y="153"/>
                        <a:pt x="6583" y="215"/>
                      </a:cubicBezTo>
                      <a:cubicBezTo>
                        <a:pt x="5094" y="1676"/>
                        <a:pt x="1267" y="1704"/>
                        <a:pt x="554" y="1830"/>
                      </a:cubicBezTo>
                      <a:cubicBezTo>
                        <a:pt x="489" y="1840"/>
                        <a:pt x="56" y="2007"/>
                        <a:pt x="1" y="2025"/>
                      </a:cubicBezTo>
                      <a:cubicBezTo>
                        <a:pt x="653" y="2151"/>
                        <a:pt x="1946" y="3014"/>
                        <a:pt x="3909" y="3096"/>
                      </a:cubicBezTo>
                      <a:cubicBezTo>
                        <a:pt x="4130" y="3105"/>
                        <a:pt x="4338" y="3109"/>
                        <a:pt x="4534" y="3109"/>
                      </a:cubicBezTo>
                      <a:cubicBezTo>
                        <a:pt x="6275" y="3109"/>
                        <a:pt x="7078" y="2792"/>
                        <a:pt x="7078" y="2792"/>
                      </a:cubicBezTo>
                      <a:lnTo>
                        <a:pt x="6767" y="0"/>
                      </a:ln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7" name="Google Shape;1867;p37"/>
                <p:cNvSpPr/>
                <p:nvPr/>
              </p:nvSpPr>
              <p:spPr>
                <a:xfrm>
                  <a:off x="5729334" y="3397996"/>
                  <a:ext cx="1033394" cy="7815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270" h="13062" extrusionOk="0">
                      <a:moveTo>
                        <a:pt x="7914" y="0"/>
                      </a:moveTo>
                      <a:cubicBezTo>
                        <a:pt x="5704" y="0"/>
                        <a:pt x="4311" y="1144"/>
                        <a:pt x="3414" y="3015"/>
                      </a:cubicBezTo>
                      <a:cubicBezTo>
                        <a:pt x="3393" y="3063"/>
                        <a:pt x="3373" y="3110"/>
                        <a:pt x="3352" y="3159"/>
                      </a:cubicBezTo>
                      <a:cubicBezTo>
                        <a:pt x="3029" y="3957"/>
                        <a:pt x="3049" y="4930"/>
                        <a:pt x="2140" y="5281"/>
                      </a:cubicBezTo>
                      <a:cubicBezTo>
                        <a:pt x="1178" y="5657"/>
                        <a:pt x="1" y="7893"/>
                        <a:pt x="2639" y="9631"/>
                      </a:cubicBezTo>
                      <a:cubicBezTo>
                        <a:pt x="5277" y="11372"/>
                        <a:pt x="6179" y="12023"/>
                        <a:pt x="6179" y="12023"/>
                      </a:cubicBezTo>
                      <a:lnTo>
                        <a:pt x="6169" y="12139"/>
                      </a:lnTo>
                      <a:cubicBezTo>
                        <a:pt x="6155" y="12294"/>
                        <a:pt x="6220" y="12440"/>
                        <a:pt x="6347" y="12529"/>
                      </a:cubicBezTo>
                      <a:cubicBezTo>
                        <a:pt x="6561" y="12686"/>
                        <a:pt x="6954" y="12908"/>
                        <a:pt x="7514" y="12986"/>
                      </a:cubicBezTo>
                      <a:cubicBezTo>
                        <a:pt x="7910" y="13041"/>
                        <a:pt x="8231" y="13058"/>
                        <a:pt x="8466" y="13061"/>
                      </a:cubicBezTo>
                      <a:cubicBezTo>
                        <a:pt x="8469" y="13061"/>
                        <a:pt x="8472" y="13061"/>
                        <a:pt x="8475" y="13061"/>
                      </a:cubicBezTo>
                      <a:cubicBezTo>
                        <a:pt x="8666" y="13061"/>
                        <a:pt x="8836" y="12956"/>
                        <a:pt x="8937" y="12795"/>
                      </a:cubicBezTo>
                      <a:cubicBezTo>
                        <a:pt x="8985" y="12724"/>
                        <a:pt x="9080" y="12645"/>
                        <a:pt x="9265" y="12590"/>
                      </a:cubicBezTo>
                      <a:cubicBezTo>
                        <a:pt x="9316" y="12576"/>
                        <a:pt x="9374" y="12563"/>
                        <a:pt x="9439" y="12549"/>
                      </a:cubicBezTo>
                      <a:cubicBezTo>
                        <a:pt x="10156" y="12426"/>
                        <a:pt x="13955" y="12334"/>
                        <a:pt x="15444" y="10873"/>
                      </a:cubicBezTo>
                      <a:cubicBezTo>
                        <a:pt x="15508" y="10811"/>
                        <a:pt x="15570" y="10737"/>
                        <a:pt x="15628" y="10658"/>
                      </a:cubicBezTo>
                      <a:cubicBezTo>
                        <a:pt x="16972" y="8900"/>
                        <a:pt x="17270" y="3264"/>
                        <a:pt x="12453" y="1151"/>
                      </a:cubicBezTo>
                      <a:cubicBezTo>
                        <a:pt x="10646" y="359"/>
                        <a:pt x="9152" y="0"/>
                        <a:pt x="7914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8" name="Google Shape;1868;p37"/>
                <p:cNvSpPr/>
                <p:nvPr/>
              </p:nvSpPr>
              <p:spPr>
                <a:xfrm>
                  <a:off x="6093331" y="4085360"/>
                  <a:ext cx="488214" cy="100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59" h="1674" extrusionOk="0">
                      <a:moveTo>
                        <a:pt x="8159" y="0"/>
                      </a:moveTo>
                      <a:lnTo>
                        <a:pt x="8159" y="0"/>
                      </a:lnTo>
                      <a:cubicBezTo>
                        <a:pt x="7571" y="424"/>
                        <a:pt x="3694" y="741"/>
                        <a:pt x="3117" y="847"/>
                      </a:cubicBezTo>
                      <a:cubicBezTo>
                        <a:pt x="2544" y="950"/>
                        <a:pt x="2816" y="1281"/>
                        <a:pt x="1864" y="1363"/>
                      </a:cubicBezTo>
                      <a:cubicBezTo>
                        <a:pt x="1816" y="1367"/>
                        <a:pt x="1768" y="1369"/>
                        <a:pt x="1720" y="1369"/>
                      </a:cubicBezTo>
                      <a:cubicBezTo>
                        <a:pt x="828" y="1369"/>
                        <a:pt x="32" y="652"/>
                        <a:pt x="1" y="643"/>
                      </a:cubicBezTo>
                      <a:lnTo>
                        <a:pt x="1" y="643"/>
                      </a:lnTo>
                      <a:lnTo>
                        <a:pt x="18" y="799"/>
                      </a:lnTo>
                      <a:cubicBezTo>
                        <a:pt x="31" y="1483"/>
                        <a:pt x="898" y="1673"/>
                        <a:pt x="1704" y="1673"/>
                      </a:cubicBezTo>
                      <a:cubicBezTo>
                        <a:pt x="2338" y="1673"/>
                        <a:pt x="2935" y="1556"/>
                        <a:pt x="3049" y="1468"/>
                      </a:cubicBezTo>
                      <a:cubicBezTo>
                        <a:pt x="3311" y="1267"/>
                        <a:pt x="4786" y="1314"/>
                        <a:pt x="6350" y="1079"/>
                      </a:cubicBezTo>
                      <a:cubicBezTo>
                        <a:pt x="7910" y="847"/>
                        <a:pt x="8159" y="0"/>
                        <a:pt x="8159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9" name="Google Shape;1869;p37"/>
                <p:cNvSpPr/>
                <p:nvPr/>
              </p:nvSpPr>
              <p:spPr>
                <a:xfrm>
                  <a:off x="5902566" y="3370711"/>
                  <a:ext cx="464777" cy="3147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46" h="4802" extrusionOk="0">
                      <a:moveTo>
                        <a:pt x="4926" y="0"/>
                      </a:moveTo>
                      <a:cubicBezTo>
                        <a:pt x="4504" y="0"/>
                        <a:pt x="4028" y="50"/>
                        <a:pt x="3492" y="167"/>
                      </a:cubicBezTo>
                      <a:cubicBezTo>
                        <a:pt x="631" y="792"/>
                        <a:pt x="0" y="4233"/>
                        <a:pt x="631" y="4721"/>
                      </a:cubicBezTo>
                      <a:cubicBezTo>
                        <a:pt x="703" y="4776"/>
                        <a:pt x="799" y="4801"/>
                        <a:pt x="916" y="4801"/>
                      </a:cubicBezTo>
                      <a:cubicBezTo>
                        <a:pt x="1827" y="4801"/>
                        <a:pt x="3955" y="3240"/>
                        <a:pt x="4929" y="2250"/>
                      </a:cubicBezTo>
                      <a:cubicBezTo>
                        <a:pt x="5620" y="1546"/>
                        <a:pt x="6280" y="1341"/>
                        <a:pt x="6813" y="1341"/>
                      </a:cubicBezTo>
                      <a:cubicBezTo>
                        <a:pt x="7551" y="1341"/>
                        <a:pt x="8046" y="1734"/>
                        <a:pt x="8046" y="1734"/>
                      </a:cubicBezTo>
                      <a:cubicBezTo>
                        <a:pt x="8046" y="1734"/>
                        <a:pt x="7414" y="0"/>
                        <a:pt x="492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0" name="Google Shape;1870;p37"/>
                <p:cNvSpPr/>
                <p:nvPr/>
              </p:nvSpPr>
              <p:spPr>
                <a:xfrm>
                  <a:off x="5899215" y="3684443"/>
                  <a:ext cx="178615" cy="923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5" h="1543" extrusionOk="0">
                      <a:moveTo>
                        <a:pt x="1773" y="0"/>
                      </a:moveTo>
                      <a:cubicBezTo>
                        <a:pt x="1158" y="0"/>
                        <a:pt x="266" y="292"/>
                        <a:pt x="29" y="809"/>
                      </a:cubicBezTo>
                      <a:cubicBezTo>
                        <a:pt x="1" y="870"/>
                        <a:pt x="55" y="926"/>
                        <a:pt x="105" y="926"/>
                      </a:cubicBezTo>
                      <a:cubicBezTo>
                        <a:pt x="127" y="926"/>
                        <a:pt x="149" y="915"/>
                        <a:pt x="162" y="887"/>
                      </a:cubicBezTo>
                      <a:cubicBezTo>
                        <a:pt x="377" y="423"/>
                        <a:pt x="1277" y="153"/>
                        <a:pt x="1767" y="153"/>
                      </a:cubicBezTo>
                      <a:cubicBezTo>
                        <a:pt x="1782" y="153"/>
                        <a:pt x="1797" y="153"/>
                        <a:pt x="1811" y="154"/>
                      </a:cubicBezTo>
                      <a:cubicBezTo>
                        <a:pt x="2183" y="170"/>
                        <a:pt x="2589" y="313"/>
                        <a:pt x="2736" y="707"/>
                      </a:cubicBezTo>
                      <a:cubicBezTo>
                        <a:pt x="2821" y="942"/>
                        <a:pt x="2787" y="1225"/>
                        <a:pt x="2763" y="1468"/>
                      </a:cubicBezTo>
                      <a:cubicBezTo>
                        <a:pt x="2758" y="1517"/>
                        <a:pt x="2795" y="1542"/>
                        <a:pt x="2834" y="1542"/>
                      </a:cubicBezTo>
                      <a:cubicBezTo>
                        <a:pt x="2873" y="1542"/>
                        <a:pt x="2915" y="1517"/>
                        <a:pt x="2920" y="1468"/>
                      </a:cubicBezTo>
                      <a:cubicBezTo>
                        <a:pt x="2985" y="740"/>
                        <a:pt x="2811" y="143"/>
                        <a:pt x="2008" y="17"/>
                      </a:cubicBezTo>
                      <a:cubicBezTo>
                        <a:pt x="1937" y="6"/>
                        <a:pt x="1858" y="0"/>
                        <a:pt x="1773" y="0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1" name="Google Shape;1871;p37"/>
                <p:cNvSpPr/>
                <p:nvPr/>
              </p:nvSpPr>
              <p:spPr>
                <a:xfrm>
                  <a:off x="6137252" y="3759420"/>
                  <a:ext cx="114050" cy="54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6" h="915" extrusionOk="0">
                      <a:moveTo>
                        <a:pt x="1669" y="0"/>
                      </a:moveTo>
                      <a:cubicBezTo>
                        <a:pt x="1616" y="0"/>
                        <a:pt x="1562" y="56"/>
                        <a:pt x="1598" y="116"/>
                      </a:cubicBezTo>
                      <a:cubicBezTo>
                        <a:pt x="1687" y="269"/>
                        <a:pt x="1584" y="406"/>
                        <a:pt x="1441" y="470"/>
                      </a:cubicBezTo>
                      <a:cubicBezTo>
                        <a:pt x="1407" y="485"/>
                        <a:pt x="1372" y="492"/>
                        <a:pt x="1336" y="492"/>
                      </a:cubicBezTo>
                      <a:cubicBezTo>
                        <a:pt x="1226" y="492"/>
                        <a:pt x="1113" y="429"/>
                        <a:pt x="1038" y="355"/>
                      </a:cubicBezTo>
                      <a:cubicBezTo>
                        <a:pt x="959" y="276"/>
                        <a:pt x="915" y="177"/>
                        <a:pt x="820" y="109"/>
                      </a:cubicBezTo>
                      <a:cubicBezTo>
                        <a:pt x="744" y="58"/>
                        <a:pt x="658" y="33"/>
                        <a:pt x="570" y="33"/>
                      </a:cubicBezTo>
                      <a:cubicBezTo>
                        <a:pt x="522" y="33"/>
                        <a:pt x="474" y="40"/>
                        <a:pt x="427" y="54"/>
                      </a:cubicBezTo>
                      <a:cubicBezTo>
                        <a:pt x="75" y="163"/>
                        <a:pt x="1" y="546"/>
                        <a:pt x="96" y="859"/>
                      </a:cubicBezTo>
                      <a:cubicBezTo>
                        <a:pt x="107" y="898"/>
                        <a:pt x="137" y="914"/>
                        <a:pt x="168" y="914"/>
                      </a:cubicBezTo>
                      <a:cubicBezTo>
                        <a:pt x="215" y="914"/>
                        <a:pt x="263" y="876"/>
                        <a:pt x="246" y="818"/>
                      </a:cubicBezTo>
                      <a:cubicBezTo>
                        <a:pt x="178" y="593"/>
                        <a:pt x="209" y="293"/>
                        <a:pt x="472" y="215"/>
                      </a:cubicBezTo>
                      <a:cubicBezTo>
                        <a:pt x="504" y="205"/>
                        <a:pt x="534" y="201"/>
                        <a:pt x="562" y="201"/>
                      </a:cubicBezTo>
                      <a:cubicBezTo>
                        <a:pt x="708" y="201"/>
                        <a:pt x="808" y="316"/>
                        <a:pt x="905" y="433"/>
                      </a:cubicBezTo>
                      <a:cubicBezTo>
                        <a:pt x="1016" y="567"/>
                        <a:pt x="1142" y="642"/>
                        <a:pt x="1309" y="642"/>
                      </a:cubicBezTo>
                      <a:cubicBezTo>
                        <a:pt x="1333" y="642"/>
                        <a:pt x="1357" y="640"/>
                        <a:pt x="1383" y="637"/>
                      </a:cubicBezTo>
                      <a:cubicBezTo>
                        <a:pt x="1693" y="601"/>
                        <a:pt x="1905" y="334"/>
                        <a:pt x="1731" y="37"/>
                      </a:cubicBezTo>
                      <a:cubicBezTo>
                        <a:pt x="1715" y="11"/>
                        <a:pt x="1692" y="0"/>
                        <a:pt x="1669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2" name="Google Shape;1872;p37"/>
                <p:cNvSpPr/>
                <p:nvPr/>
              </p:nvSpPr>
              <p:spPr>
                <a:xfrm>
                  <a:off x="6321495" y="3781381"/>
                  <a:ext cx="186334" cy="1117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4" h="1868" extrusionOk="0">
                      <a:moveTo>
                        <a:pt x="1701" y="1"/>
                      </a:moveTo>
                      <a:cubicBezTo>
                        <a:pt x="1044" y="1"/>
                        <a:pt x="259" y="415"/>
                        <a:pt x="21" y="1008"/>
                      </a:cubicBezTo>
                      <a:cubicBezTo>
                        <a:pt x="0" y="1064"/>
                        <a:pt x="47" y="1101"/>
                        <a:pt x="95" y="1101"/>
                      </a:cubicBezTo>
                      <a:cubicBezTo>
                        <a:pt x="126" y="1101"/>
                        <a:pt x="158" y="1085"/>
                        <a:pt x="171" y="1049"/>
                      </a:cubicBezTo>
                      <a:cubicBezTo>
                        <a:pt x="380" y="528"/>
                        <a:pt x="1160" y="155"/>
                        <a:pt x="1708" y="155"/>
                      </a:cubicBezTo>
                      <a:cubicBezTo>
                        <a:pt x="1716" y="155"/>
                        <a:pt x="1723" y="155"/>
                        <a:pt x="1731" y="155"/>
                      </a:cubicBezTo>
                      <a:cubicBezTo>
                        <a:pt x="2598" y="175"/>
                        <a:pt x="2956" y="1025"/>
                        <a:pt x="2738" y="1773"/>
                      </a:cubicBezTo>
                      <a:cubicBezTo>
                        <a:pt x="2720" y="1830"/>
                        <a:pt x="2767" y="1868"/>
                        <a:pt x="2814" y="1868"/>
                      </a:cubicBezTo>
                      <a:cubicBezTo>
                        <a:pt x="2845" y="1868"/>
                        <a:pt x="2876" y="1852"/>
                        <a:pt x="2888" y="1814"/>
                      </a:cubicBezTo>
                      <a:cubicBezTo>
                        <a:pt x="3114" y="1042"/>
                        <a:pt x="2796" y="158"/>
                        <a:pt x="1926" y="18"/>
                      </a:cubicBezTo>
                      <a:cubicBezTo>
                        <a:pt x="1853" y="6"/>
                        <a:pt x="1778" y="1"/>
                        <a:pt x="1701" y="1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3" name="Google Shape;1873;p37"/>
                <p:cNvSpPr/>
                <p:nvPr/>
              </p:nvSpPr>
              <p:spPr>
                <a:xfrm>
                  <a:off x="5596134" y="3350425"/>
                  <a:ext cx="1266700" cy="867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169" h="14497" extrusionOk="0">
                      <a:moveTo>
                        <a:pt x="10036" y="1"/>
                      </a:moveTo>
                      <a:cubicBezTo>
                        <a:pt x="9537" y="1"/>
                        <a:pt x="8998" y="79"/>
                        <a:pt x="8432" y="277"/>
                      </a:cubicBezTo>
                      <a:cubicBezTo>
                        <a:pt x="6476" y="959"/>
                        <a:pt x="5353" y="3503"/>
                        <a:pt x="4653" y="4830"/>
                      </a:cubicBezTo>
                      <a:cubicBezTo>
                        <a:pt x="3769" y="6503"/>
                        <a:pt x="1850" y="7776"/>
                        <a:pt x="322" y="7961"/>
                      </a:cubicBezTo>
                      <a:cubicBezTo>
                        <a:pt x="322" y="7961"/>
                        <a:pt x="1" y="12228"/>
                        <a:pt x="8395" y="12934"/>
                      </a:cubicBezTo>
                      <a:lnTo>
                        <a:pt x="8405" y="12818"/>
                      </a:lnTo>
                      <a:cubicBezTo>
                        <a:pt x="8405" y="12818"/>
                        <a:pt x="7503" y="12167"/>
                        <a:pt x="4865" y="10426"/>
                      </a:cubicBezTo>
                      <a:cubicBezTo>
                        <a:pt x="2227" y="8688"/>
                        <a:pt x="3404" y="6452"/>
                        <a:pt x="4366" y="6076"/>
                      </a:cubicBezTo>
                      <a:cubicBezTo>
                        <a:pt x="4919" y="5865"/>
                        <a:pt x="5128" y="5421"/>
                        <a:pt x="5278" y="4926"/>
                      </a:cubicBezTo>
                      <a:cubicBezTo>
                        <a:pt x="7023" y="4810"/>
                        <a:pt x="9515" y="1537"/>
                        <a:pt x="10712" y="1400"/>
                      </a:cubicBezTo>
                      <a:cubicBezTo>
                        <a:pt x="10842" y="1385"/>
                        <a:pt x="10963" y="1378"/>
                        <a:pt x="11075" y="1378"/>
                      </a:cubicBezTo>
                      <a:cubicBezTo>
                        <a:pt x="12210" y="1378"/>
                        <a:pt x="12433" y="2082"/>
                        <a:pt x="12433" y="2082"/>
                      </a:cubicBezTo>
                      <a:lnTo>
                        <a:pt x="12453" y="2082"/>
                      </a:lnTo>
                      <a:cubicBezTo>
                        <a:pt x="12487" y="2080"/>
                        <a:pt x="12520" y="2079"/>
                        <a:pt x="12553" y="2079"/>
                      </a:cubicBezTo>
                      <a:cubicBezTo>
                        <a:pt x="13236" y="2079"/>
                        <a:pt x="13872" y="2506"/>
                        <a:pt x="14266" y="3066"/>
                      </a:cubicBezTo>
                      <a:cubicBezTo>
                        <a:pt x="14679" y="3653"/>
                        <a:pt x="14867" y="4370"/>
                        <a:pt x="14993" y="5076"/>
                      </a:cubicBezTo>
                      <a:cubicBezTo>
                        <a:pt x="15119" y="5783"/>
                        <a:pt x="15195" y="6507"/>
                        <a:pt x="15427" y="7186"/>
                      </a:cubicBezTo>
                      <a:cubicBezTo>
                        <a:pt x="15737" y="8101"/>
                        <a:pt x="16359" y="8923"/>
                        <a:pt x="17161" y="9453"/>
                      </a:cubicBezTo>
                      <a:cubicBezTo>
                        <a:pt x="16950" y="10101"/>
                        <a:pt x="16642" y="10781"/>
                        <a:pt x="16263" y="11484"/>
                      </a:cubicBezTo>
                      <a:cubicBezTo>
                        <a:pt x="14914" y="13988"/>
                        <a:pt x="18455" y="14496"/>
                        <a:pt x="19010" y="14496"/>
                      </a:cubicBezTo>
                      <a:cubicBezTo>
                        <a:pt x="19099" y="14496"/>
                        <a:pt x="19112" y="14484"/>
                        <a:pt x="19018" y="14464"/>
                      </a:cubicBezTo>
                      <a:cubicBezTo>
                        <a:pt x="18981" y="14457"/>
                        <a:pt x="18946" y="14447"/>
                        <a:pt x="18916" y="14436"/>
                      </a:cubicBezTo>
                      <a:cubicBezTo>
                        <a:pt x="18335" y="14263"/>
                        <a:pt x="18355" y="13781"/>
                        <a:pt x="18355" y="13781"/>
                      </a:cubicBezTo>
                      <a:lnTo>
                        <a:pt x="18355" y="13781"/>
                      </a:lnTo>
                      <a:cubicBezTo>
                        <a:pt x="18754" y="13975"/>
                        <a:pt x="19097" y="14048"/>
                        <a:pt x="19388" y="14048"/>
                      </a:cubicBezTo>
                      <a:cubicBezTo>
                        <a:pt x="20274" y="14048"/>
                        <a:pt x="20673" y="13368"/>
                        <a:pt x="20673" y="13368"/>
                      </a:cubicBezTo>
                      <a:lnTo>
                        <a:pt x="20673" y="13368"/>
                      </a:lnTo>
                      <a:cubicBezTo>
                        <a:pt x="20673" y="13368"/>
                        <a:pt x="20435" y="13513"/>
                        <a:pt x="20173" y="13513"/>
                      </a:cubicBezTo>
                      <a:cubicBezTo>
                        <a:pt x="19841" y="13513"/>
                        <a:pt x="19470" y="13281"/>
                        <a:pt x="19493" y="12228"/>
                      </a:cubicBezTo>
                      <a:cubicBezTo>
                        <a:pt x="19534" y="10344"/>
                        <a:pt x="21169" y="7838"/>
                        <a:pt x="19059" y="3656"/>
                      </a:cubicBezTo>
                      <a:cubicBezTo>
                        <a:pt x="17874" y="1311"/>
                        <a:pt x="16160" y="815"/>
                        <a:pt x="14867" y="815"/>
                      </a:cubicBezTo>
                      <a:cubicBezTo>
                        <a:pt x="13919" y="815"/>
                        <a:pt x="13197" y="1083"/>
                        <a:pt x="13080" y="1083"/>
                      </a:cubicBezTo>
                      <a:cubicBezTo>
                        <a:pt x="13072" y="1083"/>
                        <a:pt x="13067" y="1081"/>
                        <a:pt x="13065" y="1079"/>
                      </a:cubicBezTo>
                      <a:cubicBezTo>
                        <a:pt x="12812" y="811"/>
                        <a:pt x="11636" y="1"/>
                        <a:pt x="10036" y="1"/>
                      </a:cubicBezTo>
                      <a:close/>
                    </a:path>
                  </a:pathLst>
                </a:custGeom>
                <a:solidFill>
                  <a:srgbClr val="6328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4" name="Google Shape;1874;p37"/>
                <p:cNvSpPr/>
                <p:nvPr/>
              </p:nvSpPr>
              <p:spPr>
                <a:xfrm>
                  <a:off x="6642588" y="3907042"/>
                  <a:ext cx="166767" cy="1540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7" h="2575" extrusionOk="0">
                      <a:moveTo>
                        <a:pt x="1486" y="1"/>
                      </a:moveTo>
                      <a:cubicBezTo>
                        <a:pt x="1154" y="1"/>
                        <a:pt x="813" y="108"/>
                        <a:pt x="499" y="318"/>
                      </a:cubicBezTo>
                      <a:cubicBezTo>
                        <a:pt x="445" y="352"/>
                        <a:pt x="387" y="403"/>
                        <a:pt x="373" y="482"/>
                      </a:cubicBezTo>
                      <a:lnTo>
                        <a:pt x="355" y="546"/>
                      </a:lnTo>
                      <a:lnTo>
                        <a:pt x="89" y="1602"/>
                      </a:lnTo>
                      <a:cubicBezTo>
                        <a:pt x="1" y="1847"/>
                        <a:pt x="72" y="2141"/>
                        <a:pt x="212" y="2301"/>
                      </a:cubicBezTo>
                      <a:cubicBezTo>
                        <a:pt x="349" y="2465"/>
                        <a:pt x="540" y="2523"/>
                        <a:pt x="727" y="2550"/>
                      </a:cubicBezTo>
                      <a:cubicBezTo>
                        <a:pt x="830" y="2566"/>
                        <a:pt x="934" y="2574"/>
                        <a:pt x="1038" y="2574"/>
                      </a:cubicBezTo>
                      <a:cubicBezTo>
                        <a:pt x="1291" y="2574"/>
                        <a:pt x="1545" y="2528"/>
                        <a:pt x="1796" y="2441"/>
                      </a:cubicBezTo>
                      <a:cubicBezTo>
                        <a:pt x="1987" y="2373"/>
                        <a:pt x="2182" y="2274"/>
                        <a:pt x="2353" y="2114"/>
                      </a:cubicBezTo>
                      <a:cubicBezTo>
                        <a:pt x="2520" y="1950"/>
                        <a:pt x="2663" y="1718"/>
                        <a:pt x="2718" y="1452"/>
                      </a:cubicBezTo>
                      <a:cubicBezTo>
                        <a:pt x="2786" y="1117"/>
                        <a:pt x="2707" y="765"/>
                        <a:pt x="2554" y="526"/>
                      </a:cubicBezTo>
                      <a:cubicBezTo>
                        <a:pt x="2400" y="287"/>
                        <a:pt x="2175" y="151"/>
                        <a:pt x="1943" y="72"/>
                      </a:cubicBezTo>
                      <a:cubicBezTo>
                        <a:pt x="1795" y="24"/>
                        <a:pt x="1642" y="1"/>
                        <a:pt x="148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5" name="Google Shape;1875;p37"/>
                <p:cNvSpPr/>
                <p:nvPr/>
              </p:nvSpPr>
              <p:spPr>
                <a:xfrm>
                  <a:off x="5946188" y="3812258"/>
                  <a:ext cx="470024" cy="130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55" h="2183" extrusionOk="0">
                      <a:moveTo>
                        <a:pt x="105" y="0"/>
                      </a:moveTo>
                      <a:cubicBezTo>
                        <a:pt x="41" y="0"/>
                        <a:pt x="0" y="97"/>
                        <a:pt x="70" y="137"/>
                      </a:cubicBezTo>
                      <a:cubicBezTo>
                        <a:pt x="1377" y="881"/>
                        <a:pt x="2641" y="1612"/>
                        <a:pt x="4132" y="1902"/>
                      </a:cubicBezTo>
                      <a:cubicBezTo>
                        <a:pt x="5004" y="2074"/>
                        <a:pt x="5613" y="2182"/>
                        <a:pt x="6276" y="2182"/>
                      </a:cubicBezTo>
                      <a:cubicBezTo>
                        <a:pt x="6718" y="2182"/>
                        <a:pt x="7183" y="2134"/>
                        <a:pt x="7768" y="2025"/>
                      </a:cubicBezTo>
                      <a:cubicBezTo>
                        <a:pt x="7854" y="2008"/>
                        <a:pt x="7823" y="1883"/>
                        <a:pt x="7741" y="1883"/>
                      </a:cubicBezTo>
                      <a:cubicBezTo>
                        <a:pt x="7737" y="1883"/>
                        <a:pt x="7732" y="1884"/>
                        <a:pt x="7727" y="1885"/>
                      </a:cubicBezTo>
                      <a:cubicBezTo>
                        <a:pt x="7149" y="1992"/>
                        <a:pt x="6676" y="2040"/>
                        <a:pt x="6229" y="2040"/>
                      </a:cubicBezTo>
                      <a:cubicBezTo>
                        <a:pt x="5487" y="2040"/>
                        <a:pt x="4817" y="1908"/>
                        <a:pt x="3862" y="1697"/>
                      </a:cubicBezTo>
                      <a:cubicBezTo>
                        <a:pt x="2518" y="1400"/>
                        <a:pt x="1330" y="687"/>
                        <a:pt x="142" y="11"/>
                      </a:cubicBezTo>
                      <a:cubicBezTo>
                        <a:pt x="129" y="4"/>
                        <a:pt x="117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6" name="Google Shape;1876;p37"/>
                <p:cNvSpPr/>
                <p:nvPr/>
              </p:nvSpPr>
              <p:spPr>
                <a:xfrm>
                  <a:off x="6135278" y="3945099"/>
                  <a:ext cx="75335" cy="21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9" h="360" extrusionOk="0">
                      <a:moveTo>
                        <a:pt x="106" y="1"/>
                      </a:moveTo>
                      <a:cubicBezTo>
                        <a:pt x="49" y="1"/>
                        <a:pt x="0" y="74"/>
                        <a:pt x="50" y="126"/>
                      </a:cubicBezTo>
                      <a:cubicBezTo>
                        <a:pt x="253" y="336"/>
                        <a:pt x="612" y="359"/>
                        <a:pt x="922" y="359"/>
                      </a:cubicBezTo>
                      <a:cubicBezTo>
                        <a:pt x="1009" y="359"/>
                        <a:pt x="1092" y="358"/>
                        <a:pt x="1167" y="358"/>
                      </a:cubicBezTo>
                      <a:cubicBezTo>
                        <a:pt x="1258" y="358"/>
                        <a:pt x="1258" y="211"/>
                        <a:pt x="1167" y="211"/>
                      </a:cubicBezTo>
                      <a:cubicBezTo>
                        <a:pt x="1088" y="211"/>
                        <a:pt x="996" y="214"/>
                        <a:pt x="899" y="214"/>
                      </a:cubicBezTo>
                      <a:cubicBezTo>
                        <a:pt x="629" y="214"/>
                        <a:pt x="319" y="192"/>
                        <a:pt x="157" y="23"/>
                      </a:cubicBezTo>
                      <a:cubicBezTo>
                        <a:pt x="141" y="8"/>
                        <a:pt x="123" y="1"/>
                        <a:pt x="106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7" name="Google Shape;1877;p37"/>
                <p:cNvSpPr/>
                <p:nvPr/>
              </p:nvSpPr>
              <p:spPr>
                <a:xfrm>
                  <a:off x="6392403" y="3709096"/>
                  <a:ext cx="125240" cy="962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93" h="1609" extrusionOk="0">
                      <a:moveTo>
                        <a:pt x="714" y="0"/>
                      </a:moveTo>
                      <a:cubicBezTo>
                        <a:pt x="454" y="4"/>
                        <a:pt x="208" y="79"/>
                        <a:pt x="0" y="233"/>
                      </a:cubicBezTo>
                      <a:lnTo>
                        <a:pt x="3" y="267"/>
                      </a:lnTo>
                      <a:cubicBezTo>
                        <a:pt x="102" y="256"/>
                        <a:pt x="201" y="250"/>
                        <a:pt x="299" y="250"/>
                      </a:cubicBezTo>
                      <a:cubicBezTo>
                        <a:pt x="423" y="250"/>
                        <a:pt x="547" y="260"/>
                        <a:pt x="669" y="281"/>
                      </a:cubicBezTo>
                      <a:cubicBezTo>
                        <a:pt x="887" y="318"/>
                        <a:pt x="1095" y="397"/>
                        <a:pt x="1277" y="520"/>
                      </a:cubicBezTo>
                      <a:cubicBezTo>
                        <a:pt x="1458" y="643"/>
                        <a:pt x="1611" y="807"/>
                        <a:pt x="1734" y="991"/>
                      </a:cubicBezTo>
                      <a:cubicBezTo>
                        <a:pt x="1853" y="1175"/>
                        <a:pt x="1938" y="1387"/>
                        <a:pt x="1946" y="1609"/>
                      </a:cubicBezTo>
                      <a:lnTo>
                        <a:pt x="1979" y="1609"/>
                      </a:lnTo>
                      <a:cubicBezTo>
                        <a:pt x="2093" y="1373"/>
                        <a:pt x="2052" y="1086"/>
                        <a:pt x="1952" y="851"/>
                      </a:cubicBezTo>
                      <a:cubicBezTo>
                        <a:pt x="1853" y="612"/>
                        <a:pt x="1689" y="404"/>
                        <a:pt x="1472" y="243"/>
                      </a:cubicBezTo>
                      <a:cubicBezTo>
                        <a:pt x="1246" y="76"/>
                        <a:pt x="969" y="0"/>
                        <a:pt x="714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8" name="Google Shape;1878;p37"/>
                <p:cNvSpPr/>
                <p:nvPr/>
              </p:nvSpPr>
              <p:spPr>
                <a:xfrm>
                  <a:off x="5968328" y="3616347"/>
                  <a:ext cx="117282" cy="43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60" h="735" extrusionOk="0">
                      <a:moveTo>
                        <a:pt x="980" y="0"/>
                      </a:moveTo>
                      <a:cubicBezTo>
                        <a:pt x="795" y="0"/>
                        <a:pt x="620" y="35"/>
                        <a:pt x="458" y="104"/>
                      </a:cubicBezTo>
                      <a:cubicBezTo>
                        <a:pt x="290" y="172"/>
                        <a:pt x="79" y="291"/>
                        <a:pt x="0" y="503"/>
                      </a:cubicBezTo>
                      <a:lnTo>
                        <a:pt x="21" y="530"/>
                      </a:lnTo>
                      <a:cubicBezTo>
                        <a:pt x="161" y="438"/>
                        <a:pt x="335" y="403"/>
                        <a:pt x="502" y="376"/>
                      </a:cubicBezTo>
                      <a:cubicBezTo>
                        <a:pt x="636" y="355"/>
                        <a:pt x="771" y="342"/>
                        <a:pt x="906" y="342"/>
                      </a:cubicBezTo>
                      <a:cubicBezTo>
                        <a:pt x="943" y="342"/>
                        <a:pt x="980" y="343"/>
                        <a:pt x="1017" y="345"/>
                      </a:cubicBezTo>
                      <a:cubicBezTo>
                        <a:pt x="1359" y="353"/>
                        <a:pt x="1704" y="479"/>
                        <a:pt x="1932" y="734"/>
                      </a:cubicBezTo>
                      <a:lnTo>
                        <a:pt x="1959" y="714"/>
                      </a:lnTo>
                      <a:cubicBezTo>
                        <a:pt x="1939" y="496"/>
                        <a:pt x="1795" y="312"/>
                        <a:pt x="1622" y="195"/>
                      </a:cubicBezTo>
                      <a:cubicBezTo>
                        <a:pt x="1447" y="69"/>
                        <a:pt x="1236" y="11"/>
                        <a:pt x="1034" y="1"/>
                      </a:cubicBezTo>
                      <a:cubicBezTo>
                        <a:pt x="1016" y="1"/>
                        <a:pt x="998" y="0"/>
                        <a:pt x="980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9" name="Google Shape;1879;p37"/>
                <p:cNvSpPr/>
                <p:nvPr/>
              </p:nvSpPr>
              <p:spPr>
                <a:xfrm>
                  <a:off x="6470014" y="4215928"/>
                  <a:ext cx="361179" cy="5435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36" h="9084" extrusionOk="0">
                      <a:moveTo>
                        <a:pt x="1164" y="0"/>
                      </a:moveTo>
                      <a:cubicBezTo>
                        <a:pt x="942" y="89"/>
                        <a:pt x="772" y="345"/>
                        <a:pt x="655" y="607"/>
                      </a:cubicBezTo>
                      <a:cubicBezTo>
                        <a:pt x="474" y="1021"/>
                        <a:pt x="379" y="1512"/>
                        <a:pt x="454" y="1973"/>
                      </a:cubicBezTo>
                      <a:cubicBezTo>
                        <a:pt x="277" y="2164"/>
                        <a:pt x="161" y="2386"/>
                        <a:pt x="123" y="2632"/>
                      </a:cubicBezTo>
                      <a:cubicBezTo>
                        <a:pt x="0" y="3479"/>
                        <a:pt x="867" y="4328"/>
                        <a:pt x="2144" y="4700"/>
                      </a:cubicBezTo>
                      <a:cubicBezTo>
                        <a:pt x="2137" y="4700"/>
                        <a:pt x="2133" y="4703"/>
                        <a:pt x="2133" y="4703"/>
                      </a:cubicBezTo>
                      <a:cubicBezTo>
                        <a:pt x="2133" y="4703"/>
                        <a:pt x="1539" y="5609"/>
                        <a:pt x="1424" y="6813"/>
                      </a:cubicBezTo>
                      <a:cubicBezTo>
                        <a:pt x="1331" y="7732"/>
                        <a:pt x="1301" y="9083"/>
                        <a:pt x="1301" y="9083"/>
                      </a:cubicBezTo>
                      <a:lnTo>
                        <a:pt x="4830" y="9083"/>
                      </a:lnTo>
                      <a:cubicBezTo>
                        <a:pt x="4830" y="9083"/>
                        <a:pt x="5615" y="8398"/>
                        <a:pt x="3909" y="4898"/>
                      </a:cubicBezTo>
                      <a:cubicBezTo>
                        <a:pt x="3902" y="4892"/>
                        <a:pt x="3915" y="4881"/>
                        <a:pt x="3919" y="4871"/>
                      </a:cubicBezTo>
                      <a:cubicBezTo>
                        <a:pt x="5032" y="4765"/>
                        <a:pt x="5885" y="4237"/>
                        <a:pt x="5995" y="3485"/>
                      </a:cubicBezTo>
                      <a:cubicBezTo>
                        <a:pt x="6036" y="3192"/>
                        <a:pt x="5960" y="2895"/>
                        <a:pt x="5786" y="2618"/>
                      </a:cubicBezTo>
                      <a:cubicBezTo>
                        <a:pt x="5913" y="2178"/>
                        <a:pt x="5892" y="1689"/>
                        <a:pt x="5786" y="1267"/>
                      </a:cubicBezTo>
                      <a:cubicBezTo>
                        <a:pt x="5718" y="990"/>
                        <a:pt x="5598" y="717"/>
                        <a:pt x="5407" y="597"/>
                      </a:cubicBezTo>
                      <a:cubicBezTo>
                        <a:pt x="4953" y="676"/>
                        <a:pt x="4499" y="996"/>
                        <a:pt x="4172" y="1481"/>
                      </a:cubicBezTo>
                      <a:cubicBezTo>
                        <a:pt x="3905" y="1390"/>
                        <a:pt x="3619" y="1321"/>
                        <a:pt x="3318" y="1276"/>
                      </a:cubicBezTo>
                      <a:cubicBezTo>
                        <a:pt x="3081" y="1242"/>
                        <a:pt x="2848" y="1226"/>
                        <a:pt x="2622" y="1226"/>
                      </a:cubicBezTo>
                      <a:cubicBezTo>
                        <a:pt x="2561" y="1226"/>
                        <a:pt x="2501" y="1227"/>
                        <a:pt x="2441" y="1229"/>
                      </a:cubicBezTo>
                      <a:cubicBezTo>
                        <a:pt x="2174" y="611"/>
                        <a:pt x="1693" y="157"/>
                        <a:pt x="1164" y="0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0" name="Google Shape;1880;p37"/>
                <p:cNvSpPr/>
                <p:nvPr/>
              </p:nvSpPr>
              <p:spPr>
                <a:xfrm>
                  <a:off x="6514115" y="4245488"/>
                  <a:ext cx="76891" cy="760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85" h="1271" extrusionOk="0">
                      <a:moveTo>
                        <a:pt x="462" y="1"/>
                      </a:moveTo>
                      <a:cubicBezTo>
                        <a:pt x="372" y="80"/>
                        <a:pt x="281" y="216"/>
                        <a:pt x="202" y="393"/>
                      </a:cubicBezTo>
                      <a:cubicBezTo>
                        <a:pt x="76" y="683"/>
                        <a:pt x="7" y="987"/>
                        <a:pt x="0" y="1271"/>
                      </a:cubicBezTo>
                      <a:lnTo>
                        <a:pt x="1284" y="748"/>
                      </a:lnTo>
                      <a:cubicBezTo>
                        <a:pt x="1076" y="400"/>
                        <a:pt x="782" y="134"/>
                        <a:pt x="462" y="1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1" name="Google Shape;1881;p37"/>
                <p:cNvSpPr/>
                <p:nvPr/>
              </p:nvSpPr>
              <p:spPr>
                <a:xfrm>
                  <a:off x="6738389" y="4281271"/>
                  <a:ext cx="65642" cy="7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97" h="1291" extrusionOk="0">
                      <a:moveTo>
                        <a:pt x="834" y="0"/>
                      </a:moveTo>
                      <a:cubicBezTo>
                        <a:pt x="533" y="96"/>
                        <a:pt x="236" y="321"/>
                        <a:pt x="0" y="635"/>
                      </a:cubicBezTo>
                      <a:lnTo>
                        <a:pt x="1062" y="1290"/>
                      </a:lnTo>
                      <a:cubicBezTo>
                        <a:pt x="1097" y="1010"/>
                        <a:pt x="1076" y="703"/>
                        <a:pt x="1001" y="403"/>
                      </a:cubicBezTo>
                      <a:cubicBezTo>
                        <a:pt x="953" y="208"/>
                        <a:pt x="892" y="79"/>
                        <a:pt x="834" y="0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2" name="Google Shape;1882;p37"/>
                <p:cNvSpPr/>
                <p:nvPr/>
              </p:nvSpPr>
              <p:spPr>
                <a:xfrm>
                  <a:off x="6641152" y="4407470"/>
                  <a:ext cx="49486" cy="244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7" h="408" extrusionOk="0">
                      <a:moveTo>
                        <a:pt x="279" y="1"/>
                      </a:moveTo>
                      <a:cubicBezTo>
                        <a:pt x="223" y="1"/>
                        <a:pt x="169" y="4"/>
                        <a:pt x="120" y="11"/>
                      </a:cubicBezTo>
                      <a:cubicBezTo>
                        <a:pt x="42" y="21"/>
                        <a:pt x="1" y="100"/>
                        <a:pt x="59" y="151"/>
                      </a:cubicBezTo>
                      <a:lnTo>
                        <a:pt x="342" y="390"/>
                      </a:lnTo>
                      <a:cubicBezTo>
                        <a:pt x="357" y="401"/>
                        <a:pt x="375" y="408"/>
                        <a:pt x="393" y="408"/>
                      </a:cubicBezTo>
                      <a:cubicBezTo>
                        <a:pt x="407" y="408"/>
                        <a:pt x="421" y="404"/>
                        <a:pt x="434" y="396"/>
                      </a:cubicBezTo>
                      <a:lnTo>
                        <a:pt x="759" y="223"/>
                      </a:lnTo>
                      <a:cubicBezTo>
                        <a:pt x="827" y="185"/>
                        <a:pt x="803" y="100"/>
                        <a:pt x="728" y="73"/>
                      </a:cubicBezTo>
                      <a:cubicBezTo>
                        <a:pt x="607" y="28"/>
                        <a:pt x="435" y="1"/>
                        <a:pt x="279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3" name="Google Shape;1883;p37"/>
                <p:cNvSpPr/>
                <p:nvPr/>
              </p:nvSpPr>
              <p:spPr>
                <a:xfrm>
                  <a:off x="6512320" y="4411599"/>
                  <a:ext cx="61094" cy="1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1" h="28" extrusionOk="0">
                      <a:moveTo>
                        <a:pt x="510" y="1"/>
                      </a:moveTo>
                      <a:cubicBezTo>
                        <a:pt x="342" y="1"/>
                        <a:pt x="174" y="5"/>
                        <a:pt x="7" y="14"/>
                      </a:cubicBezTo>
                      <a:cubicBezTo>
                        <a:pt x="0" y="17"/>
                        <a:pt x="0" y="28"/>
                        <a:pt x="7" y="28"/>
                      </a:cubicBezTo>
                      <a:cubicBezTo>
                        <a:pt x="181" y="17"/>
                        <a:pt x="357" y="12"/>
                        <a:pt x="532" y="12"/>
                      </a:cubicBezTo>
                      <a:cubicBezTo>
                        <a:pt x="693" y="12"/>
                        <a:pt x="854" y="16"/>
                        <a:pt x="1013" y="24"/>
                      </a:cubicBezTo>
                      <a:cubicBezTo>
                        <a:pt x="1020" y="24"/>
                        <a:pt x="1020" y="14"/>
                        <a:pt x="1013" y="14"/>
                      </a:cubicBezTo>
                      <a:cubicBezTo>
                        <a:pt x="846" y="5"/>
                        <a:pt x="678" y="1"/>
                        <a:pt x="510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4" name="Google Shape;1884;p37"/>
                <p:cNvSpPr/>
                <p:nvPr/>
              </p:nvSpPr>
              <p:spPr>
                <a:xfrm>
                  <a:off x="6737372" y="4439484"/>
                  <a:ext cx="58461" cy="86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" h="145" extrusionOk="0">
                      <a:moveTo>
                        <a:pt x="5" y="1"/>
                      </a:moveTo>
                      <a:cubicBezTo>
                        <a:pt x="0" y="1"/>
                        <a:pt x="1" y="9"/>
                        <a:pt x="8" y="12"/>
                      </a:cubicBezTo>
                      <a:cubicBezTo>
                        <a:pt x="331" y="33"/>
                        <a:pt x="652" y="77"/>
                        <a:pt x="970" y="145"/>
                      </a:cubicBezTo>
                      <a:cubicBezTo>
                        <a:pt x="974" y="145"/>
                        <a:pt x="977" y="138"/>
                        <a:pt x="970" y="135"/>
                      </a:cubicBezTo>
                      <a:cubicBezTo>
                        <a:pt x="652" y="66"/>
                        <a:pt x="331" y="22"/>
                        <a:pt x="8" y="2"/>
                      </a:cubicBezTo>
                      <a:cubicBezTo>
                        <a:pt x="7" y="1"/>
                        <a:pt x="6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5" name="Google Shape;1885;p37"/>
                <p:cNvSpPr/>
                <p:nvPr/>
              </p:nvSpPr>
              <p:spPr>
                <a:xfrm>
                  <a:off x="5382510" y="3701916"/>
                  <a:ext cx="93167" cy="159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57" h="2661" extrusionOk="0">
                      <a:moveTo>
                        <a:pt x="573" y="0"/>
                      </a:moveTo>
                      <a:cubicBezTo>
                        <a:pt x="545" y="0"/>
                        <a:pt x="517" y="5"/>
                        <a:pt x="489" y="15"/>
                      </a:cubicBezTo>
                      <a:cubicBezTo>
                        <a:pt x="341" y="62"/>
                        <a:pt x="270" y="226"/>
                        <a:pt x="328" y="366"/>
                      </a:cubicBezTo>
                      <a:lnTo>
                        <a:pt x="669" y="1193"/>
                      </a:lnTo>
                      <a:cubicBezTo>
                        <a:pt x="673" y="1203"/>
                        <a:pt x="679" y="1213"/>
                        <a:pt x="683" y="1223"/>
                      </a:cubicBezTo>
                      <a:lnTo>
                        <a:pt x="0" y="1746"/>
                      </a:lnTo>
                      <a:lnTo>
                        <a:pt x="697" y="2660"/>
                      </a:lnTo>
                      <a:lnTo>
                        <a:pt x="1045" y="2394"/>
                      </a:lnTo>
                      <a:cubicBezTo>
                        <a:pt x="1475" y="2066"/>
                        <a:pt x="1557" y="1455"/>
                        <a:pt x="1229" y="1025"/>
                      </a:cubicBezTo>
                      <a:cubicBezTo>
                        <a:pt x="1160" y="943"/>
                        <a:pt x="1103" y="848"/>
                        <a:pt x="1062" y="749"/>
                      </a:cubicBezTo>
                      <a:lnTo>
                        <a:pt x="823" y="172"/>
                      </a:lnTo>
                      <a:cubicBezTo>
                        <a:pt x="782" y="69"/>
                        <a:pt x="681" y="0"/>
                        <a:pt x="573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6" name="Google Shape;1886;p37"/>
                <p:cNvSpPr/>
                <p:nvPr/>
              </p:nvSpPr>
              <p:spPr>
                <a:xfrm>
                  <a:off x="6364758" y="4346615"/>
                  <a:ext cx="132899" cy="4126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1" h="6897" extrusionOk="0">
                      <a:moveTo>
                        <a:pt x="53" y="1"/>
                      </a:moveTo>
                      <a:cubicBezTo>
                        <a:pt x="34" y="1"/>
                        <a:pt x="17" y="4"/>
                        <a:pt x="1" y="11"/>
                      </a:cubicBezTo>
                      <a:cubicBezTo>
                        <a:pt x="1" y="11"/>
                        <a:pt x="1957" y="2899"/>
                        <a:pt x="971" y="6896"/>
                      </a:cubicBezTo>
                      <a:lnTo>
                        <a:pt x="1847" y="6896"/>
                      </a:lnTo>
                      <a:cubicBezTo>
                        <a:pt x="2042" y="5739"/>
                        <a:pt x="2220" y="4971"/>
                        <a:pt x="1762" y="2919"/>
                      </a:cubicBezTo>
                      <a:cubicBezTo>
                        <a:pt x="1433" y="1441"/>
                        <a:pt x="440" y="1"/>
                        <a:pt x="53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7" name="Google Shape;1887;p37"/>
                <p:cNvSpPr/>
                <p:nvPr/>
              </p:nvSpPr>
              <p:spPr>
                <a:xfrm>
                  <a:off x="6090219" y="4117194"/>
                  <a:ext cx="1137" cy="8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" h="15" extrusionOk="0">
                      <a:moveTo>
                        <a:pt x="8" y="1"/>
                      </a:moveTo>
                      <a:cubicBezTo>
                        <a:pt x="1" y="1"/>
                        <a:pt x="1" y="15"/>
                        <a:pt x="8" y="15"/>
                      </a:cubicBezTo>
                      <a:cubicBezTo>
                        <a:pt x="18" y="15"/>
                        <a:pt x="18" y="1"/>
                        <a:pt x="8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8" name="Google Shape;1888;p37"/>
                <p:cNvSpPr/>
                <p:nvPr/>
              </p:nvSpPr>
              <p:spPr>
                <a:xfrm>
                  <a:off x="5204611" y="3359939"/>
                  <a:ext cx="278005" cy="579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6" h="9690" extrusionOk="0">
                      <a:moveTo>
                        <a:pt x="469" y="0"/>
                      </a:moveTo>
                      <a:cubicBezTo>
                        <a:pt x="416" y="0"/>
                        <a:pt x="362" y="11"/>
                        <a:pt x="311" y="33"/>
                      </a:cubicBezTo>
                      <a:cubicBezTo>
                        <a:pt x="98" y="121"/>
                        <a:pt x="0" y="360"/>
                        <a:pt x="89" y="572"/>
                      </a:cubicBezTo>
                      <a:lnTo>
                        <a:pt x="3799" y="9437"/>
                      </a:lnTo>
                      <a:cubicBezTo>
                        <a:pt x="3864" y="9594"/>
                        <a:pt x="4018" y="9690"/>
                        <a:pt x="4180" y="9690"/>
                      </a:cubicBezTo>
                      <a:cubicBezTo>
                        <a:pt x="4232" y="9690"/>
                        <a:pt x="4284" y="9680"/>
                        <a:pt x="4335" y="9659"/>
                      </a:cubicBezTo>
                      <a:cubicBezTo>
                        <a:pt x="4547" y="9571"/>
                        <a:pt x="4645" y="9328"/>
                        <a:pt x="4557" y="9120"/>
                      </a:cubicBezTo>
                      <a:lnTo>
                        <a:pt x="846" y="255"/>
                      </a:lnTo>
                      <a:cubicBezTo>
                        <a:pt x="782" y="95"/>
                        <a:pt x="630" y="0"/>
                        <a:pt x="469" y="0"/>
                      </a:cubicBezTo>
                      <a:close/>
                    </a:path>
                  </a:pathLst>
                </a:custGeom>
                <a:solidFill>
                  <a:srgbClr val="936F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9" name="Google Shape;1889;p37"/>
                <p:cNvSpPr/>
                <p:nvPr/>
              </p:nvSpPr>
              <p:spPr>
                <a:xfrm>
                  <a:off x="5341222" y="3747632"/>
                  <a:ext cx="55828" cy="438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655" y="1"/>
                      </a:moveTo>
                      <a:cubicBezTo>
                        <a:pt x="610" y="1"/>
                        <a:pt x="564" y="14"/>
                        <a:pt x="523" y="40"/>
                      </a:cubicBezTo>
                      <a:lnTo>
                        <a:pt x="144" y="289"/>
                      </a:lnTo>
                      <a:cubicBezTo>
                        <a:pt x="32" y="360"/>
                        <a:pt x="0" y="511"/>
                        <a:pt x="73" y="623"/>
                      </a:cubicBezTo>
                      <a:cubicBezTo>
                        <a:pt x="119" y="694"/>
                        <a:pt x="196" y="732"/>
                        <a:pt x="274" y="732"/>
                      </a:cubicBezTo>
                      <a:cubicBezTo>
                        <a:pt x="320" y="732"/>
                        <a:pt x="366" y="719"/>
                        <a:pt x="407" y="691"/>
                      </a:cubicBezTo>
                      <a:lnTo>
                        <a:pt x="789" y="445"/>
                      </a:lnTo>
                      <a:cubicBezTo>
                        <a:pt x="898" y="371"/>
                        <a:pt x="933" y="220"/>
                        <a:pt x="857" y="111"/>
                      </a:cubicBezTo>
                      <a:cubicBezTo>
                        <a:pt x="811" y="40"/>
                        <a:pt x="734" y="1"/>
                        <a:pt x="655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0" name="Google Shape;1890;p37"/>
                <p:cNvSpPr/>
                <p:nvPr/>
              </p:nvSpPr>
              <p:spPr>
                <a:xfrm>
                  <a:off x="5353668" y="3778389"/>
                  <a:ext cx="5810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694" y="1"/>
                      </a:moveTo>
                      <a:cubicBezTo>
                        <a:pt x="664" y="1"/>
                        <a:pt x="634" y="6"/>
                        <a:pt x="605" y="17"/>
                      </a:cubicBezTo>
                      <a:lnTo>
                        <a:pt x="185" y="188"/>
                      </a:lnTo>
                      <a:cubicBezTo>
                        <a:pt x="62" y="235"/>
                        <a:pt x="1" y="375"/>
                        <a:pt x="49" y="501"/>
                      </a:cubicBezTo>
                      <a:cubicBezTo>
                        <a:pt x="87" y="595"/>
                        <a:pt x="178" y="653"/>
                        <a:pt x="273" y="653"/>
                      </a:cubicBezTo>
                      <a:cubicBezTo>
                        <a:pt x="303" y="653"/>
                        <a:pt x="333" y="647"/>
                        <a:pt x="363" y="635"/>
                      </a:cubicBezTo>
                      <a:lnTo>
                        <a:pt x="786" y="468"/>
                      </a:lnTo>
                      <a:cubicBezTo>
                        <a:pt x="909" y="416"/>
                        <a:pt x="971" y="276"/>
                        <a:pt x="919" y="153"/>
                      </a:cubicBezTo>
                      <a:cubicBezTo>
                        <a:pt x="882" y="59"/>
                        <a:pt x="791" y="1"/>
                        <a:pt x="694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1" name="Google Shape;1891;p37"/>
                <p:cNvSpPr/>
                <p:nvPr/>
              </p:nvSpPr>
              <p:spPr>
                <a:xfrm>
                  <a:off x="5379399" y="3825841"/>
                  <a:ext cx="49725" cy="306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513" extrusionOk="0">
                      <a:moveTo>
                        <a:pt x="611" y="1"/>
                      </a:moveTo>
                      <a:cubicBezTo>
                        <a:pt x="592" y="1"/>
                        <a:pt x="573" y="4"/>
                        <a:pt x="554" y="9"/>
                      </a:cubicBezTo>
                      <a:lnTo>
                        <a:pt x="168" y="118"/>
                      </a:lnTo>
                      <a:cubicBezTo>
                        <a:pt x="62" y="149"/>
                        <a:pt x="1" y="261"/>
                        <a:pt x="32" y="367"/>
                      </a:cubicBezTo>
                      <a:cubicBezTo>
                        <a:pt x="57" y="455"/>
                        <a:pt x="138" y="512"/>
                        <a:pt x="225" y="512"/>
                      </a:cubicBezTo>
                      <a:cubicBezTo>
                        <a:pt x="243" y="512"/>
                        <a:pt x="262" y="509"/>
                        <a:pt x="281" y="504"/>
                      </a:cubicBezTo>
                      <a:lnTo>
                        <a:pt x="663" y="395"/>
                      </a:lnTo>
                      <a:cubicBezTo>
                        <a:pt x="769" y="361"/>
                        <a:pt x="831" y="252"/>
                        <a:pt x="799" y="146"/>
                      </a:cubicBezTo>
                      <a:cubicBezTo>
                        <a:pt x="775" y="56"/>
                        <a:pt x="696" y="1"/>
                        <a:pt x="611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2" name="Google Shape;1892;p37"/>
                <p:cNvSpPr/>
                <p:nvPr/>
              </p:nvSpPr>
              <p:spPr>
                <a:xfrm>
                  <a:off x="5367790" y="3801427"/>
                  <a:ext cx="5804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3" extrusionOk="0">
                      <a:moveTo>
                        <a:pt x="696" y="1"/>
                      </a:moveTo>
                      <a:cubicBezTo>
                        <a:pt x="666" y="1"/>
                        <a:pt x="636" y="6"/>
                        <a:pt x="608" y="17"/>
                      </a:cubicBezTo>
                      <a:lnTo>
                        <a:pt x="185" y="185"/>
                      </a:lnTo>
                      <a:cubicBezTo>
                        <a:pt x="62" y="236"/>
                        <a:pt x="0" y="376"/>
                        <a:pt x="51" y="499"/>
                      </a:cubicBezTo>
                      <a:cubicBezTo>
                        <a:pt x="88" y="596"/>
                        <a:pt x="179" y="652"/>
                        <a:pt x="276" y="652"/>
                      </a:cubicBezTo>
                      <a:cubicBezTo>
                        <a:pt x="306" y="652"/>
                        <a:pt x="336" y="647"/>
                        <a:pt x="366" y="636"/>
                      </a:cubicBezTo>
                      <a:lnTo>
                        <a:pt x="785" y="468"/>
                      </a:lnTo>
                      <a:cubicBezTo>
                        <a:pt x="908" y="417"/>
                        <a:pt x="970" y="277"/>
                        <a:pt x="922" y="154"/>
                      </a:cubicBezTo>
                      <a:cubicBezTo>
                        <a:pt x="883" y="58"/>
                        <a:pt x="791" y="1"/>
                        <a:pt x="69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3" name="Google Shape;1893;p37"/>
                <p:cNvSpPr/>
                <p:nvPr/>
              </p:nvSpPr>
              <p:spPr>
                <a:xfrm>
                  <a:off x="6759033" y="4344939"/>
                  <a:ext cx="264063" cy="4145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3" h="6928" extrusionOk="0">
                      <a:moveTo>
                        <a:pt x="2541" y="1"/>
                      </a:moveTo>
                      <a:cubicBezTo>
                        <a:pt x="2394" y="1"/>
                        <a:pt x="2235" y="65"/>
                        <a:pt x="2069" y="206"/>
                      </a:cubicBezTo>
                      <a:cubicBezTo>
                        <a:pt x="1724" y="496"/>
                        <a:pt x="2291" y="1449"/>
                        <a:pt x="2520" y="3336"/>
                      </a:cubicBezTo>
                      <a:cubicBezTo>
                        <a:pt x="2806" y="5671"/>
                        <a:pt x="829" y="6549"/>
                        <a:pt x="18" y="6664"/>
                      </a:cubicBezTo>
                      <a:lnTo>
                        <a:pt x="0" y="6927"/>
                      </a:lnTo>
                      <a:cubicBezTo>
                        <a:pt x="4413" y="6326"/>
                        <a:pt x="4009" y="1"/>
                        <a:pt x="2541" y="1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4" name="Google Shape;1894;p37"/>
                <p:cNvSpPr/>
                <p:nvPr/>
              </p:nvSpPr>
              <p:spPr>
                <a:xfrm>
                  <a:off x="6680765" y="3953536"/>
                  <a:ext cx="99629" cy="607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5" h="1016" extrusionOk="0">
                      <a:moveTo>
                        <a:pt x="703" y="1"/>
                      </a:moveTo>
                      <a:cubicBezTo>
                        <a:pt x="278" y="1"/>
                        <a:pt x="1" y="384"/>
                        <a:pt x="1" y="384"/>
                      </a:cubicBezTo>
                      <a:lnTo>
                        <a:pt x="59" y="784"/>
                      </a:lnTo>
                      <a:cubicBezTo>
                        <a:pt x="273" y="949"/>
                        <a:pt x="497" y="1016"/>
                        <a:pt x="698" y="1016"/>
                      </a:cubicBezTo>
                      <a:cubicBezTo>
                        <a:pt x="1269" y="1016"/>
                        <a:pt x="1664" y="482"/>
                        <a:pt x="1165" y="152"/>
                      </a:cubicBezTo>
                      <a:cubicBezTo>
                        <a:pt x="998" y="42"/>
                        <a:pt x="842" y="1"/>
                        <a:pt x="703" y="1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5" name="Google Shape;1895;p37"/>
                <p:cNvSpPr/>
                <p:nvPr/>
              </p:nvSpPr>
              <p:spPr>
                <a:xfrm>
                  <a:off x="5815501" y="3740990"/>
                  <a:ext cx="123265" cy="755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60" h="1262" extrusionOk="0">
                      <a:moveTo>
                        <a:pt x="632" y="1"/>
                      </a:moveTo>
                      <a:cubicBezTo>
                        <a:pt x="382" y="1"/>
                        <a:pt x="187" y="83"/>
                        <a:pt x="120" y="242"/>
                      </a:cubicBezTo>
                      <a:cubicBezTo>
                        <a:pt x="1" y="515"/>
                        <a:pt x="315" y="912"/>
                        <a:pt x="820" y="1126"/>
                      </a:cubicBezTo>
                      <a:cubicBezTo>
                        <a:pt x="1032" y="1217"/>
                        <a:pt x="1243" y="1261"/>
                        <a:pt x="1426" y="1261"/>
                      </a:cubicBezTo>
                      <a:cubicBezTo>
                        <a:pt x="1677" y="1261"/>
                        <a:pt x="1874" y="1179"/>
                        <a:pt x="1943" y="1021"/>
                      </a:cubicBezTo>
                      <a:cubicBezTo>
                        <a:pt x="2060" y="748"/>
                        <a:pt x="1745" y="351"/>
                        <a:pt x="1244" y="137"/>
                      </a:cubicBezTo>
                      <a:cubicBezTo>
                        <a:pt x="1029" y="46"/>
                        <a:pt x="816" y="1"/>
                        <a:pt x="632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6" name="Google Shape;1896;p37"/>
                <p:cNvSpPr/>
                <p:nvPr/>
              </p:nvSpPr>
              <p:spPr>
                <a:xfrm>
                  <a:off x="6454276" y="3901537"/>
                  <a:ext cx="119914" cy="790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04" h="1321" extrusionOk="0">
                      <a:moveTo>
                        <a:pt x="1081" y="1"/>
                      </a:moveTo>
                      <a:cubicBezTo>
                        <a:pt x="1036" y="1"/>
                        <a:pt x="989" y="3"/>
                        <a:pt x="942" y="7"/>
                      </a:cubicBezTo>
                      <a:cubicBezTo>
                        <a:pt x="406" y="58"/>
                        <a:pt x="0" y="393"/>
                        <a:pt x="38" y="755"/>
                      </a:cubicBezTo>
                      <a:cubicBezTo>
                        <a:pt x="69" y="1082"/>
                        <a:pt x="455" y="1321"/>
                        <a:pt x="927" y="1321"/>
                      </a:cubicBezTo>
                      <a:cubicBezTo>
                        <a:pt x="973" y="1321"/>
                        <a:pt x="1019" y="1319"/>
                        <a:pt x="1065" y="1314"/>
                      </a:cubicBezTo>
                      <a:cubicBezTo>
                        <a:pt x="1601" y="1263"/>
                        <a:pt x="2004" y="929"/>
                        <a:pt x="1970" y="567"/>
                      </a:cubicBezTo>
                      <a:cubicBezTo>
                        <a:pt x="1939" y="237"/>
                        <a:pt x="1553" y="1"/>
                        <a:pt x="1081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7" name="Google Shape;1897;p37"/>
                <p:cNvSpPr/>
                <p:nvPr/>
              </p:nvSpPr>
              <p:spPr>
                <a:xfrm>
                  <a:off x="6424537" y="3916855"/>
                  <a:ext cx="19866" cy="31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" h="533" extrusionOk="0">
                      <a:moveTo>
                        <a:pt x="252" y="1"/>
                      </a:moveTo>
                      <a:cubicBezTo>
                        <a:pt x="219" y="1"/>
                        <a:pt x="186" y="20"/>
                        <a:pt x="180" y="62"/>
                      </a:cubicBezTo>
                      <a:cubicBezTo>
                        <a:pt x="163" y="191"/>
                        <a:pt x="115" y="308"/>
                        <a:pt x="40" y="413"/>
                      </a:cubicBezTo>
                      <a:cubicBezTo>
                        <a:pt x="0" y="470"/>
                        <a:pt x="52" y="533"/>
                        <a:pt x="104" y="533"/>
                      </a:cubicBezTo>
                      <a:cubicBezTo>
                        <a:pt x="124" y="533"/>
                        <a:pt x="144" y="524"/>
                        <a:pt x="159" y="502"/>
                      </a:cubicBezTo>
                      <a:cubicBezTo>
                        <a:pt x="248" y="376"/>
                        <a:pt x="303" y="232"/>
                        <a:pt x="327" y="79"/>
                      </a:cubicBezTo>
                      <a:cubicBezTo>
                        <a:pt x="332" y="29"/>
                        <a:pt x="292" y="1"/>
                        <a:pt x="252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8" name="Google Shape;1898;p37"/>
                <p:cNvSpPr/>
                <p:nvPr/>
              </p:nvSpPr>
              <p:spPr>
                <a:xfrm>
                  <a:off x="5818972" y="4419558"/>
                  <a:ext cx="216612" cy="3405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20" h="5691" extrusionOk="0">
                      <a:moveTo>
                        <a:pt x="1" y="0"/>
                      </a:moveTo>
                      <a:lnTo>
                        <a:pt x="1485" y="5691"/>
                      </a:lnTo>
                      <a:lnTo>
                        <a:pt x="2325" y="5691"/>
                      </a:lnTo>
                      <a:cubicBezTo>
                        <a:pt x="2325" y="5691"/>
                        <a:pt x="3620" y="4533"/>
                        <a:pt x="2858" y="2461"/>
                      </a:cubicBezTo>
                      <a:cubicBezTo>
                        <a:pt x="2097" y="386"/>
                        <a:pt x="1" y="0"/>
                        <a:pt x="1" y="0"/>
                      </a:cubicBezTo>
                      <a:close/>
                    </a:path>
                  </a:pathLst>
                </a:custGeom>
                <a:solidFill>
                  <a:srgbClr val="6B919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9" name="Google Shape;1899;p37"/>
                <p:cNvSpPr/>
                <p:nvPr/>
              </p:nvSpPr>
              <p:spPr>
                <a:xfrm>
                  <a:off x="5572437" y="4413095"/>
                  <a:ext cx="439626" cy="3462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47" h="5786" extrusionOk="0">
                      <a:moveTo>
                        <a:pt x="3015" y="0"/>
                      </a:moveTo>
                      <a:cubicBezTo>
                        <a:pt x="618" y="0"/>
                        <a:pt x="167" y="1832"/>
                        <a:pt x="1" y="1921"/>
                      </a:cubicBezTo>
                      <a:lnTo>
                        <a:pt x="66" y="5785"/>
                      </a:lnTo>
                      <a:lnTo>
                        <a:pt x="5886" y="5785"/>
                      </a:lnTo>
                      <a:cubicBezTo>
                        <a:pt x="7346" y="4041"/>
                        <a:pt x="6982" y="545"/>
                        <a:pt x="3851" y="67"/>
                      </a:cubicBezTo>
                      <a:cubicBezTo>
                        <a:pt x="3549" y="21"/>
                        <a:pt x="3271" y="0"/>
                        <a:pt x="3015" y="0"/>
                      </a:cubicBezTo>
                      <a:close/>
                    </a:path>
                  </a:pathLst>
                </a:custGeom>
                <a:solidFill>
                  <a:srgbClr val="D3D3D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0" name="Google Shape;1900;p37"/>
                <p:cNvSpPr/>
                <p:nvPr/>
              </p:nvSpPr>
              <p:spPr>
                <a:xfrm>
                  <a:off x="5699714" y="4428653"/>
                  <a:ext cx="110759" cy="925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1" h="1546" extrusionOk="0">
                      <a:moveTo>
                        <a:pt x="1048" y="0"/>
                      </a:moveTo>
                      <a:cubicBezTo>
                        <a:pt x="697" y="0"/>
                        <a:pt x="345" y="43"/>
                        <a:pt x="1" y="118"/>
                      </a:cubicBezTo>
                      <a:cubicBezTo>
                        <a:pt x="414" y="541"/>
                        <a:pt x="659" y="1046"/>
                        <a:pt x="669" y="1545"/>
                      </a:cubicBezTo>
                      <a:cubicBezTo>
                        <a:pt x="816" y="1419"/>
                        <a:pt x="967" y="1289"/>
                        <a:pt x="1113" y="1159"/>
                      </a:cubicBezTo>
                      <a:cubicBezTo>
                        <a:pt x="1352" y="954"/>
                        <a:pt x="1594" y="743"/>
                        <a:pt x="1762" y="473"/>
                      </a:cubicBezTo>
                      <a:cubicBezTo>
                        <a:pt x="1810" y="398"/>
                        <a:pt x="1851" y="309"/>
                        <a:pt x="1830" y="224"/>
                      </a:cubicBezTo>
                      <a:cubicBezTo>
                        <a:pt x="1792" y="83"/>
                        <a:pt x="1622" y="36"/>
                        <a:pt x="1475" y="22"/>
                      </a:cubicBezTo>
                      <a:cubicBezTo>
                        <a:pt x="1333" y="7"/>
                        <a:pt x="1191" y="0"/>
                        <a:pt x="1048" y="0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1" name="Google Shape;1901;p37"/>
                <p:cNvSpPr/>
                <p:nvPr/>
              </p:nvSpPr>
              <p:spPr>
                <a:xfrm>
                  <a:off x="5509966" y="4309754"/>
                  <a:ext cx="112973" cy="77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8" h="1300" extrusionOk="0">
                      <a:moveTo>
                        <a:pt x="1176" y="1"/>
                      </a:moveTo>
                      <a:cubicBezTo>
                        <a:pt x="1119" y="1"/>
                        <a:pt x="1061" y="18"/>
                        <a:pt x="1007" y="36"/>
                      </a:cubicBezTo>
                      <a:cubicBezTo>
                        <a:pt x="522" y="207"/>
                        <a:pt x="133" y="627"/>
                        <a:pt x="0" y="1125"/>
                      </a:cubicBezTo>
                      <a:lnTo>
                        <a:pt x="41" y="1128"/>
                      </a:lnTo>
                      <a:cubicBezTo>
                        <a:pt x="231" y="1091"/>
                        <a:pt x="430" y="1072"/>
                        <a:pt x="636" y="1072"/>
                      </a:cubicBezTo>
                      <a:cubicBezTo>
                        <a:pt x="997" y="1072"/>
                        <a:pt x="1377" y="1131"/>
                        <a:pt x="1758" y="1255"/>
                      </a:cubicBezTo>
                      <a:cubicBezTo>
                        <a:pt x="1803" y="1268"/>
                        <a:pt x="1847" y="1282"/>
                        <a:pt x="1888" y="1300"/>
                      </a:cubicBezTo>
                      <a:cubicBezTo>
                        <a:pt x="1806" y="931"/>
                        <a:pt x="1718" y="555"/>
                        <a:pt x="1509" y="241"/>
                      </a:cubicBezTo>
                      <a:cubicBezTo>
                        <a:pt x="1437" y="129"/>
                        <a:pt x="1335" y="16"/>
                        <a:pt x="1201" y="2"/>
                      </a:cubicBezTo>
                      <a:cubicBezTo>
                        <a:pt x="1193" y="1"/>
                        <a:pt x="1185" y="1"/>
                        <a:pt x="1176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2" name="Google Shape;1902;p37"/>
                <p:cNvSpPr/>
                <p:nvPr/>
              </p:nvSpPr>
              <p:spPr>
                <a:xfrm>
                  <a:off x="5399624" y="4373841"/>
                  <a:ext cx="340356" cy="2524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88" h="4219" extrusionOk="0">
                      <a:moveTo>
                        <a:pt x="2480" y="1"/>
                      </a:moveTo>
                      <a:cubicBezTo>
                        <a:pt x="2274" y="1"/>
                        <a:pt x="2075" y="20"/>
                        <a:pt x="1885" y="57"/>
                      </a:cubicBezTo>
                      <a:cubicBezTo>
                        <a:pt x="1137" y="208"/>
                        <a:pt x="551" y="631"/>
                        <a:pt x="346" y="1259"/>
                      </a:cubicBezTo>
                      <a:cubicBezTo>
                        <a:pt x="1" y="2324"/>
                        <a:pt x="899" y="3567"/>
                        <a:pt x="2353" y="4038"/>
                      </a:cubicBezTo>
                      <a:cubicBezTo>
                        <a:pt x="2732" y="4161"/>
                        <a:pt x="3111" y="4219"/>
                        <a:pt x="3470" y="4219"/>
                      </a:cubicBezTo>
                      <a:cubicBezTo>
                        <a:pt x="4491" y="4219"/>
                        <a:pt x="5355" y="3750"/>
                        <a:pt x="5610" y="2962"/>
                      </a:cubicBezTo>
                      <a:cubicBezTo>
                        <a:pt x="5664" y="2799"/>
                        <a:pt x="5688" y="2631"/>
                        <a:pt x="5684" y="2461"/>
                      </a:cubicBezTo>
                      <a:cubicBezTo>
                        <a:pt x="5674" y="1962"/>
                        <a:pt x="5429" y="1457"/>
                        <a:pt x="5016" y="1034"/>
                      </a:cubicBezTo>
                      <a:cubicBezTo>
                        <a:pt x="4684" y="700"/>
                        <a:pt x="4247" y="413"/>
                        <a:pt x="3732" y="229"/>
                      </a:cubicBezTo>
                      <a:cubicBezTo>
                        <a:pt x="3691" y="211"/>
                        <a:pt x="3647" y="197"/>
                        <a:pt x="3602" y="184"/>
                      </a:cubicBezTo>
                      <a:cubicBezTo>
                        <a:pt x="3221" y="60"/>
                        <a:pt x="2841" y="1"/>
                        <a:pt x="2480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3" name="Google Shape;1903;p37"/>
                <p:cNvSpPr/>
                <p:nvPr/>
              </p:nvSpPr>
              <p:spPr>
                <a:xfrm>
                  <a:off x="5498896" y="4430628"/>
                  <a:ext cx="47690" cy="327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7" h="547" extrusionOk="0">
                      <a:moveTo>
                        <a:pt x="206" y="0"/>
                      </a:moveTo>
                      <a:cubicBezTo>
                        <a:pt x="193" y="0"/>
                        <a:pt x="180" y="1"/>
                        <a:pt x="168" y="3"/>
                      </a:cubicBezTo>
                      <a:cubicBezTo>
                        <a:pt x="80" y="14"/>
                        <a:pt x="1" y="34"/>
                        <a:pt x="39" y="116"/>
                      </a:cubicBezTo>
                      <a:lnTo>
                        <a:pt x="206" y="491"/>
                      </a:lnTo>
                      <a:cubicBezTo>
                        <a:pt x="219" y="526"/>
                        <a:pt x="253" y="546"/>
                        <a:pt x="291" y="546"/>
                      </a:cubicBezTo>
                      <a:lnTo>
                        <a:pt x="704" y="529"/>
                      </a:lnTo>
                      <a:cubicBezTo>
                        <a:pt x="792" y="526"/>
                        <a:pt x="796" y="436"/>
                        <a:pt x="748" y="365"/>
                      </a:cubicBezTo>
                      <a:cubicBezTo>
                        <a:pt x="599" y="143"/>
                        <a:pt x="376" y="0"/>
                        <a:pt x="206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4" name="Google Shape;1904;p37"/>
                <p:cNvSpPr/>
                <p:nvPr/>
              </p:nvSpPr>
              <p:spPr>
                <a:xfrm>
                  <a:off x="5550596" y="4484782"/>
                  <a:ext cx="82995" cy="487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7" h="814" extrusionOk="0">
                      <a:moveTo>
                        <a:pt x="6" y="1"/>
                      </a:moveTo>
                      <a:cubicBezTo>
                        <a:pt x="5" y="1"/>
                        <a:pt x="4" y="2"/>
                        <a:pt x="4" y="2"/>
                      </a:cubicBezTo>
                      <a:cubicBezTo>
                        <a:pt x="0" y="6"/>
                        <a:pt x="4" y="6"/>
                        <a:pt x="4" y="6"/>
                      </a:cubicBezTo>
                      <a:cubicBezTo>
                        <a:pt x="461" y="276"/>
                        <a:pt x="922" y="546"/>
                        <a:pt x="1379" y="812"/>
                      </a:cubicBezTo>
                      <a:cubicBezTo>
                        <a:pt x="1380" y="813"/>
                        <a:pt x="1381" y="813"/>
                        <a:pt x="1382" y="813"/>
                      </a:cubicBezTo>
                      <a:cubicBezTo>
                        <a:pt x="1383" y="813"/>
                        <a:pt x="1383" y="812"/>
                        <a:pt x="1383" y="812"/>
                      </a:cubicBezTo>
                      <a:cubicBezTo>
                        <a:pt x="1387" y="809"/>
                        <a:pt x="1387" y="809"/>
                        <a:pt x="1383" y="809"/>
                      </a:cubicBezTo>
                      <a:cubicBezTo>
                        <a:pt x="925" y="538"/>
                        <a:pt x="465" y="269"/>
                        <a:pt x="7" y="2"/>
                      </a:cubicBezTo>
                      <a:cubicBezTo>
                        <a:pt x="7" y="1"/>
                        <a:pt x="7" y="1"/>
                        <a:pt x="6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5" name="Google Shape;1905;p37"/>
                <p:cNvSpPr/>
                <p:nvPr/>
              </p:nvSpPr>
              <p:spPr>
                <a:xfrm>
                  <a:off x="5568787" y="4482867"/>
                  <a:ext cx="84191" cy="27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07" h="460" extrusionOk="0">
                      <a:moveTo>
                        <a:pt x="0" y="1"/>
                      </a:moveTo>
                      <a:lnTo>
                        <a:pt x="0" y="7"/>
                      </a:lnTo>
                      <a:cubicBezTo>
                        <a:pt x="468" y="165"/>
                        <a:pt x="935" y="315"/>
                        <a:pt x="1403" y="458"/>
                      </a:cubicBezTo>
                      <a:cubicBezTo>
                        <a:pt x="1404" y="459"/>
                        <a:pt x="1405" y="459"/>
                        <a:pt x="1405" y="459"/>
                      </a:cubicBezTo>
                      <a:cubicBezTo>
                        <a:pt x="1406" y="459"/>
                        <a:pt x="1406" y="458"/>
                        <a:pt x="1406" y="458"/>
                      </a:cubicBezTo>
                      <a:lnTo>
                        <a:pt x="1406" y="455"/>
                      </a:lnTo>
                      <a:cubicBezTo>
                        <a:pt x="935" y="308"/>
                        <a:pt x="468" y="157"/>
                        <a:pt x="4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6" name="Google Shape;1906;p37"/>
                <p:cNvSpPr/>
                <p:nvPr/>
              </p:nvSpPr>
              <p:spPr>
                <a:xfrm>
                  <a:off x="5577584" y="4469583"/>
                  <a:ext cx="94783" cy="227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84" h="380" extrusionOk="0">
                      <a:moveTo>
                        <a:pt x="7" y="1"/>
                      </a:moveTo>
                      <a:cubicBezTo>
                        <a:pt x="3" y="1"/>
                        <a:pt x="3" y="1"/>
                        <a:pt x="0" y="4"/>
                      </a:cubicBezTo>
                      <a:lnTo>
                        <a:pt x="3" y="7"/>
                      </a:lnTo>
                      <a:cubicBezTo>
                        <a:pt x="526" y="144"/>
                        <a:pt x="1051" y="270"/>
                        <a:pt x="1577" y="379"/>
                      </a:cubicBezTo>
                      <a:lnTo>
                        <a:pt x="1584" y="379"/>
                      </a:lnTo>
                      <a:cubicBezTo>
                        <a:pt x="1584" y="376"/>
                        <a:pt x="1580" y="373"/>
                        <a:pt x="1580" y="373"/>
                      </a:cubicBezTo>
                      <a:cubicBezTo>
                        <a:pt x="1051" y="264"/>
                        <a:pt x="526" y="137"/>
                        <a:pt x="7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7" name="Google Shape;1907;p37"/>
                <p:cNvSpPr/>
                <p:nvPr/>
              </p:nvSpPr>
              <p:spPr>
                <a:xfrm>
                  <a:off x="5401479" y="4428115"/>
                  <a:ext cx="70369" cy="156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6" h="261" extrusionOk="0">
                      <a:moveTo>
                        <a:pt x="8" y="1"/>
                      </a:moveTo>
                      <a:cubicBezTo>
                        <a:pt x="4" y="1"/>
                        <a:pt x="0" y="1"/>
                        <a:pt x="0" y="4"/>
                      </a:cubicBezTo>
                      <a:lnTo>
                        <a:pt x="4" y="7"/>
                      </a:lnTo>
                      <a:cubicBezTo>
                        <a:pt x="389" y="106"/>
                        <a:pt x="779" y="192"/>
                        <a:pt x="1171" y="260"/>
                      </a:cubicBezTo>
                      <a:lnTo>
                        <a:pt x="1175" y="260"/>
                      </a:lnTo>
                      <a:cubicBezTo>
                        <a:pt x="1175" y="256"/>
                        <a:pt x="1171" y="253"/>
                        <a:pt x="1171" y="253"/>
                      </a:cubicBezTo>
                      <a:cubicBezTo>
                        <a:pt x="779" y="185"/>
                        <a:pt x="389" y="100"/>
                        <a:pt x="8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8" name="Google Shape;1908;p37"/>
                <p:cNvSpPr/>
                <p:nvPr/>
              </p:nvSpPr>
              <p:spPr>
                <a:xfrm>
                  <a:off x="5407762" y="4402025"/>
                  <a:ext cx="67317" cy="216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5" h="362" extrusionOk="0">
                      <a:moveTo>
                        <a:pt x="8" y="0"/>
                      </a:moveTo>
                      <a:cubicBezTo>
                        <a:pt x="5" y="0"/>
                        <a:pt x="5" y="3"/>
                        <a:pt x="1" y="3"/>
                      </a:cubicBezTo>
                      <a:cubicBezTo>
                        <a:pt x="1" y="7"/>
                        <a:pt x="5" y="7"/>
                        <a:pt x="5" y="7"/>
                      </a:cubicBezTo>
                      <a:cubicBezTo>
                        <a:pt x="418" y="136"/>
                        <a:pt x="701" y="246"/>
                        <a:pt x="1118" y="361"/>
                      </a:cubicBezTo>
                      <a:lnTo>
                        <a:pt x="1121" y="361"/>
                      </a:lnTo>
                      <a:cubicBezTo>
                        <a:pt x="1124" y="358"/>
                        <a:pt x="1121" y="355"/>
                        <a:pt x="1121" y="355"/>
                      </a:cubicBezTo>
                      <a:cubicBezTo>
                        <a:pt x="705" y="242"/>
                        <a:pt x="418" y="129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9" name="Google Shape;1909;p37"/>
                <p:cNvSpPr/>
                <p:nvPr/>
              </p:nvSpPr>
              <p:spPr>
                <a:xfrm>
                  <a:off x="5433313" y="4382996"/>
                  <a:ext cx="53196" cy="292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89" h="488" extrusionOk="0">
                      <a:moveTo>
                        <a:pt x="4" y="0"/>
                      </a:moveTo>
                      <a:cubicBezTo>
                        <a:pt x="1" y="3"/>
                        <a:pt x="4" y="3"/>
                        <a:pt x="4" y="7"/>
                      </a:cubicBezTo>
                      <a:cubicBezTo>
                        <a:pt x="298" y="167"/>
                        <a:pt x="592" y="328"/>
                        <a:pt x="885" y="485"/>
                      </a:cubicBezTo>
                      <a:cubicBezTo>
                        <a:pt x="885" y="487"/>
                        <a:pt x="886" y="488"/>
                        <a:pt x="887" y="488"/>
                      </a:cubicBezTo>
                      <a:cubicBezTo>
                        <a:pt x="888" y="488"/>
                        <a:pt x="889" y="487"/>
                        <a:pt x="889" y="485"/>
                      </a:cubicBezTo>
                      <a:cubicBezTo>
                        <a:pt x="889" y="485"/>
                        <a:pt x="889" y="482"/>
                        <a:pt x="885" y="482"/>
                      </a:cubicBezTo>
                      <a:cubicBezTo>
                        <a:pt x="595" y="321"/>
                        <a:pt x="301" y="161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10" name="Google Shape;1910;p37"/>
                <p:cNvSpPr/>
                <p:nvPr/>
              </p:nvSpPr>
              <p:spPr>
                <a:xfrm>
                  <a:off x="5367790" y="4610323"/>
                  <a:ext cx="616326" cy="1483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00" h="2480" extrusionOk="0">
                      <a:moveTo>
                        <a:pt x="10063" y="1"/>
                      </a:moveTo>
                      <a:cubicBezTo>
                        <a:pt x="10063" y="1"/>
                        <a:pt x="9654" y="1875"/>
                        <a:pt x="8124" y="1895"/>
                      </a:cubicBezTo>
                      <a:cubicBezTo>
                        <a:pt x="8114" y="1895"/>
                        <a:pt x="8105" y="1895"/>
                        <a:pt x="8094" y="1895"/>
                      </a:cubicBezTo>
                      <a:cubicBezTo>
                        <a:pt x="6676" y="1895"/>
                        <a:pt x="3537" y="372"/>
                        <a:pt x="1891" y="372"/>
                      </a:cubicBezTo>
                      <a:cubicBezTo>
                        <a:pt x="1744" y="372"/>
                        <a:pt x="1609" y="384"/>
                        <a:pt x="1488" y="411"/>
                      </a:cubicBezTo>
                      <a:cubicBezTo>
                        <a:pt x="0" y="734"/>
                        <a:pt x="540" y="2479"/>
                        <a:pt x="540" y="2479"/>
                      </a:cubicBezTo>
                      <a:lnTo>
                        <a:pt x="9306" y="2479"/>
                      </a:lnTo>
                      <a:cubicBezTo>
                        <a:pt x="9306" y="2479"/>
                        <a:pt x="10299" y="1725"/>
                        <a:pt x="10063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14" name="Google Shape;1914;p37"/>
                <p:cNvSpPr/>
                <p:nvPr/>
              </p:nvSpPr>
              <p:spPr>
                <a:xfrm rot="20162671" flipH="1">
                  <a:off x="4759976" y="3493951"/>
                  <a:ext cx="553420" cy="2953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4" h="4495" extrusionOk="0">
                      <a:moveTo>
                        <a:pt x="1" y="0"/>
                      </a:moveTo>
                      <a:lnTo>
                        <a:pt x="1" y="4494"/>
                      </a:lnTo>
                      <a:lnTo>
                        <a:pt x="29653" y="4494"/>
                      </a:lnTo>
                      <a:lnTo>
                        <a:pt x="29653" y="0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</p:grpSp>
        </p:grpSp>
        <p:grpSp>
          <p:nvGrpSpPr>
            <p:cNvPr id="1915" name="Google Shape;1915;p37"/>
            <p:cNvGrpSpPr/>
            <p:nvPr/>
          </p:nvGrpSpPr>
          <p:grpSpPr>
            <a:xfrm>
              <a:off x="6958990" y="1640285"/>
              <a:ext cx="1686166" cy="3119635"/>
              <a:chOff x="6958990" y="1640285"/>
              <a:chExt cx="1686166" cy="3119635"/>
            </a:xfrm>
          </p:grpSpPr>
          <p:sp>
            <p:nvSpPr>
              <p:cNvPr id="1916" name="Google Shape;1916;p37"/>
              <p:cNvSpPr/>
              <p:nvPr/>
            </p:nvSpPr>
            <p:spPr>
              <a:xfrm>
                <a:off x="7763101" y="4077723"/>
                <a:ext cx="636501" cy="330892"/>
              </a:xfrm>
              <a:custGeom>
                <a:avLst/>
                <a:gdLst/>
                <a:ahLst/>
                <a:cxnLst/>
                <a:rect l="l" t="t" r="r" b="b"/>
                <a:pathLst>
                  <a:path w="25099" h="13048" extrusionOk="0">
                    <a:moveTo>
                      <a:pt x="3593" y="0"/>
                    </a:moveTo>
                    <a:cubicBezTo>
                      <a:pt x="3499" y="0"/>
                      <a:pt x="3406" y="32"/>
                      <a:pt x="3334" y="94"/>
                    </a:cubicBezTo>
                    <a:cubicBezTo>
                      <a:pt x="0" y="2898"/>
                      <a:pt x="777" y="8733"/>
                      <a:pt x="1014" y="10106"/>
                    </a:cubicBezTo>
                    <a:cubicBezTo>
                      <a:pt x="1044" y="10282"/>
                      <a:pt x="1186" y="10414"/>
                      <a:pt x="1363" y="10437"/>
                    </a:cubicBezTo>
                    <a:lnTo>
                      <a:pt x="22940" y="13044"/>
                    </a:lnTo>
                    <a:cubicBezTo>
                      <a:pt x="22957" y="13046"/>
                      <a:pt x="22973" y="13047"/>
                      <a:pt x="22989" y="13047"/>
                    </a:cubicBezTo>
                    <a:cubicBezTo>
                      <a:pt x="23199" y="13047"/>
                      <a:pt x="23378" y="12886"/>
                      <a:pt x="23394" y="12672"/>
                    </a:cubicBezTo>
                    <a:cubicBezTo>
                      <a:pt x="23397" y="12578"/>
                      <a:pt x="23404" y="12466"/>
                      <a:pt x="23414" y="12347"/>
                    </a:cubicBezTo>
                    <a:cubicBezTo>
                      <a:pt x="23431" y="12108"/>
                      <a:pt x="23255" y="11895"/>
                      <a:pt x="23018" y="11864"/>
                    </a:cubicBezTo>
                    <a:lnTo>
                      <a:pt x="2232" y="9193"/>
                    </a:lnTo>
                    <a:cubicBezTo>
                      <a:pt x="2015" y="7455"/>
                      <a:pt x="1806" y="3516"/>
                      <a:pt x="3888" y="1403"/>
                    </a:cubicBezTo>
                    <a:lnTo>
                      <a:pt x="24374" y="4710"/>
                    </a:lnTo>
                    <a:cubicBezTo>
                      <a:pt x="24402" y="4714"/>
                      <a:pt x="24429" y="4716"/>
                      <a:pt x="24456" y="4716"/>
                    </a:cubicBezTo>
                    <a:cubicBezTo>
                      <a:pt x="24669" y="4716"/>
                      <a:pt x="24864" y="4578"/>
                      <a:pt x="24936" y="4368"/>
                    </a:cubicBezTo>
                    <a:cubicBezTo>
                      <a:pt x="24966" y="4284"/>
                      <a:pt x="24993" y="4206"/>
                      <a:pt x="25017" y="4135"/>
                    </a:cubicBezTo>
                    <a:cubicBezTo>
                      <a:pt x="25098" y="3898"/>
                      <a:pt x="24949" y="3648"/>
                      <a:pt x="24702" y="3608"/>
                    </a:cubicBezTo>
                    <a:lnTo>
                      <a:pt x="3665" y="6"/>
                    </a:lnTo>
                    <a:cubicBezTo>
                      <a:pt x="3641" y="2"/>
                      <a:pt x="3617" y="0"/>
                      <a:pt x="359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7" name="Google Shape;1917;p37"/>
              <p:cNvSpPr/>
              <p:nvPr/>
            </p:nvSpPr>
            <p:spPr>
              <a:xfrm>
                <a:off x="7808874" y="4106062"/>
                <a:ext cx="547742" cy="272936"/>
              </a:xfrm>
              <a:custGeom>
                <a:avLst/>
                <a:gdLst/>
                <a:ahLst/>
                <a:cxnLst/>
                <a:rect l="l" t="t" r="r" b="b"/>
                <a:pathLst>
                  <a:path w="21599" h="10195" extrusionOk="0">
                    <a:moveTo>
                      <a:pt x="2083" y="1"/>
                    </a:moveTo>
                    <a:cubicBezTo>
                      <a:pt x="1" y="2114"/>
                      <a:pt x="210" y="6053"/>
                      <a:pt x="427" y="7791"/>
                    </a:cubicBezTo>
                    <a:lnTo>
                      <a:pt x="20321" y="10195"/>
                    </a:lnTo>
                    <a:cubicBezTo>
                      <a:pt x="20382" y="9391"/>
                      <a:pt x="20473" y="8319"/>
                      <a:pt x="20598" y="7334"/>
                    </a:cubicBezTo>
                    <a:cubicBezTo>
                      <a:pt x="20747" y="6148"/>
                      <a:pt x="21204" y="4565"/>
                      <a:pt x="21599" y="3338"/>
                    </a:cubicBezTo>
                    <a:lnTo>
                      <a:pt x="2083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8" name="Google Shape;1918;p37"/>
              <p:cNvSpPr/>
              <p:nvPr/>
            </p:nvSpPr>
            <p:spPr>
              <a:xfrm>
                <a:off x="7875467" y="4148678"/>
                <a:ext cx="447546" cy="84600"/>
              </a:xfrm>
              <a:custGeom>
                <a:avLst/>
                <a:gdLst/>
                <a:ahLst/>
                <a:cxnLst/>
                <a:rect l="l" t="t" r="r" b="b"/>
                <a:pathLst>
                  <a:path w="17648" h="3336" extrusionOk="0">
                    <a:moveTo>
                      <a:pt x="253" y="0"/>
                    </a:moveTo>
                    <a:cubicBezTo>
                      <a:pt x="79" y="0"/>
                      <a:pt x="0" y="241"/>
                      <a:pt x="204" y="289"/>
                    </a:cubicBezTo>
                    <a:cubicBezTo>
                      <a:pt x="3122" y="935"/>
                      <a:pt x="6050" y="1530"/>
                      <a:pt x="8992" y="2050"/>
                    </a:cubicBezTo>
                    <a:cubicBezTo>
                      <a:pt x="11774" y="2544"/>
                      <a:pt x="14625" y="3159"/>
                      <a:pt x="17448" y="3335"/>
                    </a:cubicBezTo>
                    <a:cubicBezTo>
                      <a:pt x="17452" y="3335"/>
                      <a:pt x="17455" y="3335"/>
                      <a:pt x="17459" y="3335"/>
                    </a:cubicBezTo>
                    <a:cubicBezTo>
                      <a:pt x="17609" y="3335"/>
                      <a:pt x="17647" y="3122"/>
                      <a:pt x="17489" y="3088"/>
                    </a:cubicBezTo>
                    <a:cubicBezTo>
                      <a:pt x="14655" y="2469"/>
                      <a:pt x="11727" y="2189"/>
                      <a:pt x="8873" y="1682"/>
                    </a:cubicBezTo>
                    <a:cubicBezTo>
                      <a:pt x="6003" y="1175"/>
                      <a:pt x="3143" y="617"/>
                      <a:pt x="296" y="5"/>
                    </a:cubicBezTo>
                    <a:cubicBezTo>
                      <a:pt x="281" y="2"/>
                      <a:pt x="267" y="0"/>
                      <a:pt x="253" y="0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9" name="Google Shape;1919;p37"/>
              <p:cNvSpPr/>
              <p:nvPr/>
            </p:nvSpPr>
            <p:spPr>
              <a:xfrm>
                <a:off x="8173310" y="4311941"/>
                <a:ext cx="156545" cy="17600"/>
              </a:xfrm>
              <a:custGeom>
                <a:avLst/>
                <a:gdLst/>
                <a:ahLst/>
                <a:cxnLst/>
                <a:rect l="l" t="t" r="r" b="b"/>
                <a:pathLst>
                  <a:path w="6173" h="694" extrusionOk="0">
                    <a:moveTo>
                      <a:pt x="165" y="1"/>
                    </a:moveTo>
                    <a:cubicBezTo>
                      <a:pt x="39" y="1"/>
                      <a:pt x="0" y="181"/>
                      <a:pt x="138" y="207"/>
                    </a:cubicBezTo>
                    <a:cubicBezTo>
                      <a:pt x="2062" y="580"/>
                      <a:pt x="4016" y="653"/>
                      <a:pt x="5970" y="694"/>
                    </a:cubicBezTo>
                    <a:cubicBezTo>
                      <a:pt x="5971" y="694"/>
                      <a:pt x="5973" y="694"/>
                      <a:pt x="5974" y="694"/>
                    </a:cubicBezTo>
                    <a:cubicBezTo>
                      <a:pt x="6173" y="694"/>
                      <a:pt x="6168" y="437"/>
                      <a:pt x="5970" y="427"/>
                    </a:cubicBezTo>
                    <a:cubicBezTo>
                      <a:pt x="4036" y="312"/>
                      <a:pt x="2109" y="85"/>
                      <a:pt x="168" y="1"/>
                    </a:cubicBezTo>
                    <a:cubicBezTo>
                      <a:pt x="167" y="1"/>
                      <a:pt x="166" y="1"/>
                      <a:pt x="165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0" name="Google Shape;1920;p37"/>
              <p:cNvSpPr/>
              <p:nvPr/>
            </p:nvSpPr>
            <p:spPr>
              <a:xfrm>
                <a:off x="7948603" y="4226810"/>
                <a:ext cx="391096" cy="60407"/>
              </a:xfrm>
              <a:custGeom>
                <a:avLst/>
                <a:gdLst/>
                <a:ahLst/>
                <a:cxnLst/>
                <a:rect l="l" t="t" r="r" b="b"/>
                <a:pathLst>
                  <a:path w="15422" h="2382" extrusionOk="0">
                    <a:moveTo>
                      <a:pt x="207" y="1"/>
                    </a:moveTo>
                    <a:cubicBezTo>
                      <a:pt x="60" y="1"/>
                      <a:pt x="0" y="184"/>
                      <a:pt x="164" y="240"/>
                    </a:cubicBezTo>
                    <a:cubicBezTo>
                      <a:pt x="4928" y="1883"/>
                      <a:pt x="10209" y="1989"/>
                      <a:pt x="15186" y="2381"/>
                    </a:cubicBezTo>
                    <a:cubicBezTo>
                      <a:pt x="15191" y="2381"/>
                      <a:pt x="15196" y="2381"/>
                      <a:pt x="15200" y="2381"/>
                    </a:cubicBezTo>
                    <a:cubicBezTo>
                      <a:pt x="15372" y="2381"/>
                      <a:pt x="15422" y="2126"/>
                      <a:pt x="15230" y="2090"/>
                    </a:cubicBezTo>
                    <a:cubicBezTo>
                      <a:pt x="12755" y="1647"/>
                      <a:pt x="10213" y="1654"/>
                      <a:pt x="7718" y="1356"/>
                    </a:cubicBezTo>
                    <a:cubicBezTo>
                      <a:pt x="5188" y="1056"/>
                      <a:pt x="2740" y="457"/>
                      <a:pt x="242" y="4"/>
                    </a:cubicBezTo>
                    <a:cubicBezTo>
                      <a:pt x="230" y="2"/>
                      <a:pt x="218" y="1"/>
                      <a:pt x="207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1" name="Google Shape;1921;p37"/>
              <p:cNvSpPr/>
              <p:nvPr/>
            </p:nvSpPr>
            <p:spPr>
              <a:xfrm>
                <a:off x="7862585" y="4249253"/>
                <a:ext cx="111329" cy="29062"/>
              </a:xfrm>
              <a:custGeom>
                <a:avLst/>
                <a:gdLst/>
                <a:ahLst/>
                <a:cxnLst/>
                <a:rect l="l" t="t" r="r" b="b"/>
                <a:pathLst>
                  <a:path w="4390" h="1146" extrusionOk="0">
                    <a:moveTo>
                      <a:pt x="184" y="1"/>
                    </a:moveTo>
                    <a:cubicBezTo>
                      <a:pt x="56" y="1"/>
                      <a:pt x="0" y="180"/>
                      <a:pt x="147" y="215"/>
                    </a:cubicBezTo>
                    <a:cubicBezTo>
                      <a:pt x="1503" y="542"/>
                      <a:pt x="2863" y="945"/>
                      <a:pt x="4242" y="1145"/>
                    </a:cubicBezTo>
                    <a:cubicBezTo>
                      <a:pt x="4247" y="1145"/>
                      <a:pt x="4252" y="1146"/>
                      <a:pt x="4257" y="1146"/>
                    </a:cubicBezTo>
                    <a:cubicBezTo>
                      <a:pt x="4348" y="1146"/>
                      <a:pt x="4389" y="1037"/>
                      <a:pt x="4289" y="1003"/>
                    </a:cubicBezTo>
                    <a:cubicBezTo>
                      <a:pt x="2967" y="563"/>
                      <a:pt x="1571" y="319"/>
                      <a:pt x="216" y="4"/>
                    </a:cubicBezTo>
                    <a:cubicBezTo>
                      <a:pt x="205" y="2"/>
                      <a:pt x="194" y="1"/>
                      <a:pt x="184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2" name="Google Shape;1922;p37"/>
              <p:cNvSpPr/>
              <p:nvPr/>
            </p:nvSpPr>
            <p:spPr>
              <a:xfrm>
                <a:off x="7802281" y="3840613"/>
                <a:ext cx="668378" cy="314763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2412" extrusionOk="0">
                    <a:moveTo>
                      <a:pt x="2525" y="1"/>
                    </a:moveTo>
                    <a:cubicBezTo>
                      <a:pt x="2525" y="1"/>
                      <a:pt x="0" y="5783"/>
                      <a:pt x="1934" y="9326"/>
                    </a:cubicBezTo>
                    <a:lnTo>
                      <a:pt x="23539" y="12406"/>
                    </a:lnTo>
                    <a:cubicBezTo>
                      <a:pt x="23568" y="12410"/>
                      <a:pt x="23597" y="12412"/>
                      <a:pt x="23625" y="12412"/>
                    </a:cubicBezTo>
                    <a:cubicBezTo>
                      <a:pt x="23906" y="12412"/>
                      <a:pt x="24157" y="12215"/>
                      <a:pt x="24215" y="11933"/>
                    </a:cubicBezTo>
                    <a:lnTo>
                      <a:pt x="24219" y="11926"/>
                    </a:lnTo>
                    <a:cubicBezTo>
                      <a:pt x="24310" y="11490"/>
                      <a:pt x="24012" y="11064"/>
                      <a:pt x="23570" y="11003"/>
                    </a:cubicBezTo>
                    <a:lnTo>
                      <a:pt x="2850" y="8105"/>
                    </a:lnTo>
                    <a:cubicBezTo>
                      <a:pt x="2143" y="6097"/>
                      <a:pt x="2789" y="3261"/>
                      <a:pt x="3368" y="1543"/>
                    </a:cubicBezTo>
                    <a:lnTo>
                      <a:pt x="24219" y="5664"/>
                    </a:lnTo>
                    <a:cubicBezTo>
                      <a:pt x="24690" y="5809"/>
                      <a:pt x="25245" y="5929"/>
                      <a:pt x="25624" y="5929"/>
                    </a:cubicBezTo>
                    <a:cubicBezTo>
                      <a:pt x="25814" y="5929"/>
                      <a:pt x="25959" y="5899"/>
                      <a:pt x="26028" y="5826"/>
                    </a:cubicBezTo>
                    <a:cubicBezTo>
                      <a:pt x="26356" y="5475"/>
                      <a:pt x="25960" y="4876"/>
                      <a:pt x="25490" y="4778"/>
                    </a:cubicBezTo>
                    <a:lnTo>
                      <a:pt x="2525" y="1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3" name="Google Shape;1923;p37"/>
              <p:cNvSpPr/>
              <p:nvPr/>
            </p:nvSpPr>
            <p:spPr>
              <a:xfrm>
                <a:off x="7856626" y="3850745"/>
                <a:ext cx="562856" cy="268455"/>
              </a:xfrm>
              <a:custGeom>
                <a:avLst/>
                <a:gdLst/>
                <a:ahLst/>
                <a:cxnLst/>
                <a:rect l="l" t="t" r="r" b="b"/>
                <a:pathLst>
                  <a:path w="22195" h="9444" extrusionOk="0">
                    <a:moveTo>
                      <a:pt x="1225" y="1"/>
                    </a:moveTo>
                    <a:cubicBezTo>
                      <a:pt x="646" y="1719"/>
                      <a:pt x="0" y="4555"/>
                      <a:pt x="707" y="6563"/>
                    </a:cubicBezTo>
                    <a:lnTo>
                      <a:pt x="20913" y="9444"/>
                    </a:lnTo>
                    <a:cubicBezTo>
                      <a:pt x="21180" y="8234"/>
                      <a:pt x="21582" y="6597"/>
                      <a:pt x="22028" y="5299"/>
                    </a:cubicBezTo>
                    <a:cubicBezTo>
                      <a:pt x="22194" y="4818"/>
                      <a:pt x="21900" y="4302"/>
                      <a:pt x="21400" y="4200"/>
                    </a:cubicBezTo>
                    <a:lnTo>
                      <a:pt x="1225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4" name="Google Shape;1924;p37"/>
              <p:cNvSpPr/>
              <p:nvPr/>
            </p:nvSpPr>
            <p:spPr>
              <a:xfrm>
                <a:off x="8014486" y="3941416"/>
                <a:ext cx="404181" cy="85665"/>
              </a:xfrm>
              <a:custGeom>
                <a:avLst/>
                <a:gdLst/>
                <a:ahLst/>
                <a:cxnLst/>
                <a:rect l="l" t="t" r="r" b="b"/>
                <a:pathLst>
                  <a:path w="15938" h="3378" extrusionOk="0">
                    <a:moveTo>
                      <a:pt x="542" y="1"/>
                    </a:moveTo>
                    <a:cubicBezTo>
                      <a:pt x="422" y="1"/>
                      <a:pt x="302" y="2"/>
                      <a:pt x="183" y="5"/>
                    </a:cubicBezTo>
                    <a:cubicBezTo>
                      <a:pt x="44" y="5"/>
                      <a:pt x="0" y="188"/>
                      <a:pt x="145" y="222"/>
                    </a:cubicBezTo>
                    <a:cubicBezTo>
                      <a:pt x="2701" y="807"/>
                      <a:pt x="5387" y="935"/>
                      <a:pt x="7966" y="1452"/>
                    </a:cubicBezTo>
                    <a:cubicBezTo>
                      <a:pt x="10563" y="1973"/>
                      <a:pt x="13119" y="2646"/>
                      <a:pt x="15661" y="3370"/>
                    </a:cubicBezTo>
                    <a:cubicBezTo>
                      <a:pt x="15680" y="3375"/>
                      <a:pt x="15697" y="3377"/>
                      <a:pt x="15713" y="3377"/>
                    </a:cubicBezTo>
                    <a:cubicBezTo>
                      <a:pt x="15873" y="3377"/>
                      <a:pt x="15937" y="3154"/>
                      <a:pt x="15753" y="3092"/>
                    </a:cubicBezTo>
                    <a:cubicBezTo>
                      <a:pt x="13166" y="2247"/>
                      <a:pt x="10526" y="1588"/>
                      <a:pt x="7858" y="1060"/>
                    </a:cubicBezTo>
                    <a:cubicBezTo>
                      <a:pt x="5510" y="596"/>
                      <a:pt x="2960" y="1"/>
                      <a:pt x="54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5" name="Google Shape;1925;p37"/>
              <p:cNvSpPr/>
              <p:nvPr/>
            </p:nvSpPr>
            <p:spPr>
              <a:xfrm>
                <a:off x="7921799" y="4030098"/>
                <a:ext cx="171963" cy="25715"/>
              </a:xfrm>
              <a:custGeom>
                <a:avLst/>
                <a:gdLst/>
                <a:ahLst/>
                <a:cxnLst/>
                <a:rect l="l" t="t" r="r" b="b"/>
                <a:pathLst>
                  <a:path w="6781" h="1014" extrusionOk="0">
                    <a:moveTo>
                      <a:pt x="175" y="0"/>
                    </a:moveTo>
                    <a:cubicBezTo>
                      <a:pt x="0" y="0"/>
                      <a:pt x="8" y="241"/>
                      <a:pt x="189" y="255"/>
                    </a:cubicBezTo>
                    <a:cubicBezTo>
                      <a:pt x="2344" y="417"/>
                      <a:pt x="4463" y="772"/>
                      <a:pt x="6604" y="1012"/>
                    </a:cubicBezTo>
                    <a:cubicBezTo>
                      <a:pt x="6610" y="1013"/>
                      <a:pt x="6615" y="1013"/>
                      <a:pt x="6620" y="1013"/>
                    </a:cubicBezTo>
                    <a:cubicBezTo>
                      <a:pt x="6752" y="1013"/>
                      <a:pt x="6781" y="819"/>
                      <a:pt x="6640" y="789"/>
                    </a:cubicBezTo>
                    <a:cubicBezTo>
                      <a:pt x="4544" y="316"/>
                      <a:pt x="2330" y="154"/>
                      <a:pt x="189" y="1"/>
                    </a:cubicBezTo>
                    <a:cubicBezTo>
                      <a:pt x="185" y="1"/>
                      <a:pt x="180" y="0"/>
                      <a:pt x="175" y="0"/>
                    </a:cubicBezTo>
                    <a:close/>
                  </a:path>
                </a:pathLst>
              </a:custGeom>
              <a:solidFill>
                <a:srgbClr val="87508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6" name="Google Shape;1926;p37"/>
              <p:cNvSpPr/>
              <p:nvPr/>
            </p:nvSpPr>
            <p:spPr>
              <a:xfrm>
                <a:off x="7811791" y="3561052"/>
                <a:ext cx="668378" cy="389092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5343" extrusionOk="0">
                    <a:moveTo>
                      <a:pt x="2816" y="1"/>
                    </a:moveTo>
                    <a:cubicBezTo>
                      <a:pt x="2777" y="1"/>
                      <a:pt x="2742" y="14"/>
                      <a:pt x="2712" y="39"/>
                    </a:cubicBezTo>
                    <a:cubicBezTo>
                      <a:pt x="2411" y="307"/>
                      <a:pt x="1116" y="1632"/>
                      <a:pt x="463" y="5246"/>
                    </a:cubicBezTo>
                    <a:cubicBezTo>
                      <a:pt x="0" y="7820"/>
                      <a:pt x="1826" y="10562"/>
                      <a:pt x="2113" y="10974"/>
                    </a:cubicBezTo>
                    <a:cubicBezTo>
                      <a:pt x="2150" y="10998"/>
                      <a:pt x="2181" y="11014"/>
                      <a:pt x="2215" y="11039"/>
                    </a:cubicBezTo>
                    <a:lnTo>
                      <a:pt x="24554" y="15339"/>
                    </a:lnTo>
                    <a:cubicBezTo>
                      <a:pt x="24565" y="15341"/>
                      <a:pt x="24575" y="15342"/>
                      <a:pt x="24584" y="15342"/>
                    </a:cubicBezTo>
                    <a:cubicBezTo>
                      <a:pt x="24701" y="15342"/>
                      <a:pt x="24786" y="15218"/>
                      <a:pt x="24730" y="15109"/>
                    </a:cubicBezTo>
                    <a:cubicBezTo>
                      <a:pt x="24692" y="15035"/>
                      <a:pt x="24649" y="14943"/>
                      <a:pt x="24608" y="14839"/>
                    </a:cubicBezTo>
                    <a:cubicBezTo>
                      <a:pt x="24352" y="14207"/>
                      <a:pt x="23779" y="13757"/>
                      <a:pt x="23107" y="13628"/>
                    </a:cubicBezTo>
                    <a:lnTo>
                      <a:pt x="2959" y="9821"/>
                    </a:lnTo>
                    <a:cubicBezTo>
                      <a:pt x="2306" y="8759"/>
                      <a:pt x="1512" y="6961"/>
                      <a:pt x="1779" y="5483"/>
                    </a:cubicBezTo>
                    <a:cubicBezTo>
                      <a:pt x="2181" y="3258"/>
                      <a:pt x="2834" y="2044"/>
                      <a:pt x="3239" y="1470"/>
                    </a:cubicBezTo>
                    <a:lnTo>
                      <a:pt x="24280" y="6423"/>
                    </a:lnTo>
                    <a:cubicBezTo>
                      <a:pt x="24435" y="6459"/>
                      <a:pt x="24591" y="6477"/>
                      <a:pt x="24745" y="6477"/>
                    </a:cubicBezTo>
                    <a:cubicBezTo>
                      <a:pt x="25312" y="6477"/>
                      <a:pt x="25861" y="6241"/>
                      <a:pt x="26265" y="5821"/>
                    </a:cubicBezTo>
                    <a:cubicBezTo>
                      <a:pt x="26265" y="5818"/>
                      <a:pt x="26268" y="5818"/>
                      <a:pt x="26268" y="5814"/>
                    </a:cubicBezTo>
                    <a:cubicBezTo>
                      <a:pt x="26356" y="5727"/>
                      <a:pt x="26312" y="5577"/>
                      <a:pt x="26190" y="5547"/>
                    </a:cubicBezTo>
                    <a:lnTo>
                      <a:pt x="2857" y="6"/>
                    </a:lnTo>
                    <a:cubicBezTo>
                      <a:pt x="2843" y="2"/>
                      <a:pt x="2829" y="1"/>
                      <a:pt x="2816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7" name="Google Shape;1927;p37"/>
              <p:cNvSpPr/>
              <p:nvPr/>
            </p:nvSpPr>
            <p:spPr>
              <a:xfrm>
                <a:off x="7850108" y="3598304"/>
                <a:ext cx="574928" cy="309311"/>
              </a:xfrm>
              <a:custGeom>
                <a:avLst/>
                <a:gdLst/>
                <a:ahLst/>
                <a:cxnLst/>
                <a:rect l="l" t="t" r="r" b="b"/>
                <a:pathLst>
                  <a:path w="22671" h="12197" extrusionOk="0">
                    <a:moveTo>
                      <a:pt x="1728" y="1"/>
                    </a:moveTo>
                    <a:cubicBezTo>
                      <a:pt x="1323" y="575"/>
                      <a:pt x="670" y="1789"/>
                      <a:pt x="268" y="4014"/>
                    </a:cubicBezTo>
                    <a:cubicBezTo>
                      <a:pt x="1" y="5492"/>
                      <a:pt x="795" y="7290"/>
                      <a:pt x="1448" y="8352"/>
                    </a:cubicBezTo>
                    <a:lnTo>
                      <a:pt x="21430" y="12196"/>
                    </a:lnTo>
                    <a:cubicBezTo>
                      <a:pt x="21291" y="11189"/>
                      <a:pt x="21285" y="9857"/>
                      <a:pt x="21596" y="8136"/>
                    </a:cubicBezTo>
                    <a:cubicBezTo>
                      <a:pt x="21836" y="6794"/>
                      <a:pt x="22248" y="5756"/>
                      <a:pt x="22671" y="4978"/>
                    </a:cubicBezTo>
                    <a:lnTo>
                      <a:pt x="172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8" name="Google Shape;1928;p37"/>
              <p:cNvSpPr/>
              <p:nvPr/>
            </p:nvSpPr>
            <p:spPr>
              <a:xfrm>
                <a:off x="7949617" y="3759970"/>
                <a:ext cx="446608" cy="69790"/>
              </a:xfrm>
              <a:custGeom>
                <a:avLst/>
                <a:gdLst/>
                <a:ahLst/>
                <a:cxnLst/>
                <a:rect l="l" t="t" r="r" b="b"/>
                <a:pathLst>
                  <a:path w="17611" h="2752" extrusionOk="0">
                    <a:moveTo>
                      <a:pt x="201" y="1"/>
                    </a:moveTo>
                    <a:cubicBezTo>
                      <a:pt x="65" y="1"/>
                      <a:pt x="1" y="161"/>
                      <a:pt x="154" y="216"/>
                    </a:cubicBezTo>
                    <a:cubicBezTo>
                      <a:pt x="2917" y="1176"/>
                      <a:pt x="6034" y="1521"/>
                      <a:pt x="8918" y="1933"/>
                    </a:cubicBezTo>
                    <a:cubicBezTo>
                      <a:pt x="11566" y="2313"/>
                      <a:pt x="14321" y="2752"/>
                      <a:pt x="17008" y="2752"/>
                    </a:cubicBezTo>
                    <a:cubicBezTo>
                      <a:pt x="17141" y="2752"/>
                      <a:pt x="17275" y="2751"/>
                      <a:pt x="17408" y="2748"/>
                    </a:cubicBezTo>
                    <a:cubicBezTo>
                      <a:pt x="17553" y="2744"/>
                      <a:pt x="17611" y="2535"/>
                      <a:pt x="17445" y="2511"/>
                    </a:cubicBezTo>
                    <a:cubicBezTo>
                      <a:pt x="14582" y="2089"/>
                      <a:pt x="11674" y="1967"/>
                      <a:pt x="8806" y="1544"/>
                    </a:cubicBezTo>
                    <a:cubicBezTo>
                      <a:pt x="5939" y="1121"/>
                      <a:pt x="3096" y="341"/>
                      <a:pt x="225" y="2"/>
                    </a:cubicBezTo>
                    <a:cubicBezTo>
                      <a:pt x="217" y="1"/>
                      <a:pt x="209" y="1"/>
                      <a:pt x="201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9" name="Google Shape;1929;p37"/>
              <p:cNvSpPr/>
              <p:nvPr/>
            </p:nvSpPr>
            <p:spPr>
              <a:xfrm>
                <a:off x="8131366" y="3713309"/>
                <a:ext cx="273782" cy="55335"/>
              </a:xfrm>
              <a:custGeom>
                <a:avLst/>
                <a:gdLst/>
                <a:ahLst/>
                <a:cxnLst/>
                <a:rect l="l" t="t" r="r" b="b"/>
                <a:pathLst>
                  <a:path w="10796" h="2182" extrusionOk="0">
                    <a:moveTo>
                      <a:pt x="233" y="0"/>
                    </a:moveTo>
                    <a:cubicBezTo>
                      <a:pt x="69" y="0"/>
                      <a:pt x="0" y="203"/>
                      <a:pt x="186" y="263"/>
                    </a:cubicBezTo>
                    <a:cubicBezTo>
                      <a:pt x="1917" y="825"/>
                      <a:pt x="3760" y="1140"/>
                      <a:pt x="5548" y="1467"/>
                    </a:cubicBezTo>
                    <a:cubicBezTo>
                      <a:pt x="7209" y="1768"/>
                      <a:pt x="8902" y="2096"/>
                      <a:pt x="10589" y="2181"/>
                    </a:cubicBezTo>
                    <a:cubicBezTo>
                      <a:pt x="10592" y="2181"/>
                      <a:pt x="10596" y="2181"/>
                      <a:pt x="10599" y="2181"/>
                    </a:cubicBezTo>
                    <a:cubicBezTo>
                      <a:pt x="10753" y="2181"/>
                      <a:pt x="10796" y="1960"/>
                      <a:pt x="10630" y="1927"/>
                    </a:cubicBezTo>
                    <a:cubicBezTo>
                      <a:pt x="8913" y="1586"/>
                      <a:pt x="7157" y="1403"/>
                      <a:pt x="5433" y="1085"/>
                    </a:cubicBezTo>
                    <a:cubicBezTo>
                      <a:pt x="3705" y="764"/>
                      <a:pt x="2001" y="304"/>
                      <a:pt x="270" y="4"/>
                    </a:cubicBezTo>
                    <a:cubicBezTo>
                      <a:pt x="257" y="1"/>
                      <a:pt x="245" y="0"/>
                      <a:pt x="233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0" name="Google Shape;1930;p37"/>
              <p:cNvSpPr/>
              <p:nvPr/>
            </p:nvSpPr>
            <p:spPr>
              <a:xfrm>
                <a:off x="7821478" y="2933814"/>
                <a:ext cx="743493" cy="454469"/>
              </a:xfrm>
              <a:custGeom>
                <a:avLst/>
                <a:gdLst/>
                <a:ahLst/>
                <a:cxnLst/>
                <a:rect l="l" t="t" r="r" b="b"/>
                <a:pathLst>
                  <a:path w="29318" h="17921" extrusionOk="0">
                    <a:moveTo>
                      <a:pt x="2925" y="1"/>
                    </a:moveTo>
                    <a:cubicBezTo>
                      <a:pt x="2822" y="1"/>
                      <a:pt x="2723" y="49"/>
                      <a:pt x="2661" y="135"/>
                    </a:cubicBezTo>
                    <a:cubicBezTo>
                      <a:pt x="2255" y="680"/>
                      <a:pt x="1025" y="2454"/>
                      <a:pt x="447" y="4601"/>
                    </a:cubicBezTo>
                    <a:cubicBezTo>
                      <a:pt x="17" y="6204"/>
                      <a:pt x="0" y="8777"/>
                      <a:pt x="3" y="9575"/>
                    </a:cubicBezTo>
                    <a:cubicBezTo>
                      <a:pt x="3" y="9720"/>
                      <a:pt x="102" y="9846"/>
                      <a:pt x="240" y="9887"/>
                    </a:cubicBezTo>
                    <a:lnTo>
                      <a:pt x="26732" y="17906"/>
                    </a:lnTo>
                    <a:cubicBezTo>
                      <a:pt x="26764" y="17916"/>
                      <a:pt x="26796" y="17921"/>
                      <a:pt x="26828" y="17921"/>
                    </a:cubicBezTo>
                    <a:cubicBezTo>
                      <a:pt x="27017" y="17921"/>
                      <a:pt x="27178" y="17757"/>
                      <a:pt x="27155" y="17555"/>
                    </a:cubicBezTo>
                    <a:lnTo>
                      <a:pt x="27155" y="17548"/>
                    </a:lnTo>
                    <a:cubicBezTo>
                      <a:pt x="27090" y="16950"/>
                      <a:pt x="26677" y="16446"/>
                      <a:pt x="26100" y="16270"/>
                    </a:cubicBezTo>
                    <a:lnTo>
                      <a:pt x="1346" y="8824"/>
                    </a:lnTo>
                    <a:cubicBezTo>
                      <a:pt x="1370" y="7476"/>
                      <a:pt x="1478" y="5917"/>
                      <a:pt x="1738" y="4950"/>
                    </a:cubicBezTo>
                    <a:cubicBezTo>
                      <a:pt x="2130" y="3489"/>
                      <a:pt x="2874" y="2204"/>
                      <a:pt x="3361" y="1468"/>
                    </a:cubicBezTo>
                    <a:lnTo>
                      <a:pt x="28040" y="7151"/>
                    </a:lnTo>
                    <a:cubicBezTo>
                      <a:pt x="28120" y="7170"/>
                      <a:pt x="28200" y="7179"/>
                      <a:pt x="28279" y="7179"/>
                    </a:cubicBezTo>
                    <a:cubicBezTo>
                      <a:pt x="28659" y="7179"/>
                      <a:pt x="29017" y="6971"/>
                      <a:pt x="29210" y="6627"/>
                    </a:cubicBezTo>
                    <a:cubicBezTo>
                      <a:pt x="29210" y="6627"/>
                      <a:pt x="29210" y="6624"/>
                      <a:pt x="29213" y="6624"/>
                    </a:cubicBezTo>
                    <a:cubicBezTo>
                      <a:pt x="29318" y="6430"/>
                      <a:pt x="29210" y="6194"/>
                      <a:pt x="28997" y="6143"/>
                    </a:cubicBezTo>
                    <a:lnTo>
                      <a:pt x="3003" y="10"/>
                    </a:lnTo>
                    <a:cubicBezTo>
                      <a:pt x="2977" y="4"/>
                      <a:pt x="2951" y="1"/>
                      <a:pt x="2925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1" name="Google Shape;1931;p37"/>
              <p:cNvSpPr/>
              <p:nvPr/>
            </p:nvSpPr>
            <p:spPr>
              <a:xfrm>
                <a:off x="7855586" y="2971016"/>
                <a:ext cx="661632" cy="373623"/>
              </a:xfrm>
              <a:custGeom>
                <a:avLst/>
                <a:gdLst/>
                <a:ahLst/>
                <a:cxnLst/>
                <a:rect l="l" t="t" r="r" b="b"/>
                <a:pathLst>
                  <a:path w="26090" h="14733" extrusionOk="0">
                    <a:moveTo>
                      <a:pt x="2016" y="1"/>
                    </a:moveTo>
                    <a:cubicBezTo>
                      <a:pt x="1529" y="737"/>
                      <a:pt x="785" y="2022"/>
                      <a:pt x="393" y="3483"/>
                    </a:cubicBezTo>
                    <a:cubicBezTo>
                      <a:pt x="133" y="4450"/>
                      <a:pt x="25" y="6009"/>
                      <a:pt x="1" y="7357"/>
                    </a:cubicBezTo>
                    <a:lnTo>
                      <a:pt x="24355" y="14732"/>
                    </a:lnTo>
                    <a:cubicBezTo>
                      <a:pt x="24243" y="12825"/>
                      <a:pt x="24254" y="10079"/>
                      <a:pt x="24988" y="8217"/>
                    </a:cubicBezTo>
                    <a:cubicBezTo>
                      <a:pt x="25407" y="7162"/>
                      <a:pt x="25782" y="6319"/>
                      <a:pt x="26090" y="5681"/>
                    </a:cubicBezTo>
                    <a:lnTo>
                      <a:pt x="2016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2" name="Google Shape;1932;p37"/>
              <p:cNvSpPr/>
              <p:nvPr/>
            </p:nvSpPr>
            <p:spPr>
              <a:xfrm>
                <a:off x="8150715" y="3050086"/>
                <a:ext cx="345119" cy="100297"/>
              </a:xfrm>
              <a:custGeom>
                <a:avLst/>
                <a:gdLst/>
                <a:ahLst/>
                <a:cxnLst/>
                <a:rect l="l" t="t" r="r" b="b"/>
                <a:pathLst>
                  <a:path w="13609" h="3955" extrusionOk="0">
                    <a:moveTo>
                      <a:pt x="171" y="0"/>
                    </a:moveTo>
                    <a:cubicBezTo>
                      <a:pt x="50" y="0"/>
                      <a:pt x="1" y="148"/>
                      <a:pt x="136" y="193"/>
                    </a:cubicBezTo>
                    <a:cubicBezTo>
                      <a:pt x="2314" y="909"/>
                      <a:pt x="4592" y="1379"/>
                      <a:pt x="6803" y="2005"/>
                    </a:cubicBezTo>
                    <a:cubicBezTo>
                      <a:pt x="9019" y="2630"/>
                      <a:pt x="11206" y="3398"/>
                      <a:pt x="13437" y="3952"/>
                    </a:cubicBezTo>
                    <a:cubicBezTo>
                      <a:pt x="13445" y="3954"/>
                      <a:pt x="13452" y="3955"/>
                      <a:pt x="13459" y="3955"/>
                    </a:cubicBezTo>
                    <a:cubicBezTo>
                      <a:pt x="13542" y="3955"/>
                      <a:pt x="13608" y="3841"/>
                      <a:pt x="13512" y="3804"/>
                    </a:cubicBezTo>
                    <a:cubicBezTo>
                      <a:pt x="11446" y="2972"/>
                      <a:pt x="9255" y="2396"/>
                      <a:pt x="7118" y="1785"/>
                    </a:cubicBezTo>
                    <a:cubicBezTo>
                      <a:pt x="4846" y="1135"/>
                      <a:pt x="2530" y="392"/>
                      <a:pt x="197" y="3"/>
                    </a:cubicBezTo>
                    <a:cubicBezTo>
                      <a:pt x="188" y="1"/>
                      <a:pt x="179" y="0"/>
                      <a:pt x="171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3" name="Google Shape;1933;p37"/>
              <p:cNvSpPr/>
              <p:nvPr/>
            </p:nvSpPr>
            <p:spPr>
              <a:xfrm>
                <a:off x="7943709" y="3131363"/>
                <a:ext cx="517209" cy="141659"/>
              </a:xfrm>
              <a:custGeom>
                <a:avLst/>
                <a:gdLst/>
                <a:ahLst/>
                <a:cxnLst/>
                <a:rect l="l" t="t" r="r" b="b"/>
                <a:pathLst>
                  <a:path w="20395" h="5586" extrusionOk="0">
                    <a:moveTo>
                      <a:pt x="280" y="1"/>
                    </a:moveTo>
                    <a:cubicBezTo>
                      <a:pt x="92" y="1"/>
                      <a:pt x="1" y="237"/>
                      <a:pt x="218" y="301"/>
                    </a:cubicBezTo>
                    <a:cubicBezTo>
                      <a:pt x="3512" y="1258"/>
                      <a:pt x="6913" y="1894"/>
                      <a:pt x="10230" y="2773"/>
                    </a:cubicBezTo>
                    <a:cubicBezTo>
                      <a:pt x="13554" y="3659"/>
                      <a:pt x="16853" y="4632"/>
                      <a:pt x="20160" y="5579"/>
                    </a:cubicBezTo>
                    <a:cubicBezTo>
                      <a:pt x="20176" y="5583"/>
                      <a:pt x="20191" y="5585"/>
                      <a:pt x="20206" y="5585"/>
                    </a:cubicBezTo>
                    <a:cubicBezTo>
                      <a:pt x="20343" y="5585"/>
                      <a:pt x="20394" y="5398"/>
                      <a:pt x="20238" y="5342"/>
                    </a:cubicBezTo>
                    <a:cubicBezTo>
                      <a:pt x="16982" y="4233"/>
                      <a:pt x="13675" y="3280"/>
                      <a:pt x="10355" y="2394"/>
                    </a:cubicBezTo>
                    <a:cubicBezTo>
                      <a:pt x="7055" y="1515"/>
                      <a:pt x="3691" y="517"/>
                      <a:pt x="313" y="3"/>
                    </a:cubicBezTo>
                    <a:cubicBezTo>
                      <a:pt x="301" y="1"/>
                      <a:pt x="290" y="1"/>
                      <a:pt x="280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4" name="Google Shape;1934;p37"/>
              <p:cNvSpPr/>
              <p:nvPr/>
            </p:nvSpPr>
            <p:spPr>
              <a:xfrm>
                <a:off x="7898392" y="2670685"/>
                <a:ext cx="746764" cy="415416"/>
              </a:xfrm>
              <a:custGeom>
                <a:avLst/>
                <a:gdLst/>
                <a:ahLst/>
                <a:cxnLst/>
                <a:rect l="l" t="t" r="r" b="b"/>
                <a:pathLst>
                  <a:path w="29447" h="16381" extrusionOk="0">
                    <a:moveTo>
                      <a:pt x="2513" y="0"/>
                    </a:moveTo>
                    <a:cubicBezTo>
                      <a:pt x="2357" y="0"/>
                      <a:pt x="2224" y="137"/>
                      <a:pt x="2245" y="303"/>
                    </a:cubicBezTo>
                    <a:cubicBezTo>
                      <a:pt x="2245" y="307"/>
                      <a:pt x="2245" y="310"/>
                      <a:pt x="2248" y="310"/>
                    </a:cubicBezTo>
                    <a:cubicBezTo>
                      <a:pt x="2316" y="895"/>
                      <a:pt x="2732" y="1382"/>
                      <a:pt x="3303" y="1530"/>
                    </a:cubicBezTo>
                    <a:lnTo>
                      <a:pt x="26322" y="7529"/>
                    </a:lnTo>
                    <a:cubicBezTo>
                      <a:pt x="26745" y="8844"/>
                      <a:pt x="27380" y="11995"/>
                      <a:pt x="25071" y="14903"/>
                    </a:cubicBezTo>
                    <a:lnTo>
                      <a:pt x="1538" y="8459"/>
                    </a:lnTo>
                    <a:cubicBezTo>
                      <a:pt x="1426" y="8428"/>
                      <a:pt x="1312" y="8413"/>
                      <a:pt x="1199" y="8413"/>
                    </a:cubicBezTo>
                    <a:cubicBezTo>
                      <a:pt x="758" y="8413"/>
                      <a:pt x="338" y="8643"/>
                      <a:pt x="98" y="9033"/>
                    </a:cubicBezTo>
                    <a:cubicBezTo>
                      <a:pt x="98" y="9037"/>
                      <a:pt x="95" y="9037"/>
                      <a:pt x="95" y="9040"/>
                    </a:cubicBezTo>
                    <a:cubicBezTo>
                      <a:pt x="1" y="9192"/>
                      <a:pt x="82" y="9392"/>
                      <a:pt x="254" y="9439"/>
                    </a:cubicBezTo>
                    <a:lnTo>
                      <a:pt x="25366" y="16371"/>
                    </a:lnTo>
                    <a:cubicBezTo>
                      <a:pt x="25389" y="16377"/>
                      <a:pt x="25414" y="16380"/>
                      <a:pt x="25438" y="16380"/>
                    </a:cubicBezTo>
                    <a:cubicBezTo>
                      <a:pt x="25514" y="16380"/>
                      <a:pt x="25588" y="16349"/>
                      <a:pt x="25639" y="16293"/>
                    </a:cubicBezTo>
                    <a:cubicBezTo>
                      <a:pt x="29446" y="12158"/>
                      <a:pt x="27719" y="7350"/>
                      <a:pt x="27380" y="6532"/>
                    </a:cubicBezTo>
                    <a:cubicBezTo>
                      <a:pt x="27350" y="6454"/>
                      <a:pt x="27282" y="6396"/>
                      <a:pt x="27201" y="6376"/>
                    </a:cubicBezTo>
                    <a:lnTo>
                      <a:pt x="2580" y="9"/>
                    </a:lnTo>
                    <a:cubicBezTo>
                      <a:pt x="2557" y="3"/>
                      <a:pt x="2535" y="0"/>
                      <a:pt x="251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5" name="Google Shape;1935;p37"/>
              <p:cNvSpPr/>
              <p:nvPr/>
            </p:nvSpPr>
            <p:spPr>
              <a:xfrm>
                <a:off x="7947360" y="2713162"/>
                <a:ext cx="645402" cy="335457"/>
              </a:xfrm>
              <a:custGeom>
                <a:avLst/>
                <a:gdLst/>
                <a:ahLst/>
                <a:cxnLst/>
                <a:rect l="l" t="t" r="r" b="b"/>
                <a:pathLst>
                  <a:path w="25450" h="13228" extrusionOk="0">
                    <a:moveTo>
                      <a:pt x="1748" y="1"/>
                    </a:moveTo>
                    <a:lnTo>
                      <a:pt x="1748" y="1"/>
                    </a:lnTo>
                    <a:cubicBezTo>
                      <a:pt x="1765" y="941"/>
                      <a:pt x="1697" y="2094"/>
                      <a:pt x="1413" y="3264"/>
                    </a:cubicBezTo>
                    <a:cubicBezTo>
                      <a:pt x="1095" y="4576"/>
                      <a:pt x="504" y="5877"/>
                      <a:pt x="0" y="6841"/>
                    </a:cubicBezTo>
                    <a:lnTo>
                      <a:pt x="23140" y="13228"/>
                    </a:lnTo>
                    <a:cubicBezTo>
                      <a:pt x="25449" y="10320"/>
                      <a:pt x="24814" y="7169"/>
                      <a:pt x="24391" y="5854"/>
                    </a:cubicBezTo>
                    <a:lnTo>
                      <a:pt x="174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6" name="Google Shape;1936;p37"/>
              <p:cNvSpPr/>
              <p:nvPr/>
            </p:nvSpPr>
            <p:spPr>
              <a:xfrm>
                <a:off x="7978679" y="2848251"/>
                <a:ext cx="315448" cy="73061"/>
              </a:xfrm>
              <a:custGeom>
                <a:avLst/>
                <a:gdLst/>
                <a:ahLst/>
                <a:cxnLst/>
                <a:rect l="l" t="t" r="r" b="b"/>
                <a:pathLst>
                  <a:path w="12439" h="2881" extrusionOk="0">
                    <a:moveTo>
                      <a:pt x="249" y="0"/>
                    </a:moveTo>
                    <a:cubicBezTo>
                      <a:pt x="83" y="0"/>
                      <a:pt x="0" y="231"/>
                      <a:pt x="195" y="266"/>
                    </a:cubicBezTo>
                    <a:cubicBezTo>
                      <a:pt x="4205" y="1017"/>
                      <a:pt x="8147" y="2156"/>
                      <a:pt x="12154" y="2877"/>
                    </a:cubicBezTo>
                    <a:cubicBezTo>
                      <a:pt x="12167" y="2879"/>
                      <a:pt x="12180" y="2880"/>
                      <a:pt x="12192" y="2880"/>
                    </a:cubicBezTo>
                    <a:cubicBezTo>
                      <a:pt x="12365" y="2880"/>
                      <a:pt x="12438" y="2666"/>
                      <a:pt x="12245" y="2603"/>
                    </a:cubicBezTo>
                    <a:cubicBezTo>
                      <a:pt x="8422" y="1304"/>
                      <a:pt x="4252" y="679"/>
                      <a:pt x="279" y="3"/>
                    </a:cubicBezTo>
                    <a:cubicBezTo>
                      <a:pt x="269" y="1"/>
                      <a:pt x="259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7" name="Google Shape;1937;p37"/>
              <p:cNvSpPr/>
              <p:nvPr/>
            </p:nvSpPr>
            <p:spPr>
              <a:xfrm>
                <a:off x="7992322" y="2766138"/>
                <a:ext cx="381079" cy="91776"/>
              </a:xfrm>
              <a:custGeom>
                <a:avLst/>
                <a:gdLst/>
                <a:ahLst/>
                <a:cxnLst/>
                <a:rect l="l" t="t" r="r" b="b"/>
                <a:pathLst>
                  <a:path w="15027" h="3619" extrusionOk="0">
                    <a:moveTo>
                      <a:pt x="249" y="0"/>
                    </a:moveTo>
                    <a:cubicBezTo>
                      <a:pt x="76" y="0"/>
                      <a:pt x="1" y="239"/>
                      <a:pt x="201" y="285"/>
                    </a:cubicBezTo>
                    <a:cubicBezTo>
                      <a:pt x="2622" y="861"/>
                      <a:pt x="5047" y="1432"/>
                      <a:pt x="7475" y="1989"/>
                    </a:cubicBezTo>
                    <a:cubicBezTo>
                      <a:pt x="9892" y="2548"/>
                      <a:pt x="12319" y="3237"/>
                      <a:pt x="14771" y="3616"/>
                    </a:cubicBezTo>
                    <a:cubicBezTo>
                      <a:pt x="14781" y="3618"/>
                      <a:pt x="14791" y="3619"/>
                      <a:pt x="14801" y="3619"/>
                    </a:cubicBezTo>
                    <a:cubicBezTo>
                      <a:pt x="14956" y="3619"/>
                      <a:pt x="15027" y="3426"/>
                      <a:pt x="14852" y="3373"/>
                    </a:cubicBezTo>
                    <a:cubicBezTo>
                      <a:pt x="12481" y="2639"/>
                      <a:pt x="10000" y="2203"/>
                      <a:pt x="7582" y="1649"/>
                    </a:cubicBezTo>
                    <a:cubicBezTo>
                      <a:pt x="5155" y="1090"/>
                      <a:pt x="2723" y="546"/>
                      <a:pt x="293" y="5"/>
                    </a:cubicBezTo>
                    <a:cubicBezTo>
                      <a:pt x="278" y="2"/>
                      <a:pt x="263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8" name="Google Shape;1938;p37"/>
              <p:cNvSpPr/>
              <p:nvPr/>
            </p:nvSpPr>
            <p:spPr>
              <a:xfrm>
                <a:off x="7866972" y="2409560"/>
                <a:ext cx="691379" cy="322549"/>
              </a:xfrm>
              <a:custGeom>
                <a:avLst/>
                <a:gdLst/>
                <a:ahLst/>
                <a:cxnLst/>
                <a:rect l="l" t="t" r="r" b="b"/>
                <a:pathLst>
                  <a:path w="27263" h="12719" extrusionOk="0">
                    <a:moveTo>
                      <a:pt x="1475" y="0"/>
                    </a:moveTo>
                    <a:cubicBezTo>
                      <a:pt x="1424" y="0"/>
                      <a:pt x="1373" y="3"/>
                      <a:pt x="1323" y="14"/>
                    </a:cubicBezTo>
                    <a:cubicBezTo>
                      <a:pt x="640" y="115"/>
                      <a:pt x="758" y="1157"/>
                      <a:pt x="1451" y="1157"/>
                    </a:cubicBezTo>
                    <a:lnTo>
                      <a:pt x="22499" y="1157"/>
                    </a:lnTo>
                    <a:cubicBezTo>
                      <a:pt x="24581" y="1715"/>
                      <a:pt x="24906" y="2840"/>
                      <a:pt x="25015" y="4910"/>
                    </a:cubicBezTo>
                    <a:cubicBezTo>
                      <a:pt x="25149" y="7500"/>
                      <a:pt x="24132" y="10012"/>
                      <a:pt x="23577" y="11169"/>
                    </a:cubicBezTo>
                    <a:lnTo>
                      <a:pt x="524" y="7639"/>
                    </a:lnTo>
                    <a:cubicBezTo>
                      <a:pt x="510" y="7637"/>
                      <a:pt x="495" y="7636"/>
                      <a:pt x="481" y="7636"/>
                    </a:cubicBezTo>
                    <a:cubicBezTo>
                      <a:pt x="349" y="7636"/>
                      <a:pt x="229" y="7717"/>
                      <a:pt x="190" y="7848"/>
                    </a:cubicBezTo>
                    <a:lnTo>
                      <a:pt x="187" y="7859"/>
                    </a:lnTo>
                    <a:cubicBezTo>
                      <a:pt x="1" y="8447"/>
                      <a:pt x="386" y="9062"/>
                      <a:pt x="995" y="9157"/>
                    </a:cubicBezTo>
                    <a:lnTo>
                      <a:pt x="24372" y="12707"/>
                    </a:lnTo>
                    <a:cubicBezTo>
                      <a:pt x="24422" y="12715"/>
                      <a:pt x="24472" y="12718"/>
                      <a:pt x="24522" y="12718"/>
                    </a:cubicBezTo>
                    <a:cubicBezTo>
                      <a:pt x="24897" y="12718"/>
                      <a:pt x="25246" y="12509"/>
                      <a:pt x="25416" y="12169"/>
                    </a:cubicBezTo>
                    <a:cubicBezTo>
                      <a:pt x="26039" y="10928"/>
                      <a:pt x="27262" y="8065"/>
                      <a:pt x="27100" y="5018"/>
                    </a:cubicBezTo>
                    <a:cubicBezTo>
                      <a:pt x="26969" y="2530"/>
                      <a:pt x="26536" y="1208"/>
                      <a:pt x="26218" y="555"/>
                    </a:cubicBezTo>
                    <a:cubicBezTo>
                      <a:pt x="26049" y="214"/>
                      <a:pt x="25700" y="0"/>
                      <a:pt x="25319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9" name="Google Shape;1939;p37"/>
              <p:cNvSpPr/>
              <p:nvPr/>
            </p:nvSpPr>
            <p:spPr>
              <a:xfrm>
                <a:off x="7900750" y="2438876"/>
                <a:ext cx="617050" cy="253926"/>
              </a:xfrm>
              <a:custGeom>
                <a:avLst/>
                <a:gdLst/>
                <a:ahLst/>
                <a:cxnLst/>
                <a:rect l="l" t="t" r="r" b="b"/>
                <a:pathLst>
                  <a:path w="24332" h="10013" extrusionOk="0">
                    <a:moveTo>
                      <a:pt x="302" y="1"/>
                    </a:moveTo>
                    <a:cubicBezTo>
                      <a:pt x="583" y="1671"/>
                      <a:pt x="711" y="4031"/>
                      <a:pt x="1" y="6553"/>
                    </a:cubicBezTo>
                    <a:lnTo>
                      <a:pt x="22759" y="10013"/>
                    </a:lnTo>
                    <a:cubicBezTo>
                      <a:pt x="23314" y="8856"/>
                      <a:pt x="24331" y="6344"/>
                      <a:pt x="24197" y="3754"/>
                    </a:cubicBezTo>
                    <a:cubicBezTo>
                      <a:pt x="24122" y="2361"/>
                      <a:pt x="23953" y="1397"/>
                      <a:pt x="23777" y="745"/>
                    </a:cubicBezTo>
                    <a:cubicBezTo>
                      <a:pt x="23662" y="302"/>
                      <a:pt x="23253" y="1"/>
                      <a:pt x="22797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0" name="Google Shape;1940;p37"/>
              <p:cNvSpPr/>
              <p:nvPr/>
            </p:nvSpPr>
            <p:spPr>
              <a:xfrm>
                <a:off x="7898772" y="2567828"/>
                <a:ext cx="456980" cy="35884"/>
              </a:xfrm>
              <a:custGeom>
                <a:avLst/>
                <a:gdLst/>
                <a:ahLst/>
                <a:cxnLst/>
                <a:rect l="l" t="t" r="r" b="b"/>
                <a:pathLst>
                  <a:path w="18020" h="1415" extrusionOk="0">
                    <a:moveTo>
                      <a:pt x="139" y="1"/>
                    </a:moveTo>
                    <a:cubicBezTo>
                      <a:pt x="1" y="1"/>
                      <a:pt x="7" y="184"/>
                      <a:pt x="147" y="197"/>
                    </a:cubicBezTo>
                    <a:cubicBezTo>
                      <a:pt x="3101" y="468"/>
                      <a:pt x="6070" y="636"/>
                      <a:pt x="9032" y="836"/>
                    </a:cubicBezTo>
                    <a:cubicBezTo>
                      <a:pt x="11987" y="1036"/>
                      <a:pt x="14959" y="1354"/>
                      <a:pt x="17918" y="1415"/>
                    </a:cubicBezTo>
                    <a:cubicBezTo>
                      <a:pt x="17995" y="1415"/>
                      <a:pt x="18019" y="1303"/>
                      <a:pt x="17938" y="1293"/>
                    </a:cubicBezTo>
                    <a:cubicBezTo>
                      <a:pt x="15067" y="948"/>
                      <a:pt x="12149" y="843"/>
                      <a:pt x="9265" y="633"/>
                    </a:cubicBezTo>
                    <a:cubicBezTo>
                      <a:pt x="6229" y="407"/>
                      <a:pt x="3190" y="153"/>
                      <a:pt x="147" y="1"/>
                    </a:cubicBezTo>
                    <a:cubicBezTo>
                      <a:pt x="144" y="1"/>
                      <a:pt x="142" y="1"/>
                      <a:pt x="13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1" name="Google Shape;1941;p37"/>
              <p:cNvSpPr/>
              <p:nvPr/>
            </p:nvSpPr>
            <p:spPr>
              <a:xfrm>
                <a:off x="7895095" y="2487692"/>
                <a:ext cx="318998" cy="21251"/>
              </a:xfrm>
              <a:custGeom>
                <a:avLst/>
                <a:gdLst/>
                <a:ahLst/>
                <a:cxnLst/>
                <a:rect l="l" t="t" r="r" b="b"/>
                <a:pathLst>
                  <a:path w="12579" h="838" extrusionOk="0">
                    <a:moveTo>
                      <a:pt x="2680" y="1"/>
                    </a:moveTo>
                    <a:cubicBezTo>
                      <a:pt x="1821" y="1"/>
                      <a:pt x="965" y="12"/>
                      <a:pt x="116" y="34"/>
                    </a:cubicBezTo>
                    <a:cubicBezTo>
                      <a:pt x="0" y="37"/>
                      <a:pt x="0" y="182"/>
                      <a:pt x="116" y="185"/>
                    </a:cubicBezTo>
                    <a:cubicBezTo>
                      <a:pt x="4207" y="379"/>
                      <a:pt x="8298" y="672"/>
                      <a:pt x="12389" y="838"/>
                    </a:cubicBezTo>
                    <a:cubicBezTo>
                      <a:pt x="12392" y="838"/>
                      <a:pt x="12394" y="838"/>
                      <a:pt x="12396" y="838"/>
                    </a:cubicBezTo>
                    <a:cubicBezTo>
                      <a:pt x="12536" y="838"/>
                      <a:pt x="12579" y="628"/>
                      <a:pt x="12426" y="608"/>
                    </a:cubicBezTo>
                    <a:cubicBezTo>
                      <a:pt x="9233" y="167"/>
                      <a:pt x="5933" y="1"/>
                      <a:pt x="2680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2" name="Google Shape;1942;p37"/>
              <p:cNvSpPr/>
              <p:nvPr/>
            </p:nvSpPr>
            <p:spPr>
              <a:xfrm>
                <a:off x="7664049" y="2117345"/>
                <a:ext cx="766849" cy="280680"/>
              </a:xfrm>
              <a:custGeom>
                <a:avLst/>
                <a:gdLst/>
                <a:ahLst/>
                <a:cxnLst/>
                <a:rect l="l" t="t" r="r" b="b"/>
                <a:pathLst>
                  <a:path w="30239" h="11068" extrusionOk="0">
                    <a:moveTo>
                      <a:pt x="3547" y="0"/>
                    </a:moveTo>
                    <a:cubicBezTo>
                      <a:pt x="3399" y="0"/>
                      <a:pt x="3265" y="67"/>
                      <a:pt x="3182" y="190"/>
                    </a:cubicBezTo>
                    <a:cubicBezTo>
                      <a:pt x="2540" y="1147"/>
                      <a:pt x="0" y="5440"/>
                      <a:pt x="3196" y="9552"/>
                    </a:cubicBezTo>
                    <a:cubicBezTo>
                      <a:pt x="3273" y="9650"/>
                      <a:pt x="3388" y="9714"/>
                      <a:pt x="3513" y="9721"/>
                    </a:cubicBezTo>
                    <a:cubicBezTo>
                      <a:pt x="5654" y="9836"/>
                      <a:pt x="24849" y="10874"/>
                      <a:pt x="28365" y="11067"/>
                    </a:cubicBezTo>
                    <a:cubicBezTo>
                      <a:pt x="28372" y="11067"/>
                      <a:pt x="28378" y="11068"/>
                      <a:pt x="28385" y="11068"/>
                    </a:cubicBezTo>
                    <a:cubicBezTo>
                      <a:pt x="28663" y="11068"/>
                      <a:pt x="28874" y="10814"/>
                      <a:pt x="28814" y="10536"/>
                    </a:cubicBezTo>
                    <a:cubicBezTo>
                      <a:pt x="28811" y="10532"/>
                      <a:pt x="28811" y="10529"/>
                      <a:pt x="28811" y="10526"/>
                    </a:cubicBezTo>
                    <a:cubicBezTo>
                      <a:pt x="28740" y="10195"/>
                      <a:pt x="28453" y="9955"/>
                      <a:pt x="28115" y="9934"/>
                    </a:cubicBezTo>
                    <a:lnTo>
                      <a:pt x="4014" y="8410"/>
                    </a:lnTo>
                    <a:cubicBezTo>
                      <a:pt x="2043" y="5549"/>
                      <a:pt x="3277" y="2641"/>
                      <a:pt x="4031" y="1350"/>
                    </a:cubicBezTo>
                    <a:lnTo>
                      <a:pt x="29210" y="1955"/>
                    </a:lnTo>
                    <a:cubicBezTo>
                      <a:pt x="29218" y="1955"/>
                      <a:pt x="29225" y="1955"/>
                      <a:pt x="29233" y="1955"/>
                    </a:cubicBezTo>
                    <a:cubicBezTo>
                      <a:pt x="29639" y="1955"/>
                      <a:pt x="30007" y="1694"/>
                      <a:pt x="30140" y="1306"/>
                    </a:cubicBezTo>
                    <a:cubicBezTo>
                      <a:pt x="30140" y="1302"/>
                      <a:pt x="30143" y="1302"/>
                      <a:pt x="30143" y="1299"/>
                    </a:cubicBezTo>
                    <a:cubicBezTo>
                      <a:pt x="30238" y="1022"/>
                      <a:pt x="30036" y="731"/>
                      <a:pt x="29741" y="721"/>
                    </a:cubicBezTo>
                    <a:lnTo>
                      <a:pt x="3557" y="0"/>
                    </a:lnTo>
                    <a:cubicBezTo>
                      <a:pt x="3554" y="0"/>
                      <a:pt x="3550" y="0"/>
                      <a:pt x="3547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3" name="Google Shape;1943;p37"/>
              <p:cNvSpPr/>
              <p:nvPr/>
            </p:nvSpPr>
            <p:spPr>
              <a:xfrm>
                <a:off x="7715832" y="2151555"/>
                <a:ext cx="670635" cy="211043"/>
              </a:xfrm>
              <a:custGeom>
                <a:avLst/>
                <a:gdLst/>
                <a:ahLst/>
                <a:cxnLst/>
                <a:rect l="l" t="t" r="r" b="b"/>
                <a:pathLst>
                  <a:path w="26445" h="8322" extrusionOk="0">
                    <a:moveTo>
                      <a:pt x="1989" y="1"/>
                    </a:moveTo>
                    <a:cubicBezTo>
                      <a:pt x="1235" y="1292"/>
                      <a:pt x="1" y="4200"/>
                      <a:pt x="1972" y="7061"/>
                    </a:cubicBezTo>
                    <a:lnTo>
                      <a:pt x="25265" y="8322"/>
                    </a:lnTo>
                    <a:cubicBezTo>
                      <a:pt x="25085" y="6939"/>
                      <a:pt x="25032" y="5025"/>
                      <a:pt x="25636" y="3145"/>
                    </a:cubicBezTo>
                    <a:cubicBezTo>
                      <a:pt x="25965" y="2128"/>
                      <a:pt x="26232" y="1312"/>
                      <a:pt x="26444" y="677"/>
                    </a:cubicBezTo>
                    <a:lnTo>
                      <a:pt x="1989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4" name="Google Shape;1944;p37"/>
              <p:cNvSpPr/>
              <p:nvPr/>
            </p:nvSpPr>
            <p:spPr>
              <a:xfrm>
                <a:off x="7963108" y="2298715"/>
                <a:ext cx="390918" cy="29087"/>
              </a:xfrm>
              <a:custGeom>
                <a:avLst/>
                <a:gdLst/>
                <a:ahLst/>
                <a:cxnLst/>
                <a:rect l="l" t="t" r="r" b="b"/>
                <a:pathLst>
                  <a:path w="15415" h="1147" extrusionOk="0">
                    <a:moveTo>
                      <a:pt x="2018" y="0"/>
                    </a:moveTo>
                    <a:cubicBezTo>
                      <a:pt x="1402" y="0"/>
                      <a:pt x="787" y="9"/>
                      <a:pt x="173" y="27"/>
                    </a:cubicBezTo>
                    <a:cubicBezTo>
                      <a:pt x="1" y="30"/>
                      <a:pt x="5" y="243"/>
                      <a:pt x="173" y="253"/>
                    </a:cubicBezTo>
                    <a:cubicBezTo>
                      <a:pt x="5191" y="618"/>
                      <a:pt x="10219" y="733"/>
                      <a:pt x="15240" y="1146"/>
                    </a:cubicBezTo>
                    <a:cubicBezTo>
                      <a:pt x="15245" y="1146"/>
                      <a:pt x="15250" y="1146"/>
                      <a:pt x="15255" y="1146"/>
                    </a:cubicBezTo>
                    <a:cubicBezTo>
                      <a:pt x="15415" y="1146"/>
                      <a:pt x="15404" y="925"/>
                      <a:pt x="15240" y="905"/>
                    </a:cubicBezTo>
                    <a:cubicBezTo>
                      <a:pt x="10892" y="428"/>
                      <a:pt x="6419" y="0"/>
                      <a:pt x="2018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5" name="Google Shape;1945;p37"/>
              <p:cNvSpPr/>
              <p:nvPr/>
            </p:nvSpPr>
            <p:spPr>
              <a:xfrm>
                <a:off x="7852492" y="2246069"/>
                <a:ext cx="380318" cy="14354"/>
              </a:xfrm>
              <a:custGeom>
                <a:avLst/>
                <a:gdLst/>
                <a:ahLst/>
                <a:cxnLst/>
                <a:rect l="l" t="t" r="r" b="b"/>
                <a:pathLst>
                  <a:path w="14997" h="566" extrusionOk="0">
                    <a:moveTo>
                      <a:pt x="2112" y="1"/>
                    </a:moveTo>
                    <a:cubicBezTo>
                      <a:pt x="1435" y="1"/>
                      <a:pt x="759" y="15"/>
                      <a:pt x="86" y="54"/>
                    </a:cubicBezTo>
                    <a:cubicBezTo>
                      <a:pt x="1" y="57"/>
                      <a:pt x="5" y="158"/>
                      <a:pt x="86" y="166"/>
                    </a:cubicBezTo>
                    <a:cubicBezTo>
                      <a:pt x="2527" y="415"/>
                      <a:pt x="5022" y="351"/>
                      <a:pt x="7474" y="409"/>
                    </a:cubicBezTo>
                    <a:cubicBezTo>
                      <a:pt x="9372" y="450"/>
                      <a:pt x="11286" y="565"/>
                      <a:pt x="13189" y="565"/>
                    </a:cubicBezTo>
                    <a:cubicBezTo>
                      <a:pt x="13748" y="565"/>
                      <a:pt x="14305" y="555"/>
                      <a:pt x="14861" y="531"/>
                    </a:cubicBezTo>
                    <a:cubicBezTo>
                      <a:pt x="14997" y="523"/>
                      <a:pt x="14993" y="361"/>
                      <a:pt x="14861" y="351"/>
                    </a:cubicBezTo>
                    <a:cubicBezTo>
                      <a:pt x="12416" y="135"/>
                      <a:pt x="9928" y="196"/>
                      <a:pt x="7474" y="141"/>
                    </a:cubicBezTo>
                    <a:cubicBezTo>
                      <a:pt x="5696" y="102"/>
                      <a:pt x="3899" y="1"/>
                      <a:pt x="2112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6" name="Google Shape;1946;p37"/>
              <p:cNvSpPr/>
              <p:nvPr/>
            </p:nvSpPr>
            <p:spPr>
              <a:xfrm>
                <a:off x="7964047" y="2181225"/>
                <a:ext cx="412829" cy="25410"/>
              </a:xfrm>
              <a:custGeom>
                <a:avLst/>
                <a:gdLst/>
                <a:ahLst/>
                <a:cxnLst/>
                <a:rect l="l" t="t" r="r" b="b"/>
                <a:pathLst>
                  <a:path w="16279" h="1002" extrusionOk="0">
                    <a:moveTo>
                      <a:pt x="133" y="0"/>
                    </a:moveTo>
                    <a:cubicBezTo>
                      <a:pt x="35" y="0"/>
                      <a:pt x="1" y="142"/>
                      <a:pt x="106" y="159"/>
                    </a:cubicBezTo>
                    <a:cubicBezTo>
                      <a:pt x="5357" y="961"/>
                      <a:pt x="10814" y="964"/>
                      <a:pt x="16112" y="1001"/>
                    </a:cubicBezTo>
                    <a:cubicBezTo>
                      <a:pt x="16113" y="1001"/>
                      <a:pt x="16114" y="1001"/>
                      <a:pt x="16116" y="1001"/>
                    </a:cubicBezTo>
                    <a:cubicBezTo>
                      <a:pt x="16278" y="1001"/>
                      <a:pt x="16277" y="785"/>
                      <a:pt x="16112" y="781"/>
                    </a:cubicBezTo>
                    <a:cubicBezTo>
                      <a:pt x="10776" y="670"/>
                      <a:pt x="5461" y="126"/>
                      <a:pt x="133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7" name="Google Shape;1947;p37"/>
              <p:cNvSpPr/>
              <p:nvPr/>
            </p:nvSpPr>
            <p:spPr>
              <a:xfrm>
                <a:off x="7487220" y="1771621"/>
                <a:ext cx="688640" cy="387977"/>
              </a:xfrm>
              <a:custGeom>
                <a:avLst/>
                <a:gdLst/>
                <a:ahLst/>
                <a:cxnLst/>
                <a:rect l="l" t="t" r="r" b="b"/>
                <a:pathLst>
                  <a:path w="27155" h="15299" extrusionOk="0">
                    <a:moveTo>
                      <a:pt x="24061" y="0"/>
                    </a:moveTo>
                    <a:cubicBezTo>
                      <a:pt x="24031" y="0"/>
                      <a:pt x="24001" y="5"/>
                      <a:pt x="23969" y="14"/>
                    </a:cubicBezTo>
                    <a:lnTo>
                      <a:pt x="1776" y="6581"/>
                    </a:lnTo>
                    <a:cubicBezTo>
                      <a:pt x="1278" y="6726"/>
                      <a:pt x="900" y="7132"/>
                      <a:pt x="775" y="7632"/>
                    </a:cubicBezTo>
                    <a:cubicBezTo>
                      <a:pt x="0" y="10705"/>
                      <a:pt x="1968" y="13589"/>
                      <a:pt x="2979" y="14817"/>
                    </a:cubicBezTo>
                    <a:cubicBezTo>
                      <a:pt x="3232" y="15126"/>
                      <a:pt x="3602" y="15298"/>
                      <a:pt x="3990" y="15298"/>
                    </a:cubicBezTo>
                    <a:cubicBezTo>
                      <a:pt x="4090" y="15298"/>
                      <a:pt x="4191" y="15287"/>
                      <a:pt x="4291" y="15263"/>
                    </a:cubicBezTo>
                    <a:cubicBezTo>
                      <a:pt x="7841" y="14418"/>
                      <a:pt x="22863" y="10847"/>
                      <a:pt x="26830" y="9904"/>
                    </a:cubicBezTo>
                    <a:cubicBezTo>
                      <a:pt x="27120" y="9836"/>
                      <a:pt x="27155" y="9448"/>
                      <a:pt x="26891" y="9315"/>
                    </a:cubicBezTo>
                    <a:cubicBezTo>
                      <a:pt x="26810" y="9275"/>
                      <a:pt x="26732" y="9234"/>
                      <a:pt x="26654" y="9190"/>
                    </a:cubicBezTo>
                    <a:cubicBezTo>
                      <a:pt x="26331" y="9007"/>
                      <a:pt x="25967" y="8917"/>
                      <a:pt x="25600" y="8917"/>
                    </a:cubicBezTo>
                    <a:cubicBezTo>
                      <a:pt x="25426" y="8917"/>
                      <a:pt x="25251" y="8938"/>
                      <a:pt x="25079" y="8978"/>
                    </a:cubicBezTo>
                    <a:lnTo>
                      <a:pt x="4007" y="13955"/>
                    </a:lnTo>
                    <a:cubicBezTo>
                      <a:pt x="4004" y="13955"/>
                      <a:pt x="4001" y="13955"/>
                      <a:pt x="3997" y="13951"/>
                    </a:cubicBezTo>
                    <a:cubicBezTo>
                      <a:pt x="3185" y="12960"/>
                      <a:pt x="1414" y="10425"/>
                      <a:pt x="2083" y="7899"/>
                    </a:cubicBezTo>
                    <a:cubicBezTo>
                      <a:pt x="2086" y="7895"/>
                      <a:pt x="2110" y="7875"/>
                      <a:pt x="2147" y="7865"/>
                    </a:cubicBezTo>
                    <a:lnTo>
                      <a:pt x="23283" y="1529"/>
                    </a:lnTo>
                    <a:cubicBezTo>
                      <a:pt x="23817" y="1370"/>
                      <a:pt x="24230" y="937"/>
                      <a:pt x="24365" y="393"/>
                    </a:cubicBezTo>
                    <a:cubicBezTo>
                      <a:pt x="24415" y="188"/>
                      <a:pt x="24256" y="0"/>
                      <a:pt x="24061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8" name="Google Shape;1948;p37"/>
              <p:cNvSpPr/>
              <p:nvPr/>
            </p:nvSpPr>
            <p:spPr>
              <a:xfrm>
                <a:off x="7523052" y="1816634"/>
                <a:ext cx="583195" cy="308880"/>
              </a:xfrm>
              <a:custGeom>
                <a:avLst/>
                <a:gdLst/>
                <a:ahLst/>
                <a:cxnLst/>
                <a:rect l="l" t="t" r="r" b="b"/>
                <a:pathLst>
                  <a:path w="22997" h="12180" extrusionOk="0">
                    <a:moveTo>
                      <a:pt x="21323" y="0"/>
                    </a:moveTo>
                    <a:cubicBezTo>
                      <a:pt x="21322" y="0"/>
                      <a:pt x="21320" y="0"/>
                      <a:pt x="21319" y="1"/>
                    </a:cubicBezTo>
                    <a:lnTo>
                      <a:pt x="734" y="6090"/>
                    </a:lnTo>
                    <a:cubicBezTo>
                      <a:pt x="697" y="6100"/>
                      <a:pt x="673" y="6120"/>
                      <a:pt x="670" y="6124"/>
                    </a:cubicBezTo>
                    <a:cubicBezTo>
                      <a:pt x="1" y="8650"/>
                      <a:pt x="1772" y="11185"/>
                      <a:pt x="2584" y="12176"/>
                    </a:cubicBezTo>
                    <a:cubicBezTo>
                      <a:pt x="2588" y="12180"/>
                      <a:pt x="2591" y="12180"/>
                      <a:pt x="2594" y="12180"/>
                    </a:cubicBezTo>
                    <a:lnTo>
                      <a:pt x="22986" y="7334"/>
                    </a:lnTo>
                    <a:cubicBezTo>
                      <a:pt x="22992" y="7331"/>
                      <a:pt x="22996" y="7321"/>
                      <a:pt x="22992" y="7314"/>
                    </a:cubicBezTo>
                    <a:cubicBezTo>
                      <a:pt x="21085" y="5187"/>
                      <a:pt x="21062" y="2097"/>
                      <a:pt x="21333" y="11"/>
                    </a:cubicBezTo>
                    <a:cubicBezTo>
                      <a:pt x="21335" y="5"/>
                      <a:pt x="21329" y="0"/>
                      <a:pt x="21323" y="0"/>
                    </a:cubicBezTo>
                    <a:close/>
                  </a:path>
                </a:pathLst>
              </a:custGeom>
              <a:solidFill>
                <a:srgbClr val="F3F3F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9" name="Google Shape;1949;p37"/>
              <p:cNvSpPr/>
              <p:nvPr/>
            </p:nvSpPr>
            <p:spPr>
              <a:xfrm>
                <a:off x="7642468" y="1965113"/>
                <a:ext cx="404384" cy="105876"/>
              </a:xfrm>
              <a:custGeom>
                <a:avLst/>
                <a:gdLst/>
                <a:ahLst/>
                <a:cxnLst/>
                <a:rect l="l" t="t" r="r" b="b"/>
                <a:pathLst>
                  <a:path w="15946" h="4175" extrusionOk="0">
                    <a:moveTo>
                      <a:pt x="15728" y="0"/>
                    </a:moveTo>
                    <a:cubicBezTo>
                      <a:pt x="15714" y="0"/>
                      <a:pt x="15700" y="2"/>
                      <a:pt x="15684" y="6"/>
                    </a:cubicBezTo>
                    <a:cubicBezTo>
                      <a:pt x="13091" y="644"/>
                      <a:pt x="10511" y="1365"/>
                      <a:pt x="7922" y="2020"/>
                    </a:cubicBezTo>
                    <a:cubicBezTo>
                      <a:pt x="5335" y="2676"/>
                      <a:pt x="2708" y="3231"/>
                      <a:pt x="141" y="3971"/>
                    </a:cubicBezTo>
                    <a:cubicBezTo>
                      <a:pt x="1" y="4012"/>
                      <a:pt x="54" y="4174"/>
                      <a:pt x="178" y="4174"/>
                    </a:cubicBezTo>
                    <a:cubicBezTo>
                      <a:pt x="188" y="4174"/>
                      <a:pt x="198" y="4173"/>
                      <a:pt x="209" y="4171"/>
                    </a:cubicBezTo>
                    <a:cubicBezTo>
                      <a:pt x="5422" y="3187"/>
                      <a:pt x="10674" y="1743"/>
                      <a:pt x="15769" y="259"/>
                    </a:cubicBezTo>
                    <a:cubicBezTo>
                      <a:pt x="15946" y="209"/>
                      <a:pt x="15881" y="0"/>
                      <a:pt x="15728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0" name="Google Shape;1950;p37"/>
              <p:cNvSpPr/>
              <p:nvPr/>
            </p:nvSpPr>
            <p:spPr>
              <a:xfrm>
                <a:off x="7634632" y="1950100"/>
                <a:ext cx="306268" cy="80948"/>
              </a:xfrm>
              <a:custGeom>
                <a:avLst/>
                <a:gdLst/>
                <a:ahLst/>
                <a:cxnLst/>
                <a:rect l="l" t="t" r="r" b="b"/>
                <a:pathLst>
                  <a:path w="12077" h="3192" extrusionOk="0">
                    <a:moveTo>
                      <a:pt x="11930" y="0"/>
                    </a:moveTo>
                    <a:cubicBezTo>
                      <a:pt x="11923" y="0"/>
                      <a:pt x="11916" y="1"/>
                      <a:pt x="11908" y="2"/>
                    </a:cubicBezTo>
                    <a:cubicBezTo>
                      <a:pt x="7955" y="756"/>
                      <a:pt x="4054" y="1963"/>
                      <a:pt x="159" y="2964"/>
                    </a:cubicBezTo>
                    <a:cubicBezTo>
                      <a:pt x="0" y="3004"/>
                      <a:pt x="58" y="3192"/>
                      <a:pt x="191" y="3192"/>
                    </a:cubicBezTo>
                    <a:cubicBezTo>
                      <a:pt x="203" y="3192"/>
                      <a:pt x="216" y="3190"/>
                      <a:pt x="229" y="3187"/>
                    </a:cubicBezTo>
                    <a:cubicBezTo>
                      <a:pt x="4128" y="2204"/>
                      <a:pt x="8135" y="1399"/>
                      <a:pt x="11963" y="168"/>
                    </a:cubicBezTo>
                    <a:cubicBezTo>
                      <a:pt x="12076" y="130"/>
                      <a:pt x="12033" y="0"/>
                      <a:pt x="1193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1" name="Google Shape;1951;p37"/>
              <p:cNvSpPr/>
              <p:nvPr/>
            </p:nvSpPr>
            <p:spPr>
              <a:xfrm>
                <a:off x="7464118" y="1640285"/>
                <a:ext cx="699443" cy="306927"/>
              </a:xfrm>
              <a:custGeom>
                <a:avLst/>
                <a:gdLst/>
                <a:ahLst/>
                <a:cxnLst/>
                <a:rect l="l" t="t" r="r" b="b"/>
                <a:pathLst>
                  <a:path w="27581" h="12103" extrusionOk="0">
                    <a:moveTo>
                      <a:pt x="24528" y="0"/>
                    </a:moveTo>
                    <a:cubicBezTo>
                      <a:pt x="24432" y="0"/>
                      <a:pt x="24336" y="8"/>
                      <a:pt x="24240" y="23"/>
                    </a:cubicBezTo>
                    <a:lnTo>
                      <a:pt x="302" y="3793"/>
                    </a:lnTo>
                    <a:cubicBezTo>
                      <a:pt x="68" y="3827"/>
                      <a:pt x="1" y="4132"/>
                      <a:pt x="200" y="4260"/>
                    </a:cubicBezTo>
                    <a:lnTo>
                      <a:pt x="207" y="4266"/>
                    </a:lnTo>
                    <a:cubicBezTo>
                      <a:pt x="730" y="4614"/>
                      <a:pt x="1343" y="4796"/>
                      <a:pt x="1965" y="4796"/>
                    </a:cubicBezTo>
                    <a:cubicBezTo>
                      <a:pt x="2124" y="4796"/>
                      <a:pt x="2283" y="4785"/>
                      <a:pt x="2441" y="4761"/>
                    </a:cubicBezTo>
                    <a:lnTo>
                      <a:pt x="23489" y="1562"/>
                    </a:lnTo>
                    <a:cubicBezTo>
                      <a:pt x="23575" y="1549"/>
                      <a:pt x="23660" y="1543"/>
                      <a:pt x="23745" y="1543"/>
                    </a:cubicBezTo>
                    <a:cubicBezTo>
                      <a:pt x="24335" y="1543"/>
                      <a:pt x="24896" y="1846"/>
                      <a:pt x="25200" y="2367"/>
                    </a:cubicBezTo>
                    <a:cubicBezTo>
                      <a:pt x="25532" y="2928"/>
                      <a:pt x="25839" y="3716"/>
                      <a:pt x="25958" y="4777"/>
                    </a:cubicBezTo>
                    <a:cubicBezTo>
                      <a:pt x="26055" y="5653"/>
                      <a:pt x="25464" y="6461"/>
                      <a:pt x="24599" y="6634"/>
                    </a:cubicBezTo>
                    <a:cubicBezTo>
                      <a:pt x="20311" y="7482"/>
                      <a:pt x="7365" y="10048"/>
                      <a:pt x="3886" y="10738"/>
                    </a:cubicBezTo>
                    <a:cubicBezTo>
                      <a:pt x="3351" y="10843"/>
                      <a:pt x="2928" y="11245"/>
                      <a:pt x="2790" y="11769"/>
                    </a:cubicBezTo>
                    <a:lnTo>
                      <a:pt x="2790" y="11776"/>
                    </a:lnTo>
                    <a:cubicBezTo>
                      <a:pt x="2744" y="11945"/>
                      <a:pt x="2870" y="12102"/>
                      <a:pt x="3035" y="12102"/>
                    </a:cubicBezTo>
                    <a:cubicBezTo>
                      <a:pt x="3052" y="12102"/>
                      <a:pt x="3070" y="12101"/>
                      <a:pt x="3087" y="12097"/>
                    </a:cubicBezTo>
                    <a:lnTo>
                      <a:pt x="25775" y="7695"/>
                    </a:lnTo>
                    <a:cubicBezTo>
                      <a:pt x="26816" y="7495"/>
                      <a:pt x="27581" y="6582"/>
                      <a:pt x="27574" y="5524"/>
                    </a:cubicBezTo>
                    <a:cubicBezTo>
                      <a:pt x="27553" y="2857"/>
                      <a:pt x="26546" y="1315"/>
                      <a:pt x="25809" y="541"/>
                    </a:cubicBezTo>
                    <a:cubicBezTo>
                      <a:pt x="25473" y="189"/>
                      <a:pt x="25007" y="0"/>
                      <a:pt x="24528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2" name="Google Shape;1952;p37"/>
              <p:cNvSpPr/>
              <p:nvPr/>
            </p:nvSpPr>
            <p:spPr>
              <a:xfrm>
                <a:off x="7527236" y="1678400"/>
                <a:ext cx="596965" cy="230620"/>
              </a:xfrm>
              <a:custGeom>
                <a:avLst/>
                <a:gdLst/>
                <a:ahLst/>
                <a:cxnLst/>
                <a:rect l="l" t="t" r="r" b="b"/>
                <a:pathLst>
                  <a:path w="23540" h="9094" extrusionOk="0">
                    <a:moveTo>
                      <a:pt x="21503" y="0"/>
                    </a:moveTo>
                    <a:cubicBezTo>
                      <a:pt x="21439" y="0"/>
                      <a:pt x="21375" y="5"/>
                      <a:pt x="21311" y="15"/>
                    </a:cubicBezTo>
                    <a:lnTo>
                      <a:pt x="0" y="3369"/>
                    </a:lnTo>
                    <a:cubicBezTo>
                      <a:pt x="470" y="3951"/>
                      <a:pt x="910" y="4667"/>
                      <a:pt x="1210" y="5536"/>
                    </a:cubicBezTo>
                    <a:cubicBezTo>
                      <a:pt x="1664" y="6838"/>
                      <a:pt x="1725" y="8086"/>
                      <a:pt x="1640" y="9093"/>
                    </a:cubicBezTo>
                    <a:lnTo>
                      <a:pt x="22528" y="5043"/>
                    </a:lnTo>
                    <a:cubicBezTo>
                      <a:pt x="23124" y="4928"/>
                      <a:pt x="23540" y="4386"/>
                      <a:pt x="23510" y="3781"/>
                    </a:cubicBezTo>
                    <a:cubicBezTo>
                      <a:pt x="23428" y="2169"/>
                      <a:pt x="22924" y="1117"/>
                      <a:pt x="22461" y="478"/>
                    </a:cubicBezTo>
                    <a:cubicBezTo>
                      <a:pt x="22238" y="169"/>
                      <a:pt x="21878" y="0"/>
                      <a:pt x="21503" y="0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3" name="Google Shape;1953;p37"/>
              <p:cNvSpPr/>
              <p:nvPr/>
            </p:nvSpPr>
            <p:spPr>
              <a:xfrm>
                <a:off x="7628546" y="1779381"/>
                <a:ext cx="411257" cy="84422"/>
              </a:xfrm>
              <a:custGeom>
                <a:avLst/>
                <a:gdLst/>
                <a:ahLst/>
                <a:cxnLst/>
                <a:rect l="l" t="t" r="r" b="b"/>
                <a:pathLst>
                  <a:path w="16217" h="3329" extrusionOk="0">
                    <a:moveTo>
                      <a:pt x="16058" y="1"/>
                    </a:moveTo>
                    <a:cubicBezTo>
                      <a:pt x="16050" y="1"/>
                      <a:pt x="16042" y="1"/>
                      <a:pt x="16033" y="3"/>
                    </a:cubicBezTo>
                    <a:cubicBezTo>
                      <a:pt x="10714" y="950"/>
                      <a:pt x="5447" y="2194"/>
                      <a:pt x="129" y="3155"/>
                    </a:cubicBezTo>
                    <a:cubicBezTo>
                      <a:pt x="1" y="3177"/>
                      <a:pt x="53" y="3328"/>
                      <a:pt x="165" y="3328"/>
                    </a:cubicBezTo>
                    <a:cubicBezTo>
                      <a:pt x="171" y="3328"/>
                      <a:pt x="178" y="3328"/>
                      <a:pt x="185" y="3327"/>
                    </a:cubicBezTo>
                    <a:cubicBezTo>
                      <a:pt x="5488" y="2471"/>
                      <a:pt x="10904" y="1602"/>
                      <a:pt x="16090" y="179"/>
                    </a:cubicBezTo>
                    <a:cubicBezTo>
                      <a:pt x="16217" y="144"/>
                      <a:pt x="16167" y="1"/>
                      <a:pt x="16058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4" name="Google Shape;1954;p37"/>
              <p:cNvSpPr/>
              <p:nvPr/>
            </p:nvSpPr>
            <p:spPr>
              <a:xfrm>
                <a:off x="7617692" y="1714765"/>
                <a:ext cx="457639" cy="91092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3592" extrusionOk="0">
                    <a:moveTo>
                      <a:pt x="17859" y="1"/>
                    </a:moveTo>
                    <a:cubicBezTo>
                      <a:pt x="17852" y="1"/>
                      <a:pt x="17844" y="1"/>
                      <a:pt x="17837" y="2"/>
                    </a:cubicBezTo>
                    <a:cubicBezTo>
                      <a:pt x="11903" y="823"/>
                      <a:pt x="6010" y="2240"/>
                      <a:pt x="137" y="3400"/>
                    </a:cubicBezTo>
                    <a:cubicBezTo>
                      <a:pt x="1" y="3429"/>
                      <a:pt x="55" y="3592"/>
                      <a:pt x="174" y="3592"/>
                    </a:cubicBezTo>
                    <a:cubicBezTo>
                      <a:pt x="182" y="3592"/>
                      <a:pt x="190" y="3591"/>
                      <a:pt x="198" y="3590"/>
                    </a:cubicBezTo>
                    <a:cubicBezTo>
                      <a:pt x="6084" y="2494"/>
                      <a:pt x="12086" y="1632"/>
                      <a:pt x="17898" y="198"/>
                    </a:cubicBezTo>
                    <a:cubicBezTo>
                      <a:pt x="18045" y="163"/>
                      <a:pt x="17983" y="1"/>
                      <a:pt x="17859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5" name="Google Shape;1955;p37"/>
              <p:cNvSpPr/>
              <p:nvPr/>
            </p:nvSpPr>
            <p:spPr>
              <a:xfrm>
                <a:off x="7755620" y="3202090"/>
                <a:ext cx="785615" cy="487564"/>
              </a:xfrm>
              <a:custGeom>
                <a:avLst/>
                <a:gdLst/>
                <a:ahLst/>
                <a:cxnLst/>
                <a:rect l="l" t="t" r="r" b="b"/>
                <a:pathLst>
                  <a:path w="30979" h="19226" extrusionOk="0">
                    <a:moveTo>
                      <a:pt x="3210" y="1"/>
                    </a:moveTo>
                    <a:cubicBezTo>
                      <a:pt x="3055" y="1"/>
                      <a:pt x="2918" y="124"/>
                      <a:pt x="2915" y="288"/>
                    </a:cubicBezTo>
                    <a:cubicBezTo>
                      <a:pt x="2912" y="514"/>
                      <a:pt x="2905" y="853"/>
                      <a:pt x="2892" y="1258"/>
                    </a:cubicBezTo>
                    <a:lnTo>
                      <a:pt x="29037" y="9028"/>
                    </a:lnTo>
                    <a:cubicBezTo>
                      <a:pt x="29373" y="9126"/>
                      <a:pt x="29596" y="9451"/>
                      <a:pt x="29569" y="9799"/>
                    </a:cubicBezTo>
                    <a:cubicBezTo>
                      <a:pt x="29468" y="11101"/>
                      <a:pt x="29132" y="12578"/>
                      <a:pt x="28575" y="14188"/>
                    </a:cubicBezTo>
                    <a:cubicBezTo>
                      <a:pt x="27645" y="16865"/>
                      <a:pt x="26732" y="17630"/>
                      <a:pt x="26387" y="17833"/>
                    </a:cubicBezTo>
                    <a:lnTo>
                      <a:pt x="440" y="10834"/>
                    </a:lnTo>
                    <a:cubicBezTo>
                      <a:pt x="311" y="11057"/>
                      <a:pt x="194" y="11249"/>
                      <a:pt x="105" y="11395"/>
                    </a:cubicBezTo>
                    <a:cubicBezTo>
                      <a:pt x="1" y="11561"/>
                      <a:pt x="88" y="11780"/>
                      <a:pt x="278" y="11831"/>
                    </a:cubicBezTo>
                    <a:lnTo>
                      <a:pt x="26397" y="19225"/>
                    </a:lnTo>
                    <a:cubicBezTo>
                      <a:pt x="26397" y="19225"/>
                      <a:pt x="26397" y="19225"/>
                      <a:pt x="26397" y="19225"/>
                    </a:cubicBezTo>
                    <a:cubicBezTo>
                      <a:pt x="26424" y="19225"/>
                      <a:pt x="28248" y="19208"/>
                      <a:pt x="29836" y="14627"/>
                    </a:cubicBezTo>
                    <a:cubicBezTo>
                      <a:pt x="30424" y="12933"/>
                      <a:pt x="30789" y="11344"/>
                      <a:pt x="30904" y="9904"/>
                    </a:cubicBezTo>
                    <a:cubicBezTo>
                      <a:pt x="30979" y="8924"/>
                      <a:pt x="30360" y="8024"/>
                      <a:pt x="29416" y="7747"/>
                    </a:cubicBezTo>
                    <a:lnTo>
                      <a:pt x="3284" y="10"/>
                    </a:lnTo>
                    <a:cubicBezTo>
                      <a:pt x="3259" y="4"/>
                      <a:pt x="3234" y="1"/>
                      <a:pt x="3210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6" name="Google Shape;1956;p37"/>
              <p:cNvSpPr/>
              <p:nvPr/>
            </p:nvSpPr>
            <p:spPr>
              <a:xfrm>
                <a:off x="7804589" y="3244618"/>
                <a:ext cx="701573" cy="409710"/>
              </a:xfrm>
              <a:custGeom>
                <a:avLst/>
                <a:gdLst/>
                <a:ahLst/>
                <a:cxnLst/>
                <a:rect l="l" t="t" r="r" b="b"/>
                <a:pathLst>
                  <a:path w="27665" h="16156" extrusionOk="0">
                    <a:moveTo>
                      <a:pt x="2279" y="0"/>
                    </a:moveTo>
                    <a:cubicBezTo>
                      <a:pt x="2239" y="941"/>
                      <a:pt x="2161" y="2205"/>
                      <a:pt x="2005" y="3622"/>
                    </a:cubicBezTo>
                    <a:cubicBezTo>
                      <a:pt x="1788" y="5624"/>
                      <a:pt x="791" y="7787"/>
                      <a:pt x="0" y="9235"/>
                    </a:cubicBezTo>
                    <a:lnTo>
                      <a:pt x="24456" y="16156"/>
                    </a:lnTo>
                    <a:cubicBezTo>
                      <a:pt x="24801" y="15953"/>
                      <a:pt x="25714" y="15188"/>
                      <a:pt x="26644" y="12511"/>
                    </a:cubicBezTo>
                    <a:cubicBezTo>
                      <a:pt x="27201" y="10901"/>
                      <a:pt x="27537" y="9424"/>
                      <a:pt x="27638" y="8122"/>
                    </a:cubicBezTo>
                    <a:cubicBezTo>
                      <a:pt x="27665" y="7774"/>
                      <a:pt x="27442" y="7449"/>
                      <a:pt x="27106" y="7351"/>
                    </a:cubicBezTo>
                    <a:lnTo>
                      <a:pt x="2279" y="0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7" name="Google Shape;1957;p37"/>
              <p:cNvSpPr/>
              <p:nvPr/>
            </p:nvSpPr>
            <p:spPr>
              <a:xfrm>
                <a:off x="7838088" y="3425836"/>
                <a:ext cx="407301" cy="109477"/>
              </a:xfrm>
              <a:custGeom>
                <a:avLst/>
                <a:gdLst/>
                <a:ahLst/>
                <a:cxnLst/>
                <a:rect l="l" t="t" r="r" b="b"/>
                <a:pathLst>
                  <a:path w="16061" h="4317" extrusionOk="0">
                    <a:moveTo>
                      <a:pt x="190" y="0"/>
                    </a:moveTo>
                    <a:cubicBezTo>
                      <a:pt x="61" y="0"/>
                      <a:pt x="0" y="173"/>
                      <a:pt x="147" y="202"/>
                    </a:cubicBezTo>
                    <a:cubicBezTo>
                      <a:pt x="5516" y="1233"/>
                      <a:pt x="10672" y="2829"/>
                      <a:pt x="15920" y="4313"/>
                    </a:cubicBezTo>
                    <a:cubicBezTo>
                      <a:pt x="15927" y="4315"/>
                      <a:pt x="15934" y="4316"/>
                      <a:pt x="15941" y="4316"/>
                    </a:cubicBezTo>
                    <a:cubicBezTo>
                      <a:pt x="16009" y="4316"/>
                      <a:pt x="16060" y="4222"/>
                      <a:pt x="15984" y="4191"/>
                    </a:cubicBezTo>
                    <a:cubicBezTo>
                      <a:pt x="10973" y="2150"/>
                      <a:pt x="5519" y="949"/>
                      <a:pt x="214" y="2"/>
                    </a:cubicBezTo>
                    <a:cubicBezTo>
                      <a:pt x="206" y="1"/>
                      <a:pt x="198" y="0"/>
                      <a:pt x="190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8" name="Google Shape;1958;p37"/>
              <p:cNvSpPr/>
              <p:nvPr/>
            </p:nvSpPr>
            <p:spPr>
              <a:xfrm>
                <a:off x="7855079" y="3338042"/>
                <a:ext cx="492407" cy="150332"/>
              </a:xfrm>
              <a:custGeom>
                <a:avLst/>
                <a:gdLst/>
                <a:ahLst/>
                <a:cxnLst/>
                <a:rect l="l" t="t" r="r" b="b"/>
                <a:pathLst>
                  <a:path w="19417" h="5928" extrusionOk="0">
                    <a:moveTo>
                      <a:pt x="195" y="0"/>
                    </a:moveTo>
                    <a:cubicBezTo>
                      <a:pt x="87" y="0"/>
                      <a:pt x="0" y="159"/>
                      <a:pt x="129" y="208"/>
                    </a:cubicBezTo>
                    <a:cubicBezTo>
                      <a:pt x="3162" y="1378"/>
                      <a:pt x="6263" y="2375"/>
                      <a:pt x="9377" y="3315"/>
                    </a:cubicBezTo>
                    <a:cubicBezTo>
                      <a:pt x="12598" y="4293"/>
                      <a:pt x="15899" y="5331"/>
                      <a:pt x="19219" y="5926"/>
                    </a:cubicBezTo>
                    <a:cubicBezTo>
                      <a:pt x="19228" y="5927"/>
                      <a:pt x="19236" y="5928"/>
                      <a:pt x="19245" y="5928"/>
                    </a:cubicBezTo>
                    <a:cubicBezTo>
                      <a:pt x="19362" y="5928"/>
                      <a:pt x="19416" y="5777"/>
                      <a:pt x="19280" y="5733"/>
                    </a:cubicBezTo>
                    <a:cubicBezTo>
                      <a:pt x="16128" y="4719"/>
                      <a:pt x="12883" y="3968"/>
                      <a:pt x="9711" y="3018"/>
                    </a:cubicBezTo>
                    <a:cubicBezTo>
                      <a:pt x="6533" y="2068"/>
                      <a:pt x="3388" y="1013"/>
                      <a:pt x="228" y="5"/>
                    </a:cubicBezTo>
                    <a:cubicBezTo>
                      <a:pt x="217" y="2"/>
                      <a:pt x="206" y="0"/>
                      <a:pt x="195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9" name="Google Shape;1959;p37"/>
              <p:cNvSpPr/>
              <p:nvPr/>
            </p:nvSpPr>
            <p:spPr>
              <a:xfrm>
                <a:off x="7973049" y="3332767"/>
                <a:ext cx="325643" cy="76180"/>
              </a:xfrm>
              <a:custGeom>
                <a:avLst/>
                <a:gdLst/>
                <a:ahLst/>
                <a:cxnLst/>
                <a:rect l="l" t="t" r="r" b="b"/>
                <a:pathLst>
                  <a:path w="12841" h="3004" extrusionOk="0">
                    <a:moveTo>
                      <a:pt x="255" y="1"/>
                    </a:moveTo>
                    <a:cubicBezTo>
                      <a:pt x="84" y="1"/>
                      <a:pt x="0" y="239"/>
                      <a:pt x="201" y="277"/>
                    </a:cubicBezTo>
                    <a:cubicBezTo>
                      <a:pt x="4383" y="1035"/>
                      <a:pt x="8474" y="2123"/>
                      <a:pt x="12626" y="3000"/>
                    </a:cubicBezTo>
                    <a:cubicBezTo>
                      <a:pt x="12638" y="3002"/>
                      <a:pt x="12650" y="3004"/>
                      <a:pt x="12661" y="3004"/>
                    </a:cubicBezTo>
                    <a:cubicBezTo>
                      <a:pt x="12789" y="3004"/>
                      <a:pt x="12840" y="2837"/>
                      <a:pt x="12694" y="2789"/>
                    </a:cubicBezTo>
                    <a:cubicBezTo>
                      <a:pt x="8681" y="1505"/>
                      <a:pt x="4434" y="744"/>
                      <a:pt x="289" y="4"/>
                    </a:cubicBezTo>
                    <a:cubicBezTo>
                      <a:pt x="277" y="2"/>
                      <a:pt x="266" y="1"/>
                      <a:pt x="255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0" name="Google Shape;1960;p37"/>
              <p:cNvSpPr/>
              <p:nvPr/>
            </p:nvSpPr>
            <p:spPr>
              <a:xfrm>
                <a:off x="7102776" y="4171248"/>
                <a:ext cx="669519" cy="588672"/>
              </a:xfrm>
              <a:custGeom>
                <a:avLst/>
                <a:gdLst/>
                <a:ahLst/>
                <a:cxnLst/>
                <a:rect l="l" t="t" r="r" b="b"/>
                <a:pathLst>
                  <a:path w="26401" h="23213" extrusionOk="0">
                    <a:moveTo>
                      <a:pt x="8014" y="1"/>
                    </a:moveTo>
                    <a:cubicBezTo>
                      <a:pt x="8014" y="1"/>
                      <a:pt x="169" y="15212"/>
                      <a:pt x="0" y="23212"/>
                    </a:cubicBezTo>
                    <a:lnTo>
                      <a:pt x="26400" y="23212"/>
                    </a:lnTo>
                    <a:lnTo>
                      <a:pt x="23235" y="670"/>
                    </a:lnTo>
                    <a:lnTo>
                      <a:pt x="8014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1" name="Google Shape;1961;p37"/>
              <p:cNvSpPr/>
              <p:nvPr/>
            </p:nvSpPr>
            <p:spPr>
              <a:xfrm>
                <a:off x="6958990" y="3496791"/>
                <a:ext cx="1271581" cy="707812"/>
              </a:xfrm>
              <a:custGeom>
                <a:avLst/>
                <a:gdLst/>
                <a:ahLst/>
                <a:cxnLst/>
                <a:rect l="l" t="t" r="r" b="b"/>
                <a:pathLst>
                  <a:path w="50142" h="27911" extrusionOk="0">
                    <a:moveTo>
                      <a:pt x="21495" y="0"/>
                    </a:moveTo>
                    <a:cubicBezTo>
                      <a:pt x="10909" y="0"/>
                      <a:pt x="8380" y="2606"/>
                      <a:pt x="6614" y="6624"/>
                    </a:cubicBezTo>
                    <a:cubicBezTo>
                      <a:pt x="4545" y="11331"/>
                      <a:pt x="1" y="21082"/>
                      <a:pt x="11331" y="25558"/>
                    </a:cubicBezTo>
                    <a:cubicBezTo>
                      <a:pt x="15706" y="27289"/>
                      <a:pt x="19642" y="27911"/>
                      <a:pt x="23040" y="27911"/>
                    </a:cubicBezTo>
                    <a:cubicBezTo>
                      <a:pt x="31723" y="27911"/>
                      <a:pt x="36889" y="23848"/>
                      <a:pt x="36889" y="23848"/>
                    </a:cubicBezTo>
                    <a:cubicBezTo>
                      <a:pt x="36889" y="23848"/>
                      <a:pt x="38740" y="24734"/>
                      <a:pt x="41044" y="24734"/>
                    </a:cubicBezTo>
                    <a:cubicBezTo>
                      <a:pt x="42998" y="24734"/>
                      <a:pt x="45279" y="24096"/>
                      <a:pt x="47032" y="21738"/>
                    </a:cubicBezTo>
                    <a:cubicBezTo>
                      <a:pt x="50141" y="17558"/>
                      <a:pt x="47229" y="14120"/>
                      <a:pt x="43659" y="14120"/>
                    </a:cubicBezTo>
                    <a:cubicBezTo>
                      <a:pt x="42842" y="14120"/>
                      <a:pt x="41991" y="14300"/>
                      <a:pt x="41169" y="14692"/>
                    </a:cubicBezTo>
                    <a:cubicBezTo>
                      <a:pt x="41169" y="14692"/>
                      <a:pt x="42552" y="1187"/>
                      <a:pt x="27137" y="200"/>
                    </a:cubicBezTo>
                    <a:cubicBezTo>
                      <a:pt x="25037" y="65"/>
                      <a:pt x="23165" y="0"/>
                      <a:pt x="21495" y="0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2" name="Google Shape;1962;p37"/>
              <p:cNvSpPr/>
              <p:nvPr/>
            </p:nvSpPr>
            <p:spPr>
              <a:xfrm>
                <a:off x="6967789" y="3013848"/>
                <a:ext cx="1205190" cy="936555"/>
              </a:xfrm>
              <a:custGeom>
                <a:avLst/>
                <a:gdLst/>
                <a:ahLst/>
                <a:cxnLst/>
                <a:rect l="l" t="t" r="r" b="b"/>
                <a:pathLst>
                  <a:path w="47524" h="36931" extrusionOk="0">
                    <a:moveTo>
                      <a:pt x="18610" y="0"/>
                    </a:moveTo>
                    <a:cubicBezTo>
                      <a:pt x="17705" y="0"/>
                      <a:pt x="16687" y="120"/>
                      <a:pt x="15542" y="391"/>
                    </a:cubicBezTo>
                    <a:cubicBezTo>
                      <a:pt x="6044" y="2633"/>
                      <a:pt x="7833" y="10206"/>
                      <a:pt x="8170" y="11372"/>
                    </a:cubicBezTo>
                    <a:cubicBezTo>
                      <a:pt x="8083" y="11489"/>
                      <a:pt x="7841" y="11527"/>
                      <a:pt x="7496" y="11527"/>
                    </a:cubicBezTo>
                    <a:cubicBezTo>
                      <a:pt x="7170" y="11527"/>
                      <a:pt x="6751" y="11493"/>
                      <a:pt x="6283" y="11461"/>
                    </a:cubicBezTo>
                    <a:cubicBezTo>
                      <a:pt x="5814" y="11427"/>
                      <a:pt x="5295" y="11393"/>
                      <a:pt x="4770" y="11393"/>
                    </a:cubicBezTo>
                    <a:cubicBezTo>
                      <a:pt x="2451" y="11393"/>
                      <a:pt x="0" y="12050"/>
                      <a:pt x="1114" y="16261"/>
                    </a:cubicBezTo>
                    <a:cubicBezTo>
                      <a:pt x="2267" y="20628"/>
                      <a:pt x="6366" y="21802"/>
                      <a:pt x="10439" y="21802"/>
                    </a:cubicBezTo>
                    <a:cubicBezTo>
                      <a:pt x="15171" y="21802"/>
                      <a:pt x="19869" y="20217"/>
                      <a:pt x="19869" y="20217"/>
                    </a:cubicBezTo>
                    <a:lnTo>
                      <a:pt x="19869" y="20217"/>
                    </a:lnTo>
                    <a:cubicBezTo>
                      <a:pt x="19869" y="20217"/>
                      <a:pt x="19061" y="21205"/>
                      <a:pt x="21394" y="23934"/>
                    </a:cubicBezTo>
                    <a:cubicBezTo>
                      <a:pt x="23123" y="25956"/>
                      <a:pt x="25021" y="26550"/>
                      <a:pt x="26851" y="26550"/>
                    </a:cubicBezTo>
                    <a:cubicBezTo>
                      <a:pt x="28152" y="26550"/>
                      <a:pt x="29417" y="26249"/>
                      <a:pt x="30564" y="25949"/>
                    </a:cubicBezTo>
                    <a:cubicBezTo>
                      <a:pt x="31709" y="25650"/>
                      <a:pt x="32736" y="25351"/>
                      <a:pt x="33559" y="25351"/>
                    </a:cubicBezTo>
                    <a:cubicBezTo>
                      <a:pt x="34030" y="25351"/>
                      <a:pt x="34435" y="25450"/>
                      <a:pt x="34756" y="25702"/>
                    </a:cubicBezTo>
                    <a:cubicBezTo>
                      <a:pt x="36988" y="27453"/>
                      <a:pt x="38053" y="36930"/>
                      <a:pt x="38053" y="36930"/>
                    </a:cubicBezTo>
                    <a:lnTo>
                      <a:pt x="40822" y="33736"/>
                    </a:lnTo>
                    <a:cubicBezTo>
                      <a:pt x="47523" y="26824"/>
                      <a:pt x="41813" y="22050"/>
                      <a:pt x="41813" y="22050"/>
                    </a:cubicBezTo>
                    <a:cubicBezTo>
                      <a:pt x="41813" y="22050"/>
                      <a:pt x="46296" y="17397"/>
                      <a:pt x="39544" y="9905"/>
                    </a:cubicBezTo>
                    <a:cubicBezTo>
                      <a:pt x="36737" y="6792"/>
                      <a:pt x="33901" y="5882"/>
                      <a:pt x="31545" y="5882"/>
                    </a:cubicBezTo>
                    <a:cubicBezTo>
                      <a:pt x="29142" y="5882"/>
                      <a:pt x="27238" y="6828"/>
                      <a:pt x="26375" y="7349"/>
                    </a:cubicBezTo>
                    <a:cubicBezTo>
                      <a:pt x="26316" y="7384"/>
                      <a:pt x="26252" y="7401"/>
                      <a:pt x="26190" y="7401"/>
                    </a:cubicBezTo>
                    <a:cubicBezTo>
                      <a:pt x="26014" y="7401"/>
                      <a:pt x="25850" y="7270"/>
                      <a:pt x="25830" y="7075"/>
                    </a:cubicBezTo>
                    <a:cubicBezTo>
                      <a:pt x="25651" y="5266"/>
                      <a:pt x="24607" y="0"/>
                      <a:pt x="1861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3" name="Google Shape;1963;p37"/>
              <p:cNvSpPr/>
              <p:nvPr/>
            </p:nvSpPr>
            <p:spPr>
              <a:xfrm>
                <a:off x="7056546" y="3851340"/>
                <a:ext cx="705453" cy="353209"/>
              </a:xfrm>
              <a:custGeom>
                <a:avLst/>
                <a:gdLst/>
                <a:ahLst/>
                <a:cxnLst/>
                <a:rect l="l" t="t" r="r" b="b"/>
                <a:pathLst>
                  <a:path w="27818" h="13928" extrusionOk="0">
                    <a:moveTo>
                      <a:pt x="1574" y="1"/>
                    </a:moveTo>
                    <a:cubicBezTo>
                      <a:pt x="494" y="1"/>
                      <a:pt x="165" y="1488"/>
                      <a:pt x="110" y="1775"/>
                    </a:cubicBezTo>
                    <a:cubicBezTo>
                      <a:pt x="1" y="5502"/>
                      <a:pt x="1597" y="9251"/>
                      <a:pt x="7484" y="11577"/>
                    </a:cubicBezTo>
                    <a:cubicBezTo>
                      <a:pt x="11801" y="13285"/>
                      <a:pt x="15686" y="13910"/>
                      <a:pt x="19054" y="13927"/>
                    </a:cubicBezTo>
                    <a:cubicBezTo>
                      <a:pt x="25221" y="12203"/>
                      <a:pt x="27817" y="9785"/>
                      <a:pt x="27750" y="6705"/>
                    </a:cubicBezTo>
                    <a:cubicBezTo>
                      <a:pt x="27684" y="3752"/>
                      <a:pt x="26362" y="3157"/>
                      <a:pt x="21834" y="3157"/>
                    </a:cubicBezTo>
                    <a:cubicBezTo>
                      <a:pt x="20401" y="3157"/>
                      <a:pt x="18646" y="3216"/>
                      <a:pt x="16508" y="3280"/>
                    </a:cubicBezTo>
                    <a:cubicBezTo>
                      <a:pt x="16020" y="3294"/>
                      <a:pt x="15549" y="3301"/>
                      <a:pt x="15094" y="3301"/>
                    </a:cubicBezTo>
                    <a:cubicBezTo>
                      <a:pt x="7259" y="3301"/>
                      <a:pt x="4217" y="1245"/>
                      <a:pt x="2412" y="251"/>
                    </a:cubicBezTo>
                    <a:cubicBezTo>
                      <a:pt x="2092" y="74"/>
                      <a:pt x="1815" y="1"/>
                      <a:pt x="1574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4" name="Google Shape;1964;p37"/>
              <p:cNvSpPr/>
              <p:nvPr/>
            </p:nvSpPr>
            <p:spPr>
              <a:xfrm>
                <a:off x="7165692" y="3888466"/>
                <a:ext cx="195649" cy="97254"/>
              </a:xfrm>
              <a:custGeom>
                <a:avLst/>
                <a:gdLst/>
                <a:ahLst/>
                <a:cxnLst/>
                <a:rect l="l" t="t" r="r" b="b"/>
                <a:pathLst>
                  <a:path w="7715" h="3835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2"/>
                      <a:pt x="968" y="2783"/>
                      <a:pt x="1290" y="2783"/>
                    </a:cubicBezTo>
                    <a:cubicBezTo>
                      <a:pt x="1861" y="2783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8" y="3797"/>
                      <a:pt x="4042" y="3835"/>
                      <a:pt x="4255" y="3835"/>
                    </a:cubicBezTo>
                    <a:cubicBezTo>
                      <a:pt x="5205" y="3835"/>
                      <a:pt x="5706" y="3084"/>
                      <a:pt x="5706" y="3084"/>
                    </a:cubicBezTo>
                    <a:cubicBezTo>
                      <a:pt x="5706" y="3084"/>
                      <a:pt x="5773" y="3246"/>
                      <a:pt x="5921" y="3476"/>
                    </a:cubicBezTo>
                    <a:cubicBezTo>
                      <a:pt x="6672" y="2979"/>
                      <a:pt x="7257" y="2374"/>
                      <a:pt x="7714" y="1718"/>
                    </a:cubicBezTo>
                    <a:cubicBezTo>
                      <a:pt x="7301" y="1688"/>
                      <a:pt x="6906" y="1647"/>
                      <a:pt x="6527" y="1603"/>
                    </a:cubicBezTo>
                    <a:lnTo>
                      <a:pt x="6524" y="1603"/>
                    </a:lnTo>
                    <a:cubicBezTo>
                      <a:pt x="6520" y="1600"/>
                      <a:pt x="6513" y="1600"/>
                      <a:pt x="6507" y="1600"/>
                    </a:cubicBezTo>
                    <a:cubicBezTo>
                      <a:pt x="6503" y="1600"/>
                      <a:pt x="6497" y="1600"/>
                      <a:pt x="6490" y="1597"/>
                    </a:cubicBezTo>
                    <a:lnTo>
                      <a:pt x="6469" y="1597"/>
                    </a:lnTo>
                    <a:cubicBezTo>
                      <a:pt x="6466" y="1597"/>
                      <a:pt x="6463" y="1593"/>
                      <a:pt x="6456" y="1593"/>
                    </a:cubicBezTo>
                    <a:lnTo>
                      <a:pt x="6442" y="1593"/>
                    </a:lnTo>
                    <a:cubicBezTo>
                      <a:pt x="6439" y="1593"/>
                      <a:pt x="6439" y="1593"/>
                      <a:pt x="6436" y="1589"/>
                    </a:cubicBezTo>
                    <a:lnTo>
                      <a:pt x="6408" y="1589"/>
                    </a:lnTo>
                    <a:cubicBezTo>
                      <a:pt x="6399" y="1586"/>
                      <a:pt x="6388" y="1586"/>
                      <a:pt x="6378" y="1583"/>
                    </a:cubicBezTo>
                    <a:lnTo>
                      <a:pt x="6375" y="1583"/>
                    </a:lnTo>
                    <a:cubicBezTo>
                      <a:pt x="6365" y="1583"/>
                      <a:pt x="6355" y="1580"/>
                      <a:pt x="6341" y="1580"/>
                    </a:cubicBezTo>
                    <a:cubicBezTo>
                      <a:pt x="3646" y="1241"/>
                      <a:pt x="1783" y="616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5" name="Google Shape;1965;p37"/>
              <p:cNvSpPr/>
              <p:nvPr/>
            </p:nvSpPr>
            <p:spPr>
              <a:xfrm>
                <a:off x="7165692" y="3888466"/>
                <a:ext cx="515206" cy="126595"/>
              </a:xfrm>
              <a:custGeom>
                <a:avLst/>
                <a:gdLst/>
                <a:ahLst/>
                <a:cxnLst/>
                <a:rect l="l" t="t" r="r" b="b"/>
                <a:pathLst>
                  <a:path w="20316" h="4992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4"/>
                      <a:pt x="966" y="2784"/>
                      <a:pt x="1289" y="2784"/>
                    </a:cubicBezTo>
                    <a:cubicBezTo>
                      <a:pt x="1859" y="2784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9" y="3799"/>
                      <a:pt x="4042" y="3835"/>
                      <a:pt x="4252" y="3835"/>
                    </a:cubicBezTo>
                    <a:cubicBezTo>
                      <a:pt x="5206" y="3835"/>
                      <a:pt x="5706" y="3084"/>
                      <a:pt x="5706" y="3084"/>
                    </a:cubicBezTo>
                    <a:cubicBezTo>
                      <a:pt x="5706" y="3084"/>
                      <a:pt x="6314" y="4528"/>
                      <a:pt x="7738" y="4835"/>
                    </a:cubicBezTo>
                    <a:cubicBezTo>
                      <a:pt x="7840" y="4857"/>
                      <a:pt x="7944" y="4867"/>
                      <a:pt x="8047" y="4867"/>
                    </a:cubicBezTo>
                    <a:cubicBezTo>
                      <a:pt x="8793" y="4867"/>
                      <a:pt x="9531" y="4339"/>
                      <a:pt x="9982" y="3852"/>
                    </a:cubicBezTo>
                    <a:cubicBezTo>
                      <a:pt x="9982" y="3852"/>
                      <a:pt x="10140" y="4991"/>
                      <a:pt x="12156" y="4991"/>
                    </a:cubicBezTo>
                    <a:cubicBezTo>
                      <a:pt x="12162" y="4991"/>
                      <a:pt x="12167" y="4991"/>
                      <a:pt x="12173" y="4991"/>
                    </a:cubicBezTo>
                    <a:cubicBezTo>
                      <a:pt x="14290" y="4988"/>
                      <a:pt x="14209" y="3923"/>
                      <a:pt x="14209" y="3922"/>
                    </a:cubicBezTo>
                    <a:lnTo>
                      <a:pt x="14209" y="3922"/>
                    </a:lnTo>
                    <a:cubicBezTo>
                      <a:pt x="14209" y="3923"/>
                      <a:pt x="14431" y="4925"/>
                      <a:pt x="15705" y="4925"/>
                    </a:cubicBezTo>
                    <a:cubicBezTo>
                      <a:pt x="15914" y="4925"/>
                      <a:pt x="16151" y="4898"/>
                      <a:pt x="16420" y="4835"/>
                    </a:cubicBezTo>
                    <a:cubicBezTo>
                      <a:pt x="17374" y="4612"/>
                      <a:pt x="17482" y="3568"/>
                      <a:pt x="17482" y="3568"/>
                    </a:cubicBezTo>
                    <a:cubicBezTo>
                      <a:pt x="17482" y="3568"/>
                      <a:pt x="17908" y="3867"/>
                      <a:pt x="18599" y="3867"/>
                    </a:cubicBezTo>
                    <a:cubicBezTo>
                      <a:pt x="18796" y="3867"/>
                      <a:pt x="19014" y="3843"/>
                      <a:pt x="19250" y="3780"/>
                    </a:cubicBezTo>
                    <a:cubicBezTo>
                      <a:pt x="20315" y="3496"/>
                      <a:pt x="19811" y="1772"/>
                      <a:pt x="19811" y="1772"/>
                    </a:cubicBezTo>
                    <a:cubicBezTo>
                      <a:pt x="19162" y="1716"/>
                      <a:pt x="18408" y="1694"/>
                      <a:pt x="17534" y="1694"/>
                    </a:cubicBezTo>
                    <a:cubicBezTo>
                      <a:pt x="16100" y="1694"/>
                      <a:pt x="14345" y="1753"/>
                      <a:pt x="12204" y="1816"/>
                    </a:cubicBezTo>
                    <a:cubicBezTo>
                      <a:pt x="11721" y="1830"/>
                      <a:pt x="11255" y="1837"/>
                      <a:pt x="10805" y="1837"/>
                    </a:cubicBezTo>
                    <a:cubicBezTo>
                      <a:pt x="5536" y="1837"/>
                      <a:pt x="2433" y="910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6" name="Google Shape;1966;p37"/>
              <p:cNvSpPr/>
              <p:nvPr/>
            </p:nvSpPr>
            <p:spPr>
              <a:xfrm>
                <a:off x="7284727" y="4090073"/>
                <a:ext cx="307764" cy="114473"/>
              </a:xfrm>
              <a:custGeom>
                <a:avLst/>
                <a:gdLst/>
                <a:ahLst/>
                <a:cxnLst/>
                <a:rect l="l" t="t" r="r" b="b"/>
                <a:pathLst>
                  <a:path w="12136" h="4514" extrusionOk="0">
                    <a:moveTo>
                      <a:pt x="8395" y="1"/>
                    </a:moveTo>
                    <a:cubicBezTo>
                      <a:pt x="6077" y="1"/>
                      <a:pt x="5664" y="1768"/>
                      <a:pt x="5664" y="1768"/>
                    </a:cubicBezTo>
                    <a:cubicBezTo>
                      <a:pt x="5664" y="1768"/>
                      <a:pt x="5270" y="22"/>
                      <a:pt x="3175" y="22"/>
                    </a:cubicBezTo>
                    <a:cubicBezTo>
                      <a:pt x="3006" y="22"/>
                      <a:pt x="2826" y="33"/>
                      <a:pt x="2635" y="57"/>
                    </a:cubicBezTo>
                    <a:cubicBezTo>
                      <a:pt x="886" y="281"/>
                      <a:pt x="237" y="1785"/>
                      <a:pt x="1" y="2725"/>
                    </a:cubicBezTo>
                    <a:cubicBezTo>
                      <a:pt x="3716" y="4009"/>
                      <a:pt x="7087" y="4500"/>
                      <a:pt x="10056" y="4513"/>
                    </a:cubicBezTo>
                    <a:cubicBezTo>
                      <a:pt x="10800" y="4304"/>
                      <a:pt x="11493" y="4087"/>
                      <a:pt x="12135" y="3858"/>
                    </a:cubicBezTo>
                    <a:cubicBezTo>
                      <a:pt x="11976" y="1869"/>
                      <a:pt x="10786" y="189"/>
                      <a:pt x="8825" y="20"/>
                    </a:cubicBezTo>
                    <a:cubicBezTo>
                      <a:pt x="8675" y="7"/>
                      <a:pt x="8532" y="1"/>
                      <a:pt x="8395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7" name="Google Shape;1967;p37"/>
              <p:cNvSpPr/>
              <p:nvPr/>
            </p:nvSpPr>
            <p:spPr>
              <a:xfrm>
                <a:off x="7969854" y="3366647"/>
                <a:ext cx="28783" cy="99993"/>
              </a:xfrm>
              <a:custGeom>
                <a:avLst/>
                <a:gdLst/>
                <a:ahLst/>
                <a:cxnLst/>
                <a:rect l="l" t="t" r="r" b="b"/>
                <a:pathLst>
                  <a:path w="1135" h="3943" extrusionOk="0">
                    <a:moveTo>
                      <a:pt x="171" y="1"/>
                    </a:moveTo>
                    <a:cubicBezTo>
                      <a:pt x="85" y="1"/>
                      <a:pt x="1" y="56"/>
                      <a:pt x="39" y="145"/>
                    </a:cubicBezTo>
                    <a:cubicBezTo>
                      <a:pt x="560" y="1346"/>
                      <a:pt x="702" y="2556"/>
                      <a:pt x="722" y="3851"/>
                    </a:cubicBezTo>
                    <a:cubicBezTo>
                      <a:pt x="724" y="3913"/>
                      <a:pt x="772" y="3942"/>
                      <a:pt x="823" y="3942"/>
                    </a:cubicBezTo>
                    <a:cubicBezTo>
                      <a:pt x="875" y="3942"/>
                      <a:pt x="930" y="3911"/>
                      <a:pt x="939" y="3851"/>
                    </a:cubicBezTo>
                    <a:cubicBezTo>
                      <a:pt x="1134" y="2563"/>
                      <a:pt x="841" y="1261"/>
                      <a:pt x="313" y="81"/>
                    </a:cubicBezTo>
                    <a:cubicBezTo>
                      <a:pt x="289" y="26"/>
                      <a:pt x="229" y="1"/>
                      <a:pt x="171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8" name="Google Shape;1968;p37"/>
              <p:cNvSpPr/>
              <p:nvPr/>
            </p:nvSpPr>
            <p:spPr>
              <a:xfrm>
                <a:off x="7943100" y="3341693"/>
                <a:ext cx="34590" cy="78133"/>
              </a:xfrm>
              <a:custGeom>
                <a:avLst/>
                <a:gdLst/>
                <a:ahLst/>
                <a:cxnLst/>
                <a:rect l="l" t="t" r="r" b="b"/>
                <a:pathLst>
                  <a:path w="1364" h="3081" extrusionOk="0">
                    <a:moveTo>
                      <a:pt x="184" y="0"/>
                    </a:moveTo>
                    <a:cubicBezTo>
                      <a:pt x="92" y="0"/>
                      <a:pt x="1" y="60"/>
                      <a:pt x="39" y="159"/>
                    </a:cubicBezTo>
                    <a:cubicBezTo>
                      <a:pt x="398" y="1126"/>
                      <a:pt x="725" y="2106"/>
                      <a:pt x="1182" y="3029"/>
                    </a:cubicBezTo>
                    <a:cubicBezTo>
                      <a:pt x="1198" y="3064"/>
                      <a:pt x="1236" y="3081"/>
                      <a:pt x="1271" y="3081"/>
                    </a:cubicBezTo>
                    <a:cubicBezTo>
                      <a:pt x="1319" y="3081"/>
                      <a:pt x="1363" y="3051"/>
                      <a:pt x="1348" y="2993"/>
                    </a:cubicBezTo>
                    <a:cubicBezTo>
                      <a:pt x="1091" y="1998"/>
                      <a:pt x="692" y="1048"/>
                      <a:pt x="334" y="92"/>
                    </a:cubicBezTo>
                    <a:cubicBezTo>
                      <a:pt x="310" y="28"/>
                      <a:pt x="247" y="0"/>
                      <a:pt x="184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9" name="Google Shape;1969;p37"/>
              <p:cNvSpPr/>
              <p:nvPr/>
            </p:nvSpPr>
            <p:spPr>
              <a:xfrm>
                <a:off x="7701707" y="3209876"/>
                <a:ext cx="104329" cy="46941"/>
              </a:xfrm>
              <a:custGeom>
                <a:avLst/>
                <a:gdLst/>
                <a:ahLst/>
                <a:cxnLst/>
                <a:rect l="l" t="t" r="r" b="b"/>
                <a:pathLst>
                  <a:path w="4114" h="1851" extrusionOk="0">
                    <a:moveTo>
                      <a:pt x="151" y="0"/>
                    </a:moveTo>
                    <a:cubicBezTo>
                      <a:pt x="0" y="0"/>
                      <a:pt x="9" y="211"/>
                      <a:pt x="169" y="228"/>
                    </a:cubicBezTo>
                    <a:cubicBezTo>
                      <a:pt x="1610" y="393"/>
                      <a:pt x="2705" y="1009"/>
                      <a:pt x="3871" y="1827"/>
                    </a:cubicBezTo>
                    <a:cubicBezTo>
                      <a:pt x="3895" y="1843"/>
                      <a:pt x="3921" y="1850"/>
                      <a:pt x="3948" y="1850"/>
                    </a:cubicBezTo>
                    <a:cubicBezTo>
                      <a:pt x="4035" y="1850"/>
                      <a:pt x="4114" y="1771"/>
                      <a:pt x="4033" y="1688"/>
                    </a:cubicBezTo>
                    <a:cubicBezTo>
                      <a:pt x="3053" y="654"/>
                      <a:pt x="1555" y="146"/>
                      <a:pt x="169" y="1"/>
                    </a:cubicBezTo>
                    <a:cubicBezTo>
                      <a:pt x="163" y="1"/>
                      <a:pt x="157" y="0"/>
                      <a:pt x="151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0" name="Google Shape;1970;p37"/>
              <p:cNvSpPr/>
              <p:nvPr/>
            </p:nvSpPr>
            <p:spPr>
              <a:xfrm>
                <a:off x="7719230" y="3227957"/>
                <a:ext cx="80644" cy="51024"/>
              </a:xfrm>
              <a:custGeom>
                <a:avLst/>
                <a:gdLst/>
                <a:ahLst/>
                <a:cxnLst/>
                <a:rect l="l" t="t" r="r" b="b"/>
                <a:pathLst>
                  <a:path w="3180" h="2012" extrusionOk="0">
                    <a:moveTo>
                      <a:pt x="238" y="1"/>
                    </a:moveTo>
                    <a:cubicBezTo>
                      <a:pt x="108" y="1"/>
                      <a:pt x="0" y="165"/>
                      <a:pt x="154" y="235"/>
                    </a:cubicBezTo>
                    <a:cubicBezTo>
                      <a:pt x="1182" y="702"/>
                      <a:pt x="2017" y="1364"/>
                      <a:pt x="2943" y="1993"/>
                    </a:cubicBezTo>
                    <a:cubicBezTo>
                      <a:pt x="2961" y="2005"/>
                      <a:pt x="2986" y="2011"/>
                      <a:pt x="3012" y="2011"/>
                    </a:cubicBezTo>
                    <a:cubicBezTo>
                      <a:pt x="3090" y="2011"/>
                      <a:pt x="3180" y="1958"/>
                      <a:pt x="3116" y="1882"/>
                    </a:cubicBezTo>
                    <a:cubicBezTo>
                      <a:pt x="2389" y="1047"/>
                      <a:pt x="1300" y="462"/>
                      <a:pt x="303" y="15"/>
                    </a:cubicBezTo>
                    <a:cubicBezTo>
                      <a:pt x="281" y="5"/>
                      <a:pt x="259" y="1"/>
                      <a:pt x="238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1" name="Google Shape;1971;p37"/>
              <p:cNvSpPr/>
              <p:nvPr/>
            </p:nvSpPr>
            <p:spPr>
              <a:xfrm>
                <a:off x="7467237" y="3095125"/>
                <a:ext cx="42249" cy="83611"/>
              </a:xfrm>
              <a:custGeom>
                <a:avLst/>
                <a:gdLst/>
                <a:ahLst/>
                <a:cxnLst/>
                <a:rect l="l" t="t" r="r" b="b"/>
                <a:pathLst>
                  <a:path w="1666" h="3297" extrusionOk="0">
                    <a:moveTo>
                      <a:pt x="207" y="0"/>
                    </a:moveTo>
                    <a:cubicBezTo>
                      <a:pt x="105" y="0"/>
                      <a:pt x="0" y="86"/>
                      <a:pt x="69" y="191"/>
                    </a:cubicBezTo>
                    <a:cubicBezTo>
                      <a:pt x="384" y="689"/>
                      <a:pt x="661" y="1202"/>
                      <a:pt x="891" y="1744"/>
                    </a:cubicBezTo>
                    <a:cubicBezTo>
                      <a:pt x="1098" y="2230"/>
                      <a:pt x="1219" y="2755"/>
                      <a:pt x="1443" y="3231"/>
                    </a:cubicBezTo>
                    <a:cubicBezTo>
                      <a:pt x="1462" y="3272"/>
                      <a:pt x="1516" y="3296"/>
                      <a:pt x="1565" y="3296"/>
                    </a:cubicBezTo>
                    <a:cubicBezTo>
                      <a:pt x="1618" y="3296"/>
                      <a:pt x="1665" y="3269"/>
                      <a:pt x="1662" y="3204"/>
                    </a:cubicBezTo>
                    <a:cubicBezTo>
                      <a:pt x="1588" y="2112"/>
                      <a:pt x="911" y="962"/>
                      <a:pt x="330" y="63"/>
                    </a:cubicBezTo>
                    <a:cubicBezTo>
                      <a:pt x="302" y="19"/>
                      <a:pt x="255" y="0"/>
                      <a:pt x="207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2" name="Google Shape;1972;p37"/>
              <p:cNvSpPr/>
              <p:nvPr/>
            </p:nvSpPr>
            <p:spPr>
              <a:xfrm>
                <a:off x="7453670" y="3130298"/>
                <a:ext cx="38749" cy="79147"/>
              </a:xfrm>
              <a:custGeom>
                <a:avLst/>
                <a:gdLst/>
                <a:ahLst/>
                <a:cxnLst/>
                <a:rect l="l" t="t" r="r" b="b"/>
                <a:pathLst>
                  <a:path w="1528" h="3121" extrusionOk="0">
                    <a:moveTo>
                      <a:pt x="216" y="1"/>
                    </a:moveTo>
                    <a:cubicBezTo>
                      <a:pt x="109" y="1"/>
                      <a:pt x="1" y="87"/>
                      <a:pt x="80" y="187"/>
                    </a:cubicBezTo>
                    <a:cubicBezTo>
                      <a:pt x="760" y="1073"/>
                      <a:pt x="970" y="1983"/>
                      <a:pt x="1213" y="3041"/>
                    </a:cubicBezTo>
                    <a:cubicBezTo>
                      <a:pt x="1226" y="3096"/>
                      <a:pt x="1276" y="3121"/>
                      <a:pt x="1328" y="3121"/>
                    </a:cubicBezTo>
                    <a:cubicBezTo>
                      <a:pt x="1393" y="3121"/>
                      <a:pt x="1463" y="3081"/>
                      <a:pt x="1466" y="3011"/>
                    </a:cubicBezTo>
                    <a:cubicBezTo>
                      <a:pt x="1527" y="1962"/>
                      <a:pt x="973" y="864"/>
                      <a:pt x="344" y="59"/>
                    </a:cubicBezTo>
                    <a:cubicBezTo>
                      <a:pt x="313" y="18"/>
                      <a:pt x="264" y="1"/>
                      <a:pt x="216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3" name="Google Shape;1973;p37"/>
              <p:cNvSpPr/>
              <p:nvPr/>
            </p:nvSpPr>
            <p:spPr>
              <a:xfrm>
                <a:off x="7483568" y="3931425"/>
                <a:ext cx="197323" cy="81912"/>
              </a:xfrm>
              <a:custGeom>
                <a:avLst/>
                <a:gdLst/>
                <a:ahLst/>
                <a:cxnLst/>
                <a:rect l="l" t="t" r="r" b="b"/>
                <a:pathLst>
                  <a:path w="7781" h="3230" extrusionOk="0">
                    <a:moveTo>
                      <a:pt x="4978" y="0"/>
                    </a:moveTo>
                    <a:cubicBezTo>
                      <a:pt x="3622" y="0"/>
                      <a:pt x="1982" y="51"/>
                      <a:pt x="0" y="112"/>
                    </a:cubicBezTo>
                    <a:cubicBezTo>
                      <a:pt x="226" y="1089"/>
                      <a:pt x="579" y="2097"/>
                      <a:pt x="1119" y="3010"/>
                    </a:cubicBezTo>
                    <a:cubicBezTo>
                      <a:pt x="1711" y="2695"/>
                      <a:pt x="1674" y="2229"/>
                      <a:pt x="1674" y="2228"/>
                    </a:cubicBezTo>
                    <a:lnTo>
                      <a:pt x="1674" y="2228"/>
                    </a:lnTo>
                    <a:cubicBezTo>
                      <a:pt x="1674" y="2229"/>
                      <a:pt x="1897" y="3230"/>
                      <a:pt x="3168" y="3230"/>
                    </a:cubicBezTo>
                    <a:cubicBezTo>
                      <a:pt x="3378" y="3230"/>
                      <a:pt x="3614" y="3202"/>
                      <a:pt x="3885" y="3141"/>
                    </a:cubicBezTo>
                    <a:cubicBezTo>
                      <a:pt x="4839" y="2918"/>
                      <a:pt x="4947" y="1874"/>
                      <a:pt x="4947" y="1874"/>
                    </a:cubicBezTo>
                    <a:cubicBezTo>
                      <a:pt x="4947" y="1874"/>
                      <a:pt x="5373" y="2175"/>
                      <a:pt x="6063" y="2175"/>
                    </a:cubicBezTo>
                    <a:cubicBezTo>
                      <a:pt x="6262" y="2175"/>
                      <a:pt x="6479" y="2147"/>
                      <a:pt x="6715" y="2086"/>
                    </a:cubicBezTo>
                    <a:cubicBezTo>
                      <a:pt x="7780" y="1802"/>
                      <a:pt x="7276" y="78"/>
                      <a:pt x="7276" y="78"/>
                    </a:cubicBezTo>
                    <a:cubicBezTo>
                      <a:pt x="6621" y="20"/>
                      <a:pt x="5860" y="0"/>
                      <a:pt x="497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4" name="Google Shape;1974;p37"/>
              <p:cNvSpPr/>
              <p:nvPr/>
            </p:nvSpPr>
            <p:spPr>
              <a:xfrm>
                <a:off x="7409900" y="3752386"/>
                <a:ext cx="57415" cy="32943"/>
              </a:xfrm>
              <a:custGeom>
                <a:avLst/>
                <a:gdLst/>
                <a:ahLst/>
                <a:cxnLst/>
                <a:rect l="l" t="t" r="r" b="b"/>
                <a:pathLst>
                  <a:path w="2264" h="1299" extrusionOk="0">
                    <a:moveTo>
                      <a:pt x="143" y="0"/>
                    </a:moveTo>
                    <a:lnTo>
                      <a:pt x="1" y="1005"/>
                    </a:lnTo>
                    <a:lnTo>
                      <a:pt x="2121" y="1299"/>
                    </a:lnTo>
                    <a:lnTo>
                      <a:pt x="2263" y="295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5" name="Google Shape;1975;p37"/>
              <p:cNvSpPr/>
              <p:nvPr/>
            </p:nvSpPr>
            <p:spPr>
              <a:xfrm>
                <a:off x="7348531" y="3824079"/>
                <a:ext cx="83966" cy="104101"/>
              </a:xfrm>
              <a:custGeom>
                <a:avLst/>
                <a:gdLst/>
                <a:ahLst/>
                <a:cxnLst/>
                <a:rect l="l" t="t" r="r" b="b"/>
                <a:pathLst>
                  <a:path w="3311" h="4105" extrusionOk="0">
                    <a:moveTo>
                      <a:pt x="3310" y="0"/>
                    </a:moveTo>
                    <a:lnTo>
                      <a:pt x="2931" y="995"/>
                    </a:lnTo>
                    <a:cubicBezTo>
                      <a:pt x="2931" y="995"/>
                      <a:pt x="1903" y="477"/>
                      <a:pt x="1154" y="477"/>
                    </a:cubicBezTo>
                    <a:cubicBezTo>
                      <a:pt x="956" y="477"/>
                      <a:pt x="777" y="514"/>
                      <a:pt x="642" y="606"/>
                    </a:cubicBezTo>
                    <a:cubicBezTo>
                      <a:pt x="0" y="1042"/>
                      <a:pt x="2258" y="4105"/>
                      <a:pt x="2258" y="4105"/>
                    </a:cubicBezTo>
                    <a:lnTo>
                      <a:pt x="3310" y="0"/>
                    </a:ln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6" name="Google Shape;1976;p37"/>
              <p:cNvSpPr/>
              <p:nvPr/>
            </p:nvSpPr>
            <p:spPr>
              <a:xfrm>
                <a:off x="7320813" y="4188010"/>
                <a:ext cx="879268" cy="330917"/>
              </a:xfrm>
              <a:custGeom>
                <a:avLst/>
                <a:gdLst/>
                <a:ahLst/>
                <a:cxnLst/>
                <a:rect l="l" t="t" r="r" b="b"/>
                <a:pathLst>
                  <a:path w="34672" h="13049" extrusionOk="0">
                    <a:moveTo>
                      <a:pt x="29732" y="1"/>
                    </a:moveTo>
                    <a:cubicBezTo>
                      <a:pt x="29710" y="1"/>
                      <a:pt x="29687" y="3"/>
                      <a:pt x="29663" y="9"/>
                    </a:cubicBezTo>
                    <a:cubicBezTo>
                      <a:pt x="28974" y="181"/>
                      <a:pt x="29451" y="2251"/>
                      <a:pt x="27145" y="2785"/>
                    </a:cubicBezTo>
                    <a:cubicBezTo>
                      <a:pt x="25146" y="3252"/>
                      <a:pt x="20477" y="3759"/>
                      <a:pt x="16770" y="3759"/>
                    </a:cubicBezTo>
                    <a:cubicBezTo>
                      <a:pt x="16206" y="3759"/>
                      <a:pt x="15665" y="3747"/>
                      <a:pt x="15158" y="3722"/>
                    </a:cubicBezTo>
                    <a:cubicBezTo>
                      <a:pt x="11608" y="3541"/>
                      <a:pt x="7251" y="1394"/>
                      <a:pt x="4271" y="1394"/>
                    </a:cubicBezTo>
                    <a:cubicBezTo>
                      <a:pt x="3170" y="1394"/>
                      <a:pt x="2256" y="1687"/>
                      <a:pt x="1641" y="2480"/>
                    </a:cubicBezTo>
                    <a:cubicBezTo>
                      <a:pt x="0" y="4594"/>
                      <a:pt x="2267" y="13049"/>
                      <a:pt x="12348" y="13049"/>
                    </a:cubicBezTo>
                    <a:cubicBezTo>
                      <a:pt x="13280" y="13049"/>
                      <a:pt x="14279" y="12976"/>
                      <a:pt x="15347" y="12820"/>
                    </a:cubicBezTo>
                    <a:cubicBezTo>
                      <a:pt x="27980" y="10977"/>
                      <a:pt x="34181" y="4009"/>
                      <a:pt x="34485" y="3397"/>
                    </a:cubicBezTo>
                    <a:cubicBezTo>
                      <a:pt x="34597" y="3175"/>
                      <a:pt x="34466" y="3104"/>
                      <a:pt x="34255" y="3104"/>
                    </a:cubicBezTo>
                    <a:cubicBezTo>
                      <a:pt x="33883" y="3104"/>
                      <a:pt x="33261" y="3323"/>
                      <a:pt x="33261" y="3323"/>
                    </a:cubicBezTo>
                    <a:cubicBezTo>
                      <a:pt x="33261" y="3323"/>
                      <a:pt x="34671" y="1791"/>
                      <a:pt x="34080" y="1639"/>
                    </a:cubicBezTo>
                    <a:cubicBezTo>
                      <a:pt x="34034" y="1627"/>
                      <a:pt x="33984" y="1621"/>
                      <a:pt x="33931" y="1621"/>
                    </a:cubicBezTo>
                    <a:cubicBezTo>
                      <a:pt x="33308" y="1621"/>
                      <a:pt x="32267" y="2403"/>
                      <a:pt x="32267" y="2403"/>
                    </a:cubicBezTo>
                    <a:cubicBezTo>
                      <a:pt x="32267" y="2403"/>
                      <a:pt x="32956" y="665"/>
                      <a:pt x="32419" y="654"/>
                    </a:cubicBezTo>
                    <a:cubicBezTo>
                      <a:pt x="32417" y="654"/>
                      <a:pt x="32416" y="654"/>
                      <a:pt x="32414" y="654"/>
                    </a:cubicBezTo>
                    <a:cubicBezTo>
                      <a:pt x="32104" y="654"/>
                      <a:pt x="31480" y="1181"/>
                      <a:pt x="30999" y="1636"/>
                    </a:cubicBezTo>
                    <a:cubicBezTo>
                      <a:pt x="30917" y="1713"/>
                      <a:pt x="30817" y="1748"/>
                      <a:pt x="30719" y="1748"/>
                    </a:cubicBezTo>
                    <a:cubicBezTo>
                      <a:pt x="30522" y="1748"/>
                      <a:pt x="30331" y="1606"/>
                      <a:pt x="30306" y="1378"/>
                    </a:cubicBezTo>
                    <a:cubicBezTo>
                      <a:pt x="30239" y="742"/>
                      <a:pt x="30085" y="1"/>
                      <a:pt x="29732" y="1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7" name="Google Shape;1977;p37"/>
              <p:cNvSpPr/>
              <p:nvPr/>
            </p:nvSpPr>
            <p:spPr>
              <a:xfrm>
                <a:off x="7671834" y="4434427"/>
                <a:ext cx="201026" cy="82824"/>
              </a:xfrm>
              <a:custGeom>
                <a:avLst/>
                <a:gdLst/>
                <a:ahLst/>
                <a:cxnLst/>
                <a:rect l="l" t="t" r="r" b="b"/>
                <a:pathLst>
                  <a:path w="7927" h="3266" extrusionOk="0">
                    <a:moveTo>
                      <a:pt x="4223" y="0"/>
                    </a:moveTo>
                    <a:cubicBezTo>
                      <a:pt x="3948" y="0"/>
                      <a:pt x="3662" y="24"/>
                      <a:pt x="3365" y="74"/>
                    </a:cubicBezTo>
                    <a:cubicBezTo>
                      <a:pt x="937" y="486"/>
                      <a:pt x="214" y="2146"/>
                      <a:pt x="1" y="3265"/>
                    </a:cubicBezTo>
                    <a:cubicBezTo>
                      <a:pt x="488" y="3228"/>
                      <a:pt x="989" y="3181"/>
                      <a:pt x="1505" y="3103"/>
                    </a:cubicBezTo>
                    <a:cubicBezTo>
                      <a:pt x="3873" y="2758"/>
                      <a:pt x="6009" y="2234"/>
                      <a:pt x="7927" y="1605"/>
                    </a:cubicBezTo>
                    <a:cubicBezTo>
                      <a:pt x="7096" y="813"/>
                      <a:pt x="5852" y="0"/>
                      <a:pt x="4223" y="0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8" name="Google Shape;1978;p37"/>
              <p:cNvSpPr/>
              <p:nvPr/>
            </p:nvSpPr>
            <p:spPr>
              <a:xfrm>
                <a:off x="7325457" y="4214721"/>
                <a:ext cx="277168" cy="253529"/>
              </a:xfrm>
              <a:custGeom>
                <a:avLst/>
                <a:gdLst/>
                <a:ahLst/>
                <a:cxnLst/>
                <a:rect l="l" t="t" r="r" b="b"/>
                <a:pathLst>
                  <a:path w="10185" h="9318" extrusionOk="0">
                    <a:moveTo>
                      <a:pt x="3716" y="1"/>
                    </a:moveTo>
                    <a:cubicBezTo>
                      <a:pt x="2615" y="1"/>
                      <a:pt x="1702" y="294"/>
                      <a:pt x="1086" y="1087"/>
                    </a:cubicBezTo>
                    <a:cubicBezTo>
                      <a:pt x="0" y="2484"/>
                      <a:pt x="629" y="6653"/>
                      <a:pt x="4092" y="9317"/>
                    </a:cubicBezTo>
                    <a:lnTo>
                      <a:pt x="10184" y="1457"/>
                    </a:lnTo>
                    <a:cubicBezTo>
                      <a:pt x="7846" y="794"/>
                      <a:pt x="5527" y="1"/>
                      <a:pt x="3716" y="1"/>
                    </a:cubicBezTo>
                    <a:close/>
                  </a:path>
                </a:pathLst>
              </a:custGeom>
              <a:solidFill>
                <a:srgbClr val="0F939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9" name="Google Shape;1979;p37"/>
              <p:cNvSpPr/>
              <p:nvPr/>
            </p:nvSpPr>
            <p:spPr>
              <a:xfrm>
                <a:off x="7976955" y="3929827"/>
                <a:ext cx="177745" cy="107956"/>
              </a:xfrm>
              <a:custGeom>
                <a:avLst/>
                <a:gdLst/>
                <a:ahLst/>
                <a:cxnLst/>
                <a:rect l="l" t="t" r="r" b="b"/>
                <a:pathLst>
                  <a:path w="7009" h="4257" extrusionOk="0">
                    <a:moveTo>
                      <a:pt x="3617" y="0"/>
                    </a:moveTo>
                    <a:cubicBezTo>
                      <a:pt x="2052" y="0"/>
                      <a:pt x="623" y="1061"/>
                      <a:pt x="91" y="2589"/>
                    </a:cubicBezTo>
                    <a:cubicBezTo>
                      <a:pt x="63" y="2664"/>
                      <a:pt x="101" y="2714"/>
                      <a:pt x="158" y="2738"/>
                    </a:cubicBezTo>
                    <a:cubicBezTo>
                      <a:pt x="81" y="2818"/>
                      <a:pt x="177" y="2935"/>
                      <a:pt x="290" y="2935"/>
                    </a:cubicBezTo>
                    <a:cubicBezTo>
                      <a:pt x="310" y="2935"/>
                      <a:pt x="331" y="2932"/>
                      <a:pt x="351" y="2924"/>
                    </a:cubicBezTo>
                    <a:cubicBezTo>
                      <a:pt x="573" y="2835"/>
                      <a:pt x="838" y="2736"/>
                      <a:pt x="1093" y="2736"/>
                    </a:cubicBezTo>
                    <a:cubicBezTo>
                      <a:pt x="1176" y="2736"/>
                      <a:pt x="1259" y="2747"/>
                      <a:pt x="1338" y="2772"/>
                    </a:cubicBezTo>
                    <a:cubicBezTo>
                      <a:pt x="1581" y="2846"/>
                      <a:pt x="1818" y="3083"/>
                      <a:pt x="1761" y="3357"/>
                    </a:cubicBezTo>
                    <a:cubicBezTo>
                      <a:pt x="1706" y="3630"/>
                      <a:pt x="1355" y="3786"/>
                      <a:pt x="1108" y="3847"/>
                    </a:cubicBezTo>
                    <a:cubicBezTo>
                      <a:pt x="1030" y="3865"/>
                      <a:pt x="956" y="3873"/>
                      <a:pt x="885" y="3873"/>
                    </a:cubicBezTo>
                    <a:cubicBezTo>
                      <a:pt x="682" y="3873"/>
                      <a:pt x="498" y="3813"/>
                      <a:pt x="280" y="3772"/>
                    </a:cubicBezTo>
                    <a:cubicBezTo>
                      <a:pt x="273" y="3771"/>
                      <a:pt x="265" y="3771"/>
                      <a:pt x="257" y="3771"/>
                    </a:cubicBezTo>
                    <a:cubicBezTo>
                      <a:pt x="156" y="3771"/>
                      <a:pt x="0" y="3869"/>
                      <a:pt x="97" y="3975"/>
                    </a:cubicBezTo>
                    <a:cubicBezTo>
                      <a:pt x="271" y="4168"/>
                      <a:pt x="553" y="4256"/>
                      <a:pt x="855" y="4256"/>
                    </a:cubicBezTo>
                    <a:cubicBezTo>
                      <a:pt x="1446" y="4256"/>
                      <a:pt x="2111" y="3920"/>
                      <a:pt x="2180" y="3380"/>
                    </a:cubicBezTo>
                    <a:cubicBezTo>
                      <a:pt x="2231" y="2984"/>
                      <a:pt x="1923" y="2630"/>
                      <a:pt x="1575" y="2491"/>
                    </a:cubicBezTo>
                    <a:cubicBezTo>
                      <a:pt x="1446" y="2440"/>
                      <a:pt x="1315" y="2419"/>
                      <a:pt x="1183" y="2419"/>
                    </a:cubicBezTo>
                    <a:cubicBezTo>
                      <a:pt x="929" y="2419"/>
                      <a:pt x="674" y="2499"/>
                      <a:pt x="436" y="2599"/>
                    </a:cubicBezTo>
                    <a:cubicBezTo>
                      <a:pt x="1014" y="1322"/>
                      <a:pt x="2201" y="431"/>
                      <a:pt x="3630" y="431"/>
                    </a:cubicBezTo>
                    <a:cubicBezTo>
                      <a:pt x="3662" y="431"/>
                      <a:pt x="3694" y="431"/>
                      <a:pt x="3725" y="432"/>
                    </a:cubicBezTo>
                    <a:cubicBezTo>
                      <a:pt x="4050" y="442"/>
                      <a:pt x="4648" y="506"/>
                      <a:pt x="4916" y="712"/>
                    </a:cubicBezTo>
                    <a:cubicBezTo>
                      <a:pt x="5470" y="1146"/>
                      <a:pt x="5517" y="1633"/>
                      <a:pt x="5183" y="2204"/>
                    </a:cubicBezTo>
                    <a:cubicBezTo>
                      <a:pt x="4865" y="2755"/>
                      <a:pt x="4287" y="3171"/>
                      <a:pt x="3844" y="3624"/>
                    </a:cubicBezTo>
                    <a:cubicBezTo>
                      <a:pt x="3728" y="3745"/>
                      <a:pt x="3844" y="3903"/>
                      <a:pt x="3981" y="3903"/>
                    </a:cubicBezTo>
                    <a:cubicBezTo>
                      <a:pt x="4012" y="3903"/>
                      <a:pt x="4043" y="3895"/>
                      <a:pt x="4074" y="3877"/>
                    </a:cubicBezTo>
                    <a:cubicBezTo>
                      <a:pt x="5375" y="3076"/>
                      <a:pt x="7009" y="1004"/>
                      <a:pt x="4814" y="212"/>
                    </a:cubicBezTo>
                    <a:cubicBezTo>
                      <a:pt x="4415" y="68"/>
                      <a:pt x="4011" y="0"/>
                      <a:pt x="3617" y="0"/>
                    </a:cubicBezTo>
                    <a:close/>
                  </a:path>
                </a:pathLst>
              </a:custGeom>
              <a:solidFill>
                <a:srgbClr val="3022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0" name="Google Shape;1980;p37"/>
              <p:cNvSpPr/>
              <p:nvPr/>
            </p:nvSpPr>
            <p:spPr>
              <a:xfrm>
                <a:off x="7497642" y="4114367"/>
                <a:ext cx="59392" cy="31801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254" extrusionOk="0">
                    <a:moveTo>
                      <a:pt x="177" y="1"/>
                    </a:moveTo>
                    <a:cubicBezTo>
                      <a:pt x="152" y="1"/>
                      <a:pt x="126" y="1"/>
                      <a:pt x="101" y="2"/>
                    </a:cubicBezTo>
                    <a:cubicBezTo>
                      <a:pt x="0" y="5"/>
                      <a:pt x="0" y="134"/>
                      <a:pt x="101" y="137"/>
                    </a:cubicBezTo>
                    <a:cubicBezTo>
                      <a:pt x="980" y="164"/>
                      <a:pt x="1575" y="621"/>
                      <a:pt x="2157" y="1225"/>
                    </a:cubicBezTo>
                    <a:cubicBezTo>
                      <a:pt x="2175" y="1245"/>
                      <a:pt x="2198" y="1253"/>
                      <a:pt x="2221" y="1253"/>
                    </a:cubicBezTo>
                    <a:cubicBezTo>
                      <a:pt x="2282" y="1253"/>
                      <a:pt x="2341" y="1194"/>
                      <a:pt x="2309" y="1128"/>
                    </a:cubicBezTo>
                    <a:cubicBezTo>
                      <a:pt x="1932" y="367"/>
                      <a:pt x="986" y="1"/>
                      <a:pt x="177" y="1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1" name="Google Shape;1981;p37"/>
              <p:cNvSpPr/>
              <p:nvPr/>
            </p:nvSpPr>
            <p:spPr>
              <a:xfrm>
                <a:off x="7388497" y="4338746"/>
                <a:ext cx="42629" cy="68217"/>
              </a:xfrm>
              <a:custGeom>
                <a:avLst/>
                <a:gdLst/>
                <a:ahLst/>
                <a:cxnLst/>
                <a:rect l="l" t="t" r="r" b="b"/>
                <a:pathLst>
                  <a:path w="1681" h="2690" extrusionOk="0">
                    <a:moveTo>
                      <a:pt x="133" y="1"/>
                    </a:moveTo>
                    <a:cubicBezTo>
                      <a:pt x="70" y="1"/>
                      <a:pt x="1" y="46"/>
                      <a:pt x="13" y="121"/>
                    </a:cubicBezTo>
                    <a:cubicBezTo>
                      <a:pt x="169" y="1051"/>
                      <a:pt x="625" y="2115"/>
                      <a:pt x="1427" y="2670"/>
                    </a:cubicBezTo>
                    <a:cubicBezTo>
                      <a:pt x="1446" y="2683"/>
                      <a:pt x="1472" y="2689"/>
                      <a:pt x="1500" y="2689"/>
                    </a:cubicBezTo>
                    <a:cubicBezTo>
                      <a:pt x="1584" y="2689"/>
                      <a:pt x="1680" y="2632"/>
                      <a:pt x="1609" y="2549"/>
                    </a:cubicBezTo>
                    <a:cubicBezTo>
                      <a:pt x="966" y="1767"/>
                      <a:pt x="429" y="1094"/>
                      <a:pt x="226" y="70"/>
                    </a:cubicBezTo>
                    <a:cubicBezTo>
                      <a:pt x="217" y="22"/>
                      <a:pt x="176" y="1"/>
                      <a:pt x="13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DB833A"/>
                  </a:solidFill>
                </a:endParaRPr>
              </a:p>
            </p:txBody>
          </p:sp>
          <p:sp>
            <p:nvSpPr>
              <p:cNvPr id="1982" name="Google Shape;1982;p37"/>
              <p:cNvSpPr/>
              <p:nvPr/>
            </p:nvSpPr>
            <p:spPr>
              <a:xfrm>
                <a:off x="7345336" y="4458442"/>
                <a:ext cx="216698" cy="108793"/>
              </a:xfrm>
              <a:custGeom>
                <a:avLst/>
                <a:gdLst/>
                <a:ahLst/>
                <a:cxnLst/>
                <a:rect l="l" t="t" r="r" b="b"/>
                <a:pathLst>
                  <a:path w="8545" h="4290" extrusionOk="0">
                    <a:moveTo>
                      <a:pt x="200" y="1"/>
                    </a:moveTo>
                    <a:cubicBezTo>
                      <a:pt x="99" y="1"/>
                      <a:pt x="0" y="111"/>
                      <a:pt x="92" y="205"/>
                    </a:cubicBezTo>
                    <a:cubicBezTo>
                      <a:pt x="2233" y="2396"/>
                      <a:pt x="5235" y="4100"/>
                      <a:pt x="8342" y="4289"/>
                    </a:cubicBezTo>
                    <a:cubicBezTo>
                      <a:pt x="8346" y="4290"/>
                      <a:pt x="8349" y="4290"/>
                      <a:pt x="8353" y="4290"/>
                    </a:cubicBezTo>
                    <a:cubicBezTo>
                      <a:pt x="8503" y="4290"/>
                      <a:pt x="8545" y="4073"/>
                      <a:pt x="8383" y="4043"/>
                    </a:cubicBezTo>
                    <a:cubicBezTo>
                      <a:pt x="5262" y="3420"/>
                      <a:pt x="2574" y="2329"/>
                      <a:pt x="292" y="40"/>
                    </a:cubicBezTo>
                    <a:cubicBezTo>
                      <a:pt x="265" y="12"/>
                      <a:pt x="233" y="1"/>
                      <a:pt x="200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 b="1">
                  <a:solidFill>
                    <a:srgbClr val="DB833A"/>
                  </a:solidFill>
                </a:endParaRPr>
              </a:p>
            </p:txBody>
          </p:sp>
          <p:sp>
            <p:nvSpPr>
              <p:cNvPr id="1983" name="Google Shape;1983;p37"/>
              <p:cNvSpPr/>
              <p:nvPr/>
            </p:nvSpPr>
            <p:spPr>
              <a:xfrm>
                <a:off x="7183715" y="3712930"/>
                <a:ext cx="178615" cy="92329"/>
              </a:xfrm>
              <a:custGeom>
                <a:avLst/>
                <a:gdLst/>
                <a:ahLst/>
                <a:cxnLst/>
                <a:rect l="l" t="t" r="r" b="b"/>
                <a:pathLst>
                  <a:path w="2985" h="1543" extrusionOk="0">
                    <a:moveTo>
                      <a:pt x="1773" y="0"/>
                    </a:moveTo>
                    <a:cubicBezTo>
                      <a:pt x="1158" y="0"/>
                      <a:pt x="266" y="292"/>
                      <a:pt x="29" y="809"/>
                    </a:cubicBezTo>
                    <a:cubicBezTo>
                      <a:pt x="1" y="870"/>
                      <a:pt x="55" y="926"/>
                      <a:pt x="105" y="926"/>
                    </a:cubicBezTo>
                    <a:cubicBezTo>
                      <a:pt x="127" y="926"/>
                      <a:pt x="149" y="915"/>
                      <a:pt x="162" y="887"/>
                    </a:cubicBezTo>
                    <a:cubicBezTo>
                      <a:pt x="377" y="423"/>
                      <a:pt x="1277" y="153"/>
                      <a:pt x="1767" y="153"/>
                    </a:cubicBezTo>
                    <a:cubicBezTo>
                      <a:pt x="1782" y="153"/>
                      <a:pt x="1797" y="153"/>
                      <a:pt x="1811" y="154"/>
                    </a:cubicBezTo>
                    <a:cubicBezTo>
                      <a:pt x="2183" y="170"/>
                      <a:pt x="2589" y="313"/>
                      <a:pt x="2736" y="707"/>
                    </a:cubicBezTo>
                    <a:cubicBezTo>
                      <a:pt x="2821" y="942"/>
                      <a:pt x="2787" y="1225"/>
                      <a:pt x="2763" y="1468"/>
                    </a:cubicBezTo>
                    <a:cubicBezTo>
                      <a:pt x="2758" y="1517"/>
                      <a:pt x="2795" y="1542"/>
                      <a:pt x="2834" y="1542"/>
                    </a:cubicBezTo>
                    <a:cubicBezTo>
                      <a:pt x="2873" y="1542"/>
                      <a:pt x="2915" y="1517"/>
                      <a:pt x="2920" y="1468"/>
                    </a:cubicBezTo>
                    <a:cubicBezTo>
                      <a:pt x="2985" y="740"/>
                      <a:pt x="2811" y="143"/>
                      <a:pt x="2008" y="17"/>
                    </a:cubicBezTo>
                    <a:cubicBezTo>
                      <a:pt x="1937" y="6"/>
                      <a:pt x="1858" y="0"/>
                      <a:pt x="1773" y="0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4" name="Google Shape;1984;p37"/>
              <p:cNvSpPr/>
              <p:nvPr/>
            </p:nvSpPr>
            <p:spPr>
              <a:xfrm>
                <a:off x="7551395" y="3781381"/>
                <a:ext cx="186334" cy="111776"/>
              </a:xfrm>
              <a:custGeom>
                <a:avLst/>
                <a:gdLst/>
                <a:ahLst/>
                <a:cxnLst/>
                <a:rect l="l" t="t" r="r" b="b"/>
                <a:pathLst>
                  <a:path w="3114" h="1868" extrusionOk="0">
                    <a:moveTo>
                      <a:pt x="1701" y="1"/>
                    </a:moveTo>
                    <a:cubicBezTo>
                      <a:pt x="1044" y="1"/>
                      <a:pt x="259" y="415"/>
                      <a:pt x="21" y="1008"/>
                    </a:cubicBezTo>
                    <a:cubicBezTo>
                      <a:pt x="0" y="1064"/>
                      <a:pt x="47" y="1101"/>
                      <a:pt x="95" y="1101"/>
                    </a:cubicBezTo>
                    <a:cubicBezTo>
                      <a:pt x="126" y="1101"/>
                      <a:pt x="158" y="1085"/>
                      <a:pt x="171" y="1049"/>
                    </a:cubicBezTo>
                    <a:cubicBezTo>
                      <a:pt x="380" y="528"/>
                      <a:pt x="1160" y="155"/>
                      <a:pt x="1708" y="155"/>
                    </a:cubicBezTo>
                    <a:cubicBezTo>
                      <a:pt x="1716" y="155"/>
                      <a:pt x="1723" y="155"/>
                      <a:pt x="1731" y="155"/>
                    </a:cubicBezTo>
                    <a:cubicBezTo>
                      <a:pt x="2598" y="175"/>
                      <a:pt x="2956" y="1025"/>
                      <a:pt x="2738" y="1773"/>
                    </a:cubicBezTo>
                    <a:cubicBezTo>
                      <a:pt x="2720" y="1830"/>
                      <a:pt x="2767" y="1868"/>
                      <a:pt x="2814" y="1868"/>
                    </a:cubicBezTo>
                    <a:cubicBezTo>
                      <a:pt x="2845" y="1868"/>
                      <a:pt x="2876" y="1852"/>
                      <a:pt x="2888" y="1814"/>
                    </a:cubicBezTo>
                    <a:cubicBezTo>
                      <a:pt x="3114" y="1042"/>
                      <a:pt x="2796" y="158"/>
                      <a:pt x="1926" y="18"/>
                    </a:cubicBezTo>
                    <a:cubicBezTo>
                      <a:pt x="1853" y="6"/>
                      <a:pt x="1778" y="1"/>
                      <a:pt x="1701" y="1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5" name="Google Shape;1985;p37"/>
              <p:cNvSpPr/>
              <p:nvPr/>
            </p:nvSpPr>
            <p:spPr>
              <a:xfrm rot="-1799961">
                <a:off x="7356151" y="3825112"/>
                <a:ext cx="114048" cy="547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15" extrusionOk="0">
                    <a:moveTo>
                      <a:pt x="1669" y="0"/>
                    </a:moveTo>
                    <a:cubicBezTo>
                      <a:pt x="1616" y="0"/>
                      <a:pt x="1562" y="56"/>
                      <a:pt x="1598" y="116"/>
                    </a:cubicBezTo>
                    <a:cubicBezTo>
                      <a:pt x="1687" y="269"/>
                      <a:pt x="1584" y="406"/>
                      <a:pt x="1441" y="470"/>
                    </a:cubicBezTo>
                    <a:cubicBezTo>
                      <a:pt x="1407" y="485"/>
                      <a:pt x="1372" y="492"/>
                      <a:pt x="1336" y="492"/>
                    </a:cubicBezTo>
                    <a:cubicBezTo>
                      <a:pt x="1226" y="492"/>
                      <a:pt x="1113" y="429"/>
                      <a:pt x="1038" y="355"/>
                    </a:cubicBezTo>
                    <a:cubicBezTo>
                      <a:pt x="959" y="276"/>
                      <a:pt x="915" y="177"/>
                      <a:pt x="820" y="109"/>
                    </a:cubicBezTo>
                    <a:cubicBezTo>
                      <a:pt x="744" y="58"/>
                      <a:pt x="658" y="33"/>
                      <a:pt x="570" y="33"/>
                    </a:cubicBezTo>
                    <a:cubicBezTo>
                      <a:pt x="522" y="33"/>
                      <a:pt x="474" y="40"/>
                      <a:pt x="427" y="54"/>
                    </a:cubicBezTo>
                    <a:cubicBezTo>
                      <a:pt x="75" y="163"/>
                      <a:pt x="1" y="546"/>
                      <a:pt x="96" y="859"/>
                    </a:cubicBezTo>
                    <a:cubicBezTo>
                      <a:pt x="107" y="898"/>
                      <a:pt x="137" y="914"/>
                      <a:pt x="168" y="914"/>
                    </a:cubicBezTo>
                    <a:cubicBezTo>
                      <a:pt x="215" y="914"/>
                      <a:pt x="263" y="876"/>
                      <a:pt x="246" y="818"/>
                    </a:cubicBezTo>
                    <a:cubicBezTo>
                      <a:pt x="178" y="593"/>
                      <a:pt x="209" y="293"/>
                      <a:pt x="472" y="215"/>
                    </a:cubicBezTo>
                    <a:cubicBezTo>
                      <a:pt x="504" y="205"/>
                      <a:pt x="534" y="201"/>
                      <a:pt x="562" y="201"/>
                    </a:cubicBezTo>
                    <a:cubicBezTo>
                      <a:pt x="708" y="201"/>
                      <a:pt x="808" y="316"/>
                      <a:pt x="905" y="433"/>
                    </a:cubicBezTo>
                    <a:cubicBezTo>
                      <a:pt x="1016" y="567"/>
                      <a:pt x="1142" y="642"/>
                      <a:pt x="1309" y="642"/>
                    </a:cubicBezTo>
                    <a:cubicBezTo>
                      <a:pt x="1333" y="642"/>
                      <a:pt x="1357" y="640"/>
                      <a:pt x="1383" y="637"/>
                    </a:cubicBezTo>
                    <a:cubicBezTo>
                      <a:pt x="1693" y="601"/>
                      <a:pt x="1905" y="334"/>
                      <a:pt x="1731" y="37"/>
                    </a:cubicBezTo>
                    <a:cubicBezTo>
                      <a:pt x="1715" y="11"/>
                      <a:pt x="1692" y="0"/>
                      <a:pt x="1669" y="0"/>
                    </a:cubicBezTo>
                    <a:close/>
                  </a:path>
                </a:pathLst>
              </a:custGeom>
              <a:solidFill>
                <a:srgbClr val="C685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6" name="Google Shape;1986;p37"/>
              <p:cNvSpPr/>
              <p:nvPr/>
            </p:nvSpPr>
            <p:spPr>
              <a:xfrm rot="568351" flipH="1">
                <a:off x="7217559" y="3598783"/>
                <a:ext cx="110928" cy="59317"/>
              </a:xfrm>
              <a:custGeom>
                <a:avLst/>
                <a:gdLst/>
                <a:ahLst/>
                <a:cxnLst/>
                <a:rect l="l" t="t" r="r" b="b"/>
                <a:pathLst>
                  <a:path w="2287" h="1223" extrusionOk="0">
                    <a:moveTo>
                      <a:pt x="776" y="0"/>
                    </a:moveTo>
                    <a:cubicBezTo>
                      <a:pt x="526" y="0"/>
                      <a:pt x="310" y="70"/>
                      <a:pt x="200" y="236"/>
                    </a:cubicBezTo>
                    <a:cubicBezTo>
                      <a:pt x="1" y="534"/>
                      <a:pt x="1114" y="1223"/>
                      <a:pt x="1747" y="1223"/>
                    </a:cubicBezTo>
                    <a:cubicBezTo>
                      <a:pt x="1947" y="1223"/>
                      <a:pt x="2099" y="1154"/>
                      <a:pt x="2146" y="983"/>
                    </a:cubicBezTo>
                    <a:cubicBezTo>
                      <a:pt x="2286" y="467"/>
                      <a:pt x="1419" y="0"/>
                      <a:pt x="776" y="0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7" name="Google Shape;1987;p37"/>
              <p:cNvSpPr/>
              <p:nvPr/>
            </p:nvSpPr>
            <p:spPr>
              <a:xfrm flipH="1">
                <a:off x="7634619" y="3690819"/>
                <a:ext cx="171505" cy="68579"/>
              </a:xfrm>
              <a:custGeom>
                <a:avLst/>
                <a:gdLst/>
                <a:ahLst/>
                <a:cxnLst/>
                <a:rect l="l" t="t" r="r" b="b"/>
                <a:pathLst>
                  <a:path w="3536" h="1414" extrusionOk="0">
                    <a:moveTo>
                      <a:pt x="2647" y="1"/>
                    </a:moveTo>
                    <a:cubicBezTo>
                      <a:pt x="1698" y="1"/>
                      <a:pt x="1" y="660"/>
                      <a:pt x="373" y="1356"/>
                    </a:cubicBezTo>
                    <a:cubicBezTo>
                      <a:pt x="395" y="1396"/>
                      <a:pt x="468" y="1414"/>
                      <a:pt x="578" y="1414"/>
                    </a:cubicBezTo>
                    <a:cubicBezTo>
                      <a:pt x="1288" y="1414"/>
                      <a:pt x="3535" y="651"/>
                      <a:pt x="3210" y="175"/>
                    </a:cubicBezTo>
                    <a:cubicBezTo>
                      <a:pt x="3126" y="54"/>
                      <a:pt x="2917" y="1"/>
                      <a:pt x="2647" y="1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8" name="Google Shape;1988;p37"/>
              <p:cNvSpPr/>
              <p:nvPr/>
            </p:nvSpPr>
            <p:spPr>
              <a:xfrm>
                <a:off x="6985800" y="3458000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9" name="Google Shape;1989;p37"/>
              <p:cNvSpPr/>
              <p:nvPr/>
            </p:nvSpPr>
            <p:spPr>
              <a:xfrm>
                <a:off x="7467700" y="3545125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cxnSp>
            <p:nvCxnSpPr>
              <p:cNvPr id="1990" name="Google Shape;1990;p37"/>
              <p:cNvCxnSpPr/>
              <p:nvPr/>
            </p:nvCxnSpPr>
            <p:spPr>
              <a:xfrm>
                <a:off x="7893100" y="3869325"/>
                <a:ext cx="96000" cy="19500"/>
              </a:xfrm>
              <a:prstGeom prst="straightConnector1">
                <a:avLst/>
              </a:prstGeom>
              <a:noFill/>
              <a:ln w="19050" cap="flat" cmpd="sng">
                <a:solidFill>
                  <a:srgbClr val="00959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</p:spTree>
    <p:extLst>
      <p:ext uri="{BB962C8B-B14F-4D97-AF65-F5344CB8AC3E}">
        <p14:creationId xmlns:p14="http://schemas.microsoft.com/office/powerpoint/2010/main" val="773256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6617" y="129401"/>
            <a:ext cx="8250767" cy="5539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000" b="1" smtClean="0">
                <a:ln/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 HỎI TRẮC NGHIỆM</a:t>
            </a:r>
            <a:endParaRPr lang="vi-VN" sz="3000" b="1">
              <a:ln/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Freeform 7"/>
              <p:cNvSpPr/>
              <p:nvPr/>
            </p:nvSpPr>
            <p:spPr>
              <a:xfrm>
                <a:off x="6110131" y="1155674"/>
                <a:ext cx="2587249" cy="754953"/>
              </a:xfrm>
              <a:custGeom>
                <a:avLst/>
                <a:gdLst>
                  <a:gd name="connsiteX0" fmla="*/ 0 w 2587249"/>
                  <a:gd name="connsiteY0" fmla="*/ 0 h 754953"/>
                  <a:gd name="connsiteX1" fmla="*/ 2587249 w 2587249"/>
                  <a:gd name="connsiteY1" fmla="*/ 0 h 754953"/>
                  <a:gd name="connsiteX2" fmla="*/ 2587249 w 2587249"/>
                  <a:gd name="connsiteY2" fmla="*/ 754953 h 754953"/>
                  <a:gd name="connsiteX3" fmla="*/ 0 w 2587249"/>
                  <a:gd name="connsiteY3" fmla="*/ 754953 h 754953"/>
                  <a:gd name="connsiteX4" fmla="*/ 0 w 2587249"/>
                  <a:gd name="connsiteY4" fmla="*/ 0 h 754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87249" h="754953">
                    <a:moveTo>
                      <a:pt x="0" y="0"/>
                    </a:moveTo>
                    <a:lnTo>
                      <a:pt x="2587249" y="0"/>
                    </a:lnTo>
                    <a:lnTo>
                      <a:pt x="2587249" y="754953"/>
                    </a:lnTo>
                    <a:lnTo>
                      <a:pt x="0" y="754953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kern="120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 kern="1200"/>
              </a:p>
            </p:txBody>
          </p:sp>
        </mc:Choice>
        <mc:Fallback xmlns="">
          <p:sp>
            <p:nvSpPr>
              <p:cNvPr id="8" name="Freeform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0131" y="1155674"/>
                <a:ext cx="2587249" cy="754953"/>
              </a:xfrm>
              <a:custGeom>
                <a:avLst/>
                <a:gdLst>
                  <a:gd name="connsiteX0" fmla="*/ 0 w 2587249"/>
                  <a:gd name="connsiteY0" fmla="*/ 0 h 754953"/>
                  <a:gd name="connsiteX1" fmla="*/ 2587249 w 2587249"/>
                  <a:gd name="connsiteY1" fmla="*/ 0 h 754953"/>
                  <a:gd name="connsiteX2" fmla="*/ 2587249 w 2587249"/>
                  <a:gd name="connsiteY2" fmla="*/ 754953 h 754953"/>
                  <a:gd name="connsiteX3" fmla="*/ 0 w 2587249"/>
                  <a:gd name="connsiteY3" fmla="*/ 754953 h 754953"/>
                  <a:gd name="connsiteX4" fmla="*/ 0 w 2587249"/>
                  <a:gd name="connsiteY4" fmla="*/ 0 h 754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87249" h="754953">
                    <a:moveTo>
                      <a:pt x="0" y="0"/>
                    </a:moveTo>
                    <a:lnTo>
                      <a:pt x="2587249" y="0"/>
                    </a:lnTo>
                    <a:lnTo>
                      <a:pt x="2587249" y="754953"/>
                    </a:lnTo>
                    <a:lnTo>
                      <a:pt x="0" y="754953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"/>
                <a:stretch>
                  <a:fillRect t="-1575" b="-94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Freeform 8"/>
              <p:cNvSpPr/>
              <p:nvPr/>
            </p:nvSpPr>
            <p:spPr>
              <a:xfrm>
                <a:off x="6110131" y="2036453"/>
                <a:ext cx="2587249" cy="754953"/>
              </a:xfrm>
              <a:custGeom>
                <a:avLst/>
                <a:gdLst>
                  <a:gd name="connsiteX0" fmla="*/ 0 w 2587249"/>
                  <a:gd name="connsiteY0" fmla="*/ 0 h 754953"/>
                  <a:gd name="connsiteX1" fmla="*/ 2587249 w 2587249"/>
                  <a:gd name="connsiteY1" fmla="*/ 0 h 754953"/>
                  <a:gd name="connsiteX2" fmla="*/ 2587249 w 2587249"/>
                  <a:gd name="connsiteY2" fmla="*/ 754953 h 754953"/>
                  <a:gd name="connsiteX3" fmla="*/ 0 w 2587249"/>
                  <a:gd name="connsiteY3" fmla="*/ 754953 h 754953"/>
                  <a:gd name="connsiteX4" fmla="*/ 0 w 2587249"/>
                  <a:gd name="connsiteY4" fmla="*/ 0 h 754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87249" h="754953">
                    <a:moveTo>
                      <a:pt x="0" y="0"/>
                    </a:moveTo>
                    <a:lnTo>
                      <a:pt x="2587249" y="0"/>
                    </a:lnTo>
                    <a:lnTo>
                      <a:pt x="2587249" y="754953"/>
                    </a:lnTo>
                    <a:lnTo>
                      <a:pt x="0" y="754953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en-US" sz="3200" b="0" i="1" kern="120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 kern="1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Freeform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0131" y="2036453"/>
                <a:ext cx="2587249" cy="754953"/>
              </a:xfrm>
              <a:custGeom>
                <a:avLst/>
                <a:gdLst>
                  <a:gd name="connsiteX0" fmla="*/ 0 w 2587249"/>
                  <a:gd name="connsiteY0" fmla="*/ 0 h 754953"/>
                  <a:gd name="connsiteX1" fmla="*/ 2587249 w 2587249"/>
                  <a:gd name="connsiteY1" fmla="*/ 0 h 754953"/>
                  <a:gd name="connsiteX2" fmla="*/ 2587249 w 2587249"/>
                  <a:gd name="connsiteY2" fmla="*/ 754953 h 754953"/>
                  <a:gd name="connsiteX3" fmla="*/ 0 w 2587249"/>
                  <a:gd name="connsiteY3" fmla="*/ 754953 h 754953"/>
                  <a:gd name="connsiteX4" fmla="*/ 0 w 2587249"/>
                  <a:gd name="connsiteY4" fmla="*/ 0 h 754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87249" h="754953">
                    <a:moveTo>
                      <a:pt x="0" y="0"/>
                    </a:moveTo>
                    <a:lnTo>
                      <a:pt x="2587249" y="0"/>
                    </a:lnTo>
                    <a:lnTo>
                      <a:pt x="2587249" y="754953"/>
                    </a:lnTo>
                    <a:lnTo>
                      <a:pt x="0" y="754953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"/>
                <a:stretch>
                  <a:fillRect t="-1563" b="-85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Freeform 9"/>
              <p:cNvSpPr/>
              <p:nvPr/>
            </p:nvSpPr>
            <p:spPr>
              <a:xfrm>
                <a:off x="6110131" y="2917232"/>
                <a:ext cx="2587249" cy="754953"/>
              </a:xfrm>
              <a:custGeom>
                <a:avLst/>
                <a:gdLst>
                  <a:gd name="connsiteX0" fmla="*/ 0 w 2587249"/>
                  <a:gd name="connsiteY0" fmla="*/ 0 h 754953"/>
                  <a:gd name="connsiteX1" fmla="*/ 2587249 w 2587249"/>
                  <a:gd name="connsiteY1" fmla="*/ 0 h 754953"/>
                  <a:gd name="connsiteX2" fmla="*/ 2587249 w 2587249"/>
                  <a:gd name="connsiteY2" fmla="*/ 754953 h 754953"/>
                  <a:gd name="connsiteX3" fmla="*/ 0 w 2587249"/>
                  <a:gd name="connsiteY3" fmla="*/ 754953 h 754953"/>
                  <a:gd name="connsiteX4" fmla="*/ 0 w 2587249"/>
                  <a:gd name="connsiteY4" fmla="*/ 0 h 754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87249" h="754953">
                    <a:moveTo>
                      <a:pt x="0" y="0"/>
                    </a:moveTo>
                    <a:lnTo>
                      <a:pt x="2587249" y="0"/>
                    </a:lnTo>
                    <a:lnTo>
                      <a:pt x="2587249" y="754953"/>
                    </a:lnTo>
                    <a:lnTo>
                      <a:pt x="0" y="754953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kern="120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3200" b="0" i="1" kern="120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Freeform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0131" y="2917232"/>
                <a:ext cx="2587249" cy="754953"/>
              </a:xfrm>
              <a:custGeom>
                <a:avLst/>
                <a:gdLst>
                  <a:gd name="connsiteX0" fmla="*/ 0 w 2587249"/>
                  <a:gd name="connsiteY0" fmla="*/ 0 h 754953"/>
                  <a:gd name="connsiteX1" fmla="*/ 2587249 w 2587249"/>
                  <a:gd name="connsiteY1" fmla="*/ 0 h 754953"/>
                  <a:gd name="connsiteX2" fmla="*/ 2587249 w 2587249"/>
                  <a:gd name="connsiteY2" fmla="*/ 754953 h 754953"/>
                  <a:gd name="connsiteX3" fmla="*/ 0 w 2587249"/>
                  <a:gd name="connsiteY3" fmla="*/ 754953 h 754953"/>
                  <a:gd name="connsiteX4" fmla="*/ 0 w 2587249"/>
                  <a:gd name="connsiteY4" fmla="*/ 0 h 754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87249" h="754953">
                    <a:moveTo>
                      <a:pt x="0" y="0"/>
                    </a:moveTo>
                    <a:lnTo>
                      <a:pt x="2587249" y="0"/>
                    </a:lnTo>
                    <a:lnTo>
                      <a:pt x="2587249" y="754953"/>
                    </a:lnTo>
                    <a:lnTo>
                      <a:pt x="0" y="754953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4"/>
                <a:stretch>
                  <a:fillRect t="-1575" b="-94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Freeform 10"/>
              <p:cNvSpPr/>
              <p:nvPr/>
            </p:nvSpPr>
            <p:spPr>
              <a:xfrm>
                <a:off x="6110131" y="3798011"/>
                <a:ext cx="2587249" cy="754953"/>
              </a:xfrm>
              <a:custGeom>
                <a:avLst/>
                <a:gdLst>
                  <a:gd name="connsiteX0" fmla="*/ 0 w 2587249"/>
                  <a:gd name="connsiteY0" fmla="*/ 0 h 754953"/>
                  <a:gd name="connsiteX1" fmla="*/ 2587249 w 2587249"/>
                  <a:gd name="connsiteY1" fmla="*/ 0 h 754953"/>
                  <a:gd name="connsiteX2" fmla="*/ 2587249 w 2587249"/>
                  <a:gd name="connsiteY2" fmla="*/ 754953 h 754953"/>
                  <a:gd name="connsiteX3" fmla="*/ 0 w 2587249"/>
                  <a:gd name="connsiteY3" fmla="*/ 754953 h 754953"/>
                  <a:gd name="connsiteX4" fmla="*/ 0 w 2587249"/>
                  <a:gd name="connsiteY4" fmla="*/ 0 h 754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87249" h="754953">
                    <a:moveTo>
                      <a:pt x="0" y="0"/>
                    </a:moveTo>
                    <a:lnTo>
                      <a:pt x="2587249" y="0"/>
                    </a:lnTo>
                    <a:lnTo>
                      <a:pt x="2587249" y="754953"/>
                    </a:lnTo>
                    <a:lnTo>
                      <a:pt x="0" y="754953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kern="120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3200" b="0" i="1" kern="120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Freeform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0131" y="3798011"/>
                <a:ext cx="2587249" cy="754953"/>
              </a:xfrm>
              <a:custGeom>
                <a:avLst/>
                <a:gdLst>
                  <a:gd name="connsiteX0" fmla="*/ 0 w 2587249"/>
                  <a:gd name="connsiteY0" fmla="*/ 0 h 754953"/>
                  <a:gd name="connsiteX1" fmla="*/ 2587249 w 2587249"/>
                  <a:gd name="connsiteY1" fmla="*/ 0 h 754953"/>
                  <a:gd name="connsiteX2" fmla="*/ 2587249 w 2587249"/>
                  <a:gd name="connsiteY2" fmla="*/ 754953 h 754953"/>
                  <a:gd name="connsiteX3" fmla="*/ 0 w 2587249"/>
                  <a:gd name="connsiteY3" fmla="*/ 754953 h 754953"/>
                  <a:gd name="connsiteX4" fmla="*/ 0 w 2587249"/>
                  <a:gd name="connsiteY4" fmla="*/ 0 h 754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587249" h="754953">
                    <a:moveTo>
                      <a:pt x="0" y="0"/>
                    </a:moveTo>
                    <a:lnTo>
                      <a:pt x="2587249" y="0"/>
                    </a:lnTo>
                    <a:lnTo>
                      <a:pt x="2587249" y="754953"/>
                    </a:lnTo>
                    <a:lnTo>
                      <a:pt x="0" y="754953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5"/>
                <a:stretch>
                  <a:fillRect t="-1563" b="-85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-359158" y="675360"/>
            <a:ext cx="83761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6: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 dưới đây là đồ thị của hàm số nào?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6617" y="1324406"/>
            <a:ext cx="5472174" cy="3506009"/>
          </a:xfrm>
          <a:prstGeom prst="rect">
            <a:avLst/>
          </a:prstGeom>
        </p:spPr>
      </p:pic>
      <p:sp>
        <p:nvSpPr>
          <p:cNvPr id="12" name="Flowchart: Alternate Process 11">
            <a:hlinkClick r:id="rId7" action="ppaction://hlinksldjump"/>
          </p:cNvPr>
          <p:cNvSpPr/>
          <p:nvPr/>
        </p:nvSpPr>
        <p:spPr>
          <a:xfrm>
            <a:off x="6168370" y="3191147"/>
            <a:ext cx="2470770" cy="59634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ỘNG ĐIỂM</a:t>
            </a:r>
            <a:endParaRPr lang="vi-VN" sz="3000" b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3" name="Pentagon 12">
            <a:hlinkClick r:id="" action="ppaction://hlinkshowjump?jump=previousslide"/>
          </p:cNvPr>
          <p:cNvSpPr/>
          <p:nvPr/>
        </p:nvSpPr>
        <p:spPr>
          <a:xfrm flipH="1">
            <a:off x="81190" y="4703799"/>
            <a:ext cx="1117370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Câu trước</a:t>
            </a:r>
            <a:endParaRPr lang="vi-VN"/>
          </a:p>
        </p:txBody>
      </p:sp>
      <p:sp>
        <p:nvSpPr>
          <p:cNvPr id="14" name="Pentagon 13">
            <a:hlinkClick r:id="rId7" action="ppaction://hlinksldjump"/>
          </p:cNvPr>
          <p:cNvSpPr/>
          <p:nvPr/>
        </p:nvSpPr>
        <p:spPr>
          <a:xfrm>
            <a:off x="8016949" y="4668267"/>
            <a:ext cx="1063254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Tiếp theo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6260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rong hoa\Zen garden 2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8229600" cy="514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160" y="7886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rong hoa\Plants\Plants_vs_zombies_2_sunflower_by_illustation16-d7gic8z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910" y="606157"/>
            <a:ext cx="524006" cy="593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7414" y="7886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Trong hoa\Plants\0f611fc06f080e021767c4e42d654a2a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backgroundMark x1="23125" y1="17667" x2="24375" y2="23500"/>
                        <a14:backgroundMark x1="24375" y1="25500" x2="24792" y2="29333"/>
                        <a14:backgroundMark x1="15000" y1="30833" x2="17500" y2="44167"/>
                        <a14:backgroundMark x1="18333" y1="43667" x2="26875" y2="45833"/>
                        <a14:backgroundMark x1="16875" y1="30333" x2="23750" y2="30333"/>
                        <a14:backgroundMark x1="36458" y1="5667" x2="38333" y2="17000"/>
                        <a14:backgroundMark x1="40417" y1="5667" x2="48542" y2="11500"/>
                        <a14:backgroundMark x1="61042" y1="1500" x2="54375" y2="9333"/>
                        <a14:backgroundMark x1="48333" y1="14333" x2="52500" y2="208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840" y="280035"/>
            <a:ext cx="708660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660" y="78438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C:\Users\ADMIN\Desktop\Trong hoa\Plants\2011427115447_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6191" b="89962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6080" y="514350"/>
            <a:ext cx="723083" cy="727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914" y="78438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rong hoa\Plants\1 (0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49068" y1="3030" x2="49689" y2="1313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1" y="445770"/>
            <a:ext cx="603539" cy="742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722948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ADMIN\Desktop\Trong hoa\Plants\1 (10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855" y="112033"/>
            <a:ext cx="785195" cy="968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454" y="7886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ADMIN\Desktop\Trong hoa\Plants\Spikeweed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798" y="445770"/>
            <a:ext cx="820816" cy="735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75025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C:\Users\ADMIN\Desktop\Trong hoa\Plants\1 (8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19710" y="228600"/>
            <a:ext cx="714872" cy="960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204" y="816832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 descr="C:\Users\ADMIN\Desktop\Trong hoa\Plants\ScaredyshroomPvZ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0820" y="607703"/>
            <a:ext cx="381240" cy="520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492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Trong hoa\Plants\12396127.pn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558" y="1438339"/>
            <a:ext cx="1025699" cy="639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834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ADMIN\Desktop\Trong hoa\Plants\d3186e4c507dfe0834d26148baff6125--plants-vs-zombies-google.jp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120" y="1420743"/>
            <a:ext cx="711518" cy="65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2509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C:\Users\ADMIN\Desktop\Trong hoa\Plants\plants_vs_zombies_2_cabbage_pult__r__by_illustation16-d7bjbkf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951798" y="1380815"/>
            <a:ext cx="865822" cy="737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334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Trong hoa\Plants\Official_HD_Celery_Stalker.pn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471" y="1355098"/>
            <a:ext cx="707231" cy="713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7996" y="1702905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Trong hoa\Plants\1 (3).jp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100000" l="0" r="100000">
                        <a14:foregroundMark x1="50337" y1="18224" x2="56629" y2="2663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108" y="1494512"/>
            <a:ext cx="602949" cy="579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860" y="1700333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Trong hoa\Plants\1 (6).jp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ackgroundRemoval t="0" b="100000" l="0" r="100000">
                        <a14:foregroundMark x1="48208" y1="44709" x2="14984" y2="637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432" y="1249797"/>
            <a:ext cx="713228" cy="878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Flowchart: Process 27"/>
          <p:cNvSpPr/>
          <p:nvPr/>
        </p:nvSpPr>
        <p:spPr>
          <a:xfrm>
            <a:off x="1022559" y="171450"/>
            <a:ext cx="911255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sp>
        <p:nvSpPr>
          <p:cNvPr id="46" name="Flowchart: Process 45"/>
          <p:cNvSpPr/>
          <p:nvPr/>
        </p:nvSpPr>
        <p:spPr>
          <a:xfrm>
            <a:off x="2779633" y="102870"/>
            <a:ext cx="969407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</a:t>
            </a:r>
          </a:p>
        </p:txBody>
      </p:sp>
      <p:sp>
        <p:nvSpPr>
          <p:cNvPr id="47" name="Flowchart: Process 46"/>
          <p:cNvSpPr/>
          <p:nvPr/>
        </p:nvSpPr>
        <p:spPr>
          <a:xfrm>
            <a:off x="1965960" y="10287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</a:t>
            </a:r>
          </a:p>
        </p:txBody>
      </p:sp>
      <p:sp>
        <p:nvSpPr>
          <p:cNvPr id="48" name="Flowchart: Process 47"/>
          <p:cNvSpPr/>
          <p:nvPr/>
        </p:nvSpPr>
        <p:spPr>
          <a:xfrm>
            <a:off x="3831314" y="102870"/>
            <a:ext cx="809266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sp>
        <p:nvSpPr>
          <p:cNvPr id="49" name="Flowchart: Process 48"/>
          <p:cNvSpPr/>
          <p:nvPr/>
        </p:nvSpPr>
        <p:spPr>
          <a:xfrm>
            <a:off x="5550337" y="2705"/>
            <a:ext cx="80903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sp>
        <p:nvSpPr>
          <p:cNvPr id="50" name="Flowchart: Process 49"/>
          <p:cNvSpPr/>
          <p:nvPr/>
        </p:nvSpPr>
        <p:spPr>
          <a:xfrm>
            <a:off x="4572000" y="37719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sp>
        <p:nvSpPr>
          <p:cNvPr id="51" name="Flowchart: Process 50"/>
          <p:cNvSpPr/>
          <p:nvPr/>
        </p:nvSpPr>
        <p:spPr>
          <a:xfrm>
            <a:off x="7006354" y="0"/>
            <a:ext cx="994647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</a:t>
            </a:r>
          </a:p>
        </p:txBody>
      </p:sp>
      <p:sp>
        <p:nvSpPr>
          <p:cNvPr id="52" name="Flowchart: Process 51"/>
          <p:cNvSpPr/>
          <p:nvPr/>
        </p:nvSpPr>
        <p:spPr>
          <a:xfrm>
            <a:off x="6286500" y="259194"/>
            <a:ext cx="83808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sp>
        <p:nvSpPr>
          <p:cNvPr id="53" name="Flowchart: Process 52"/>
          <p:cNvSpPr/>
          <p:nvPr/>
        </p:nvSpPr>
        <p:spPr>
          <a:xfrm>
            <a:off x="1005840" y="133731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</a:t>
            </a:r>
          </a:p>
        </p:txBody>
      </p:sp>
      <p:sp>
        <p:nvSpPr>
          <p:cNvPr id="54" name="Flowchart: Process 53"/>
          <p:cNvSpPr/>
          <p:nvPr/>
        </p:nvSpPr>
        <p:spPr>
          <a:xfrm>
            <a:off x="1897380" y="106299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sp>
        <p:nvSpPr>
          <p:cNvPr id="55" name="Flowchart: Process 54"/>
          <p:cNvSpPr/>
          <p:nvPr/>
        </p:nvSpPr>
        <p:spPr>
          <a:xfrm>
            <a:off x="2788920" y="120015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sp>
        <p:nvSpPr>
          <p:cNvPr id="56" name="Flowchart: Process 55"/>
          <p:cNvSpPr/>
          <p:nvPr/>
        </p:nvSpPr>
        <p:spPr>
          <a:xfrm>
            <a:off x="3515890" y="1128614"/>
            <a:ext cx="119327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</a:t>
            </a:r>
          </a:p>
        </p:txBody>
      </p:sp>
      <p:sp>
        <p:nvSpPr>
          <p:cNvPr id="57" name="Flowchart: Process 56"/>
          <p:cNvSpPr/>
          <p:nvPr/>
        </p:nvSpPr>
        <p:spPr>
          <a:xfrm>
            <a:off x="4673798" y="1101696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</a:t>
            </a:r>
          </a:p>
        </p:txBody>
      </p:sp>
      <p:sp>
        <p:nvSpPr>
          <p:cNvPr id="59" name="Flowchart: Process 58"/>
          <p:cNvSpPr/>
          <p:nvPr/>
        </p:nvSpPr>
        <p:spPr>
          <a:xfrm>
            <a:off x="5436130" y="994410"/>
            <a:ext cx="119327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</a:p>
        </p:txBody>
      </p:sp>
      <p:pic>
        <p:nvPicPr>
          <p:cNvPr id="6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5114" y="167592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Trong hoa\Plants\Twin_Sunflower_HD.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894" y="1452001"/>
            <a:ext cx="715307" cy="639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" name="Flowchart: Process 62"/>
          <p:cNvSpPr/>
          <p:nvPr/>
        </p:nvSpPr>
        <p:spPr>
          <a:xfrm>
            <a:off x="6477486" y="1179203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pic>
        <p:nvPicPr>
          <p:cNvPr id="64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60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rong hoa\Plants\1 (7).jpg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0" b="97183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30715" y="1440525"/>
            <a:ext cx="913185" cy="647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" name="Flowchart: Process 65"/>
          <p:cNvSpPr/>
          <p:nvPr/>
        </p:nvSpPr>
        <p:spPr>
          <a:xfrm>
            <a:off x="7246620" y="113157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pic>
        <p:nvPicPr>
          <p:cNvPr id="67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406" y="257175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C:\Users\ADMIN\Desktop\Picture1 (2).png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2320478"/>
            <a:ext cx="810833" cy="621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" name="Flowchart: Process 69"/>
          <p:cNvSpPr/>
          <p:nvPr/>
        </p:nvSpPr>
        <p:spPr>
          <a:xfrm>
            <a:off x="800100" y="2091690"/>
            <a:ext cx="109728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0</a:t>
            </a:r>
          </a:p>
        </p:txBody>
      </p:sp>
      <p:pic>
        <p:nvPicPr>
          <p:cNvPr id="71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094" y="257175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Trong hoa\Plants\Three_head_sunflower_close_up.png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380" y="2263140"/>
            <a:ext cx="661039" cy="664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" name="Flowchart: Process 73"/>
          <p:cNvSpPr/>
          <p:nvPr/>
        </p:nvSpPr>
        <p:spPr>
          <a:xfrm>
            <a:off x="1623060" y="1885950"/>
            <a:ext cx="109728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</a:t>
            </a:r>
          </a:p>
        </p:txBody>
      </p:sp>
      <p:pic>
        <p:nvPicPr>
          <p:cNvPr id="75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8920" y="25031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9" name="Picture 15" descr="C:\Users\ADMIN\Desktop\Trong hoa\Plants\PVZ2_PS_Cherry_Bomb__00528.1434575471.500.750.jpg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BEBA8EAE-BF5A-486C-A8C5-ECC9F3942E4B}">
                <a14:imgProps xmlns:a14="http://schemas.microsoft.com/office/drawing/2010/main">
                  <a14:imgLayer r:embed="rId32">
                    <a14:imgEffect>
                      <a14:backgroundRemoval t="4400" b="95600" l="3800" r="95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8200" y="2238852"/>
            <a:ext cx="702945" cy="702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" name="Flowchart: Process 77"/>
          <p:cNvSpPr/>
          <p:nvPr/>
        </p:nvSpPr>
        <p:spPr>
          <a:xfrm>
            <a:off x="2583180" y="209169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</a:t>
            </a:r>
          </a:p>
        </p:txBody>
      </p:sp>
      <p:pic>
        <p:nvPicPr>
          <p:cNvPr id="79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9753" y="2526768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1" name="Picture 17" descr="C:\Users\ADMIN\Desktop\Trong hoa\Plants\Hd_potato.png"/>
          <p:cNvPicPr>
            <a:picLocks noChangeAspect="1" noChangeArrowheads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6180" y="2366010"/>
            <a:ext cx="640080" cy="574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" name="Flowchart: Process 80"/>
          <p:cNvSpPr/>
          <p:nvPr/>
        </p:nvSpPr>
        <p:spPr>
          <a:xfrm>
            <a:off x="3543300" y="209169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  <a:endParaRPr lang="en-US" sz="288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108" y="2571751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 descr="C:\Users\ADMIN\Desktop\Trong hoa\Plants\1 (4).png"/>
          <p:cNvPicPr>
            <a:picLocks noChangeAspect="1" noChangeArrowheads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052" y="2313335"/>
            <a:ext cx="514908" cy="669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" name="Flowchart: Process 86"/>
          <p:cNvSpPr/>
          <p:nvPr/>
        </p:nvSpPr>
        <p:spPr>
          <a:xfrm>
            <a:off x="4709160" y="195453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</a:t>
            </a:r>
          </a:p>
        </p:txBody>
      </p:sp>
      <p:pic>
        <p:nvPicPr>
          <p:cNvPr id="88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154" y="2488855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7" name="Picture 23" descr="C:\Users\ADMIN\Desktop\Trong hoa\Plants\f67c6334dd8c372a1d249ebd9607c50b.jpg"/>
          <p:cNvPicPr>
            <a:picLocks noChangeAspect="1" noChangeArrowheads="1"/>
          </p:cNvPicPr>
          <p:nvPr/>
        </p:nvPicPr>
        <p:blipFill>
          <a:blip r:embed="rId35" cstate="print">
            <a:extLst>
              <a:ext uri="{BEBA8EAE-BF5A-486C-A8C5-ECC9F3942E4B}">
                <a14:imgProps xmlns:a14="http://schemas.microsoft.com/office/drawing/2010/main">
                  <a14:imgLayer r:embed="rId36">
                    <a14:imgEffect>
                      <a14:backgroundRemoval t="0" b="100000" l="0" r="9660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154" y="2295477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" name="Flowchart: Process 94"/>
          <p:cNvSpPr/>
          <p:nvPr/>
        </p:nvSpPr>
        <p:spPr>
          <a:xfrm>
            <a:off x="5600700" y="195453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</a:t>
            </a:r>
          </a:p>
        </p:txBody>
      </p:sp>
      <p:pic>
        <p:nvPicPr>
          <p:cNvPr id="96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3126" y="2553773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9" name="Picture 25" descr="C:\Users\ADMIN\Desktop\Trong hoa\Plants\Hd_sun-Shroom.png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260" y="2449136"/>
            <a:ext cx="480060" cy="502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" name="Flowchart: Process 97"/>
          <p:cNvSpPr/>
          <p:nvPr/>
        </p:nvSpPr>
        <p:spPr>
          <a:xfrm>
            <a:off x="7485376" y="209169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pic>
        <p:nvPicPr>
          <p:cNvPr id="99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1440" y="253200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0" name="Picture 26" descr="C:\Users\ADMIN\Desktop\Trong hoa\Plants\IceShroom.png"/>
          <p:cNvPicPr>
            <a:picLocks noChangeAspect="1" noChangeArrowheads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5152" y="2106554"/>
            <a:ext cx="777209" cy="1045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" name="Flowchart: Process 100"/>
          <p:cNvSpPr/>
          <p:nvPr/>
        </p:nvSpPr>
        <p:spPr>
          <a:xfrm>
            <a:off x="6560820" y="195453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pic>
        <p:nvPicPr>
          <p:cNvPr id="102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394" y="346329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2" name="Picture 28" descr="C:\Users\ADMIN\Desktop\Trong hoa\Plants\Plants_vs_zombies_2_bamboo_shoot_r_by_illustation16-d7g9lz7.png"/>
          <p:cNvPicPr>
            <a:picLocks noChangeAspect="1" noChangeArrowheads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974" y="3325327"/>
            <a:ext cx="484347" cy="563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" name="Flowchart: Process 105"/>
          <p:cNvSpPr/>
          <p:nvPr/>
        </p:nvSpPr>
        <p:spPr>
          <a:xfrm>
            <a:off x="731520" y="298323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</a:t>
            </a:r>
          </a:p>
        </p:txBody>
      </p:sp>
      <p:pic>
        <p:nvPicPr>
          <p:cNvPr id="107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940" y="3424048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4" name="Picture 30" descr="C:\Users\ADMIN\Desktop\Trong hoa\Plants\http-%2F%2Fmashable.com%2Fwp-content%2Fgallery%2Fplants-vs-zombies-2-new-plants%2Fbloomerang-copy.png"/>
          <p:cNvPicPr>
            <a:picLocks noChangeAspect="1" noChangeArrowheads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220" y="3188970"/>
            <a:ext cx="634473" cy="653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" name="Flowchart: Process 108"/>
          <p:cNvSpPr/>
          <p:nvPr/>
        </p:nvSpPr>
        <p:spPr>
          <a:xfrm>
            <a:off x="1623060" y="291465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</a:t>
            </a:r>
            <a:endParaRPr lang="en-US" sz="288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773" y="3398997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5" name="Picture 31" descr="C:\Users\ADMIN\Desktop\Trong hoa\Plants\05_Grave_Buster.png"/>
          <p:cNvPicPr>
            <a:picLocks noChangeAspect="1" noChangeArrowheads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670" y="3188971"/>
            <a:ext cx="587323" cy="567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" name="Flowchart: Process 111"/>
          <p:cNvSpPr/>
          <p:nvPr/>
        </p:nvSpPr>
        <p:spPr>
          <a:xfrm>
            <a:off x="2583180" y="291465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pic>
        <p:nvPicPr>
          <p:cNvPr id="113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0460" y="342814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6" name="Picture 32" descr="C:\Users\ADMIN\Desktop\Trong hoa\Plants\1 (9).jpg"/>
          <p:cNvPicPr>
            <a:picLocks noChangeAspect="1" noChangeArrowheads="1"/>
          </p:cNvPicPr>
          <p:nvPr/>
        </p:nvPicPr>
        <p:blipFill>
          <a:blip r:embed="rId42" cstate="print">
            <a:extLst>
              <a:ext uri="{BEBA8EAE-BF5A-486C-A8C5-ECC9F3942E4B}">
                <a14:imgProps xmlns:a14="http://schemas.microsoft.com/office/drawing/2010/main">
                  <a14:imgLayer r:embed="rId43">
                    <a14:imgEffect>
                      <a14:backgroundRemoval t="0" b="100000" l="0" r="100000">
                        <a14:foregroundMark x1="19816" y1="83691" x2="48387" y2="948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94034" y="3097642"/>
            <a:ext cx="665222" cy="73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" name="Flowchart: Process 114"/>
          <p:cNvSpPr/>
          <p:nvPr/>
        </p:nvSpPr>
        <p:spPr>
          <a:xfrm>
            <a:off x="3598186" y="2832379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</a:p>
        </p:txBody>
      </p:sp>
      <p:pic>
        <p:nvPicPr>
          <p:cNvPr id="116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351981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7" name="Picture 33" descr="C:\Users\ADMIN\Desktop\Trong hoa\Plants\1 (7).png"/>
          <p:cNvPicPr>
            <a:picLocks noChangeAspect="1" noChangeArrowheads="1"/>
          </p:cNvPicPr>
          <p:nvPr/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954998" y="3086101"/>
            <a:ext cx="884352" cy="813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" name="Flowchart: Process 117"/>
          <p:cNvSpPr/>
          <p:nvPr/>
        </p:nvSpPr>
        <p:spPr>
          <a:xfrm>
            <a:off x="4846320" y="2914650"/>
            <a:ext cx="960120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pic>
        <p:nvPicPr>
          <p:cNvPr id="119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17" y="342814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8" name="Picture 34" descr="C:\Users\ADMIN\Desktop\Trong hoa\Plants\pvz-2-cp-30832-featured.png.adapt.crop191x100.628p (2).png"/>
          <p:cNvPicPr>
            <a:picLocks noChangeAspect="1" noChangeArrowheads="1"/>
          </p:cNvPicPr>
          <p:nvPr/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1234" y="3229699"/>
            <a:ext cx="564490" cy="593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" name="Flowchart: Process 120"/>
          <p:cNvSpPr/>
          <p:nvPr/>
        </p:nvSpPr>
        <p:spPr>
          <a:xfrm>
            <a:off x="6777027" y="2777490"/>
            <a:ext cx="812493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</a:p>
        </p:txBody>
      </p:sp>
      <p:pic>
        <p:nvPicPr>
          <p:cNvPr id="122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020" y="346329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9" name="Picture 35" descr="C:\Users\ADMIN\Desktop\Trong hoa\Plants\HDArrowwood.png"/>
          <p:cNvPicPr>
            <a:picLocks noChangeAspect="1" noChangeArrowheads="1"/>
          </p:cNvPicPr>
          <p:nvPr/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7966" y="3051810"/>
            <a:ext cx="1071435" cy="820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4" name="Flowchart: Process 123"/>
          <p:cNvSpPr/>
          <p:nvPr/>
        </p:nvSpPr>
        <p:spPr>
          <a:xfrm>
            <a:off x="5600700" y="2880360"/>
            <a:ext cx="1198006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</a:p>
        </p:txBody>
      </p:sp>
      <p:pic>
        <p:nvPicPr>
          <p:cNvPr id="125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9036" y="352758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0" name="Picture 36" descr="C:\Users\ADMIN\Desktop\Trong hoa\Plants\1 (4).jpg"/>
          <p:cNvPicPr>
            <a:picLocks noChangeAspect="1" noChangeArrowheads="1"/>
          </p:cNvPicPr>
          <p:nvPr/>
        </p:nvPicPr>
        <p:blipFill>
          <a:blip r:embed="rId47" cstate="print">
            <a:extLst>
              <a:ext uri="{BEBA8EAE-BF5A-486C-A8C5-ECC9F3942E4B}">
                <a14:imgProps xmlns:a14="http://schemas.microsoft.com/office/drawing/2010/main">
                  <a14:imgLayer r:embed="rId48">
                    <a14:imgEffect>
                      <a14:backgroundRemoval t="216" b="100000" l="0" r="100000">
                        <a14:foregroundMark x1="48544" y1="51293" x2="49191" y2="63578"/>
                        <a14:foregroundMark x1="57929" y1="46121" x2="57929" y2="64871"/>
                        <a14:foregroundMark x1="44948" y1="65939" x2="58885" y2="7467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542349" y="3086100"/>
            <a:ext cx="1075872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" name="Flowchart: Process 127"/>
          <p:cNvSpPr/>
          <p:nvPr/>
        </p:nvSpPr>
        <p:spPr>
          <a:xfrm>
            <a:off x="7592938" y="2914650"/>
            <a:ext cx="956702" cy="342900"/>
          </a:xfrm>
          <a:prstGeom prst="flowChartProcess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8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</a:t>
            </a:r>
          </a:p>
        </p:txBody>
      </p:sp>
      <p:pic>
        <p:nvPicPr>
          <p:cNvPr id="100" name="Picture 3" descr="C:\Users\ADMIN\Desktop\Tai nguyen thiet ke tro choi\Bảng gỗ\1a.png">
            <a:hlinkClick r:id="" action="ppaction://hlinkshowjump?jump=lastslideviewed"/>
          </p:cNvPr>
          <p:cNvPicPr>
            <a:picLocks noChangeAspect="1" noChangeArrowheads="1"/>
          </p:cNvPicPr>
          <p:nvPr/>
        </p:nvPicPr>
        <p:blipFill>
          <a:blip r:embed="rId49" cstate="print">
            <a:extLst>
              <a:ext uri="{BEBA8EAE-BF5A-486C-A8C5-ECC9F3942E4B}">
                <a14:imgProps xmlns:a14="http://schemas.microsoft.com/office/drawing/2010/main">
                  <a14:imgLayer r:embed="rId50">
                    <a14:imgEffect>
                      <a14:backgroundRemoval t="0" b="100000" l="0" r="100000">
                        <a14:foregroundMark x1="10355" y1="92364" x2="30139" y2="77818"/>
                        <a14:foregroundMark x1="97372" y1="54545" x2="91654" y2="690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598" y="4566240"/>
            <a:ext cx="1277462" cy="542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lowchart: Decision 3">
            <a:hlinkClick r:id="" action="ppaction://hlinkshowjump?jump=lastslide"/>
          </p:cNvPr>
          <p:cNvSpPr/>
          <p:nvPr/>
        </p:nvSpPr>
        <p:spPr>
          <a:xfrm>
            <a:off x="615365" y="4566240"/>
            <a:ext cx="2242135" cy="542971"/>
          </a:xfrm>
          <a:prstGeom prst="flowChartDecision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spc="50" smtClean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THOÁT</a:t>
            </a:r>
            <a:endParaRPr lang="vi-VN" sz="2000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9138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0"/>
                            </p:stCondLst>
                            <p:childTnLst>
                              <p:par>
                                <p:cTn id="8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8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0"/>
                            </p:stCondLst>
                            <p:childTnLst>
                              <p:par>
                                <p:cTn id="10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1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2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0"/>
                            </p:stCondLst>
                            <p:childTnLst>
                              <p:par>
                                <p:cTn id="13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9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0"/>
                            </p:stCondLst>
                            <p:childTnLst>
                              <p:par>
                                <p:cTn id="15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5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6" fill="hold">
                      <p:stCondLst>
                        <p:cond delay="0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6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0"/>
                            </p:stCondLst>
                            <p:childTnLst>
                              <p:par>
                                <p:cTn id="17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3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0"/>
                            </p:stCondLst>
                            <p:childTnLst>
                              <p:par>
                                <p:cTn id="18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>
                      <p:stCondLst>
                        <p:cond delay="0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0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0"/>
                            </p:stCondLst>
                            <p:childTnLst>
                              <p:par>
                                <p:cTn id="20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7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2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2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4" fill="hold">
                      <p:stCondLst>
                        <p:cond delay="0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4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000"/>
                            </p:stCondLst>
                            <p:childTnLst>
                              <p:par>
                                <p:cTn id="23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240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1" fill="hold">
                      <p:stCondLst>
                        <p:cond delay="0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1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257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8" fill="hold">
                      <p:stCondLst>
                        <p:cond delay="0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8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0"/>
                            </p:stCondLst>
                            <p:childTnLst>
                              <p:par>
                                <p:cTn id="27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274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5" fill="hold">
                      <p:stCondLst>
                        <p:cond delay="0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8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5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000"/>
                            </p:stCondLst>
                            <p:childTnLst>
                              <p:par>
                                <p:cTn id="28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291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2" fill="hold">
                      <p:stCondLst>
                        <p:cond delay="0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2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5000"/>
                            </p:stCondLst>
                            <p:childTnLst>
                              <p:par>
                                <p:cTn id="3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308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9" fill="hold">
                      <p:stCondLst>
                        <p:cond delay="0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9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5000"/>
                            </p:stCondLst>
                            <p:childTnLst>
                              <p:par>
                                <p:cTn id="32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325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6" fill="hold">
                      <p:stCondLst>
                        <p:cond delay="0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6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5000"/>
                            </p:stCondLst>
                            <p:childTnLst>
                              <p:par>
                                <p:cTn id="34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  <p:seq concurrent="1" nextAc="seek">
              <p:cTn id="342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3" fill="hold">
                      <p:stCondLst>
                        <p:cond delay="0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3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5000"/>
                            </p:stCondLst>
                            <p:childTnLst>
                              <p:par>
                                <p:cTn id="35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359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0" fill="hold">
                      <p:stCondLst>
                        <p:cond delay="0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0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5000"/>
                            </p:stCondLst>
                            <p:childTnLst>
                              <p:par>
                                <p:cTn id="37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  <p:seq concurrent="1" nextAc="seek">
              <p:cTn id="376" restart="whenNotActive" fill="hold" evtFilter="cancelBubble" nodeType="interactiveSeq">
                <p:stCondLst>
                  <p:cond evt="onClick" delay="0">
                    <p:tgtEl>
                      <p:spTgt spid="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7" fill="hold">
                      <p:stCondLst>
                        <p:cond delay="0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7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9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5000"/>
                            </p:stCondLst>
                            <p:childTnLst>
                              <p:par>
                                <p:cTn id="39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6"/>
                  </p:tgtEl>
                </p:cond>
              </p:nextCondLst>
            </p:seq>
            <p:seq concurrent="1" nextAc="seek">
              <p:cTn id="393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4" fill="hold">
                      <p:stCondLst>
                        <p:cond delay="0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4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6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5000"/>
                            </p:stCondLst>
                            <p:childTnLst>
                              <p:par>
                                <p:cTn id="40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  <p:seq concurrent="1" nextAc="seek">
              <p:cTn id="410" restart="whenNotActive" fill="hold" evtFilter="cancelBubble" nodeType="interactiveSeq">
                <p:stCondLst>
                  <p:cond evt="onClick" delay="0">
                    <p:tgtEl>
                      <p:spTgt spid="1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1" fill="hold">
                      <p:stCondLst>
                        <p:cond delay="0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1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1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3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5000"/>
                            </p:stCondLst>
                            <p:childTnLst>
                              <p:par>
                                <p:cTn id="42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"/>
                  </p:tgtEl>
                </p:cond>
              </p:nextCondLst>
            </p:seq>
            <p:seq concurrent="1" nextAc="seek">
              <p:cTn id="427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8" fill="hold">
                      <p:stCondLst>
                        <p:cond delay="0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3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3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8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0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4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  <p:seq concurrent="1" nextAc="seek">
              <p:cTn id="444" restart="whenNotActive" fill="hold" evtFilter="cancelBubble" nodeType="interactiveSeq">
                <p:stCondLst>
                  <p:cond evt="onClick" delay="0">
                    <p:tgtEl>
                      <p:spTgt spid="1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5" fill="hold">
                      <p:stCondLst>
                        <p:cond delay="0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5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5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5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5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5000"/>
                            </p:stCondLst>
                            <p:childTnLst>
                              <p:par>
                                <p:cTn id="45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"/>
                  </p:tgtEl>
                </p:cond>
              </p:nextCondLst>
            </p:seq>
            <p:seq concurrent="1" nextAc="seek">
              <p:cTn id="461" restart="whenNotActive" fill="hold" evtFilter="cancelBubble" nodeType="interactiveSeq">
                <p:stCondLst>
                  <p:cond evt="onClick" delay="0">
                    <p:tgtEl>
                      <p:spTgt spid="1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2" fill="hold">
                      <p:stCondLst>
                        <p:cond delay="0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7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2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4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5000"/>
                            </p:stCondLst>
                            <p:childTnLst>
                              <p:par>
                                <p:cTn id="47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"/>
                  </p:tgtEl>
                </p:cond>
              </p:nextCondLst>
            </p:seq>
            <p:seq concurrent="1" nextAc="seek">
              <p:cTn id="478" restart="whenNotActive" fill="hold" evtFilter="cancelBubble" nodeType="interactiveSeq">
                <p:stCondLst>
                  <p:cond evt="onClick" delay="0">
                    <p:tgtEl>
                      <p:spTgt spid="1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9" fill="hold">
                      <p:stCondLst>
                        <p:cond delay="0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9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1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5000"/>
                            </p:stCondLst>
                            <p:childTnLst>
                              <p:par>
                                <p:cTn id="4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6"/>
                  </p:tgtEl>
                </p:cond>
              </p:nextCondLst>
            </p:seq>
            <p:seq concurrent="1" nextAc="seek">
              <p:cTn id="495" restart="whenNotActive" fill="hold" evtFilter="cancelBubble" nodeType="interactiveSeq">
                <p:stCondLst>
                  <p:cond evt="onClick" delay="0">
                    <p:tgtEl>
                      <p:spTgt spid="1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6" fill="hold">
                      <p:stCondLst>
                        <p:cond delay="0"/>
                      </p:stCondLst>
                      <p:childTnLst>
                        <p:par>
                          <p:cTn id="497" fill="hold">
                            <p:stCondLst>
                              <p:cond delay="0"/>
                            </p:stCondLst>
                            <p:childTnLst>
                              <p:par>
                                <p:cTn id="4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6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8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5000"/>
                            </p:stCondLst>
                            <p:childTnLst>
                              <p:par>
                                <p:cTn id="51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9"/>
                  </p:tgtEl>
                </p:cond>
              </p:nextCondLst>
            </p:seq>
            <p:seq concurrent="1" nextAc="seek">
              <p:cTn id="512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3" fill="hold">
                      <p:stCondLst>
                        <p:cond delay="0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3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5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5000"/>
                            </p:stCondLst>
                            <p:childTnLst>
                              <p:par>
                                <p:cTn id="52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52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0" fill="hold">
                      <p:stCondLst>
                        <p:cond delay="0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3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0" presetID="10" presetClass="entr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2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9" grpId="0" animBg="1"/>
      <p:bldP spid="59" grpId="1" animBg="1"/>
      <p:bldP spid="63" grpId="0" animBg="1"/>
      <p:bldP spid="63" grpId="1" animBg="1"/>
      <p:bldP spid="66" grpId="0" animBg="1"/>
      <p:bldP spid="66" grpId="1" animBg="1"/>
      <p:bldP spid="70" grpId="0" animBg="1"/>
      <p:bldP spid="70" grpId="1" animBg="1"/>
      <p:bldP spid="74" grpId="0" animBg="1"/>
      <p:bldP spid="74" grpId="1" animBg="1"/>
      <p:bldP spid="78" grpId="0" animBg="1"/>
      <p:bldP spid="78" grpId="1" animBg="1"/>
      <p:bldP spid="81" grpId="0" animBg="1"/>
      <p:bldP spid="81" grpId="1" animBg="1"/>
      <p:bldP spid="87" grpId="0" animBg="1"/>
      <p:bldP spid="87" grpId="1" animBg="1"/>
      <p:bldP spid="95" grpId="0" animBg="1"/>
      <p:bldP spid="95" grpId="1" animBg="1"/>
      <p:bldP spid="98" grpId="0" animBg="1"/>
      <p:bldP spid="98" grpId="1" animBg="1"/>
      <p:bldP spid="101" grpId="0" animBg="1"/>
      <p:bldP spid="101" grpId="1" animBg="1"/>
      <p:bldP spid="106" grpId="0" animBg="1"/>
      <p:bldP spid="106" grpId="1" animBg="1"/>
      <p:bldP spid="109" grpId="0" animBg="1"/>
      <p:bldP spid="109" grpId="1" animBg="1"/>
      <p:bldP spid="112" grpId="0" animBg="1"/>
      <p:bldP spid="112" grpId="1" animBg="1"/>
      <p:bldP spid="115" grpId="0" animBg="1"/>
      <p:bldP spid="115" grpId="1" animBg="1"/>
      <p:bldP spid="118" grpId="0" animBg="1"/>
      <p:bldP spid="118" grpId="1" animBg="1"/>
      <p:bldP spid="121" grpId="0" animBg="1"/>
      <p:bldP spid="121" grpId="1" animBg="1"/>
      <p:bldP spid="124" grpId="0" animBg="1"/>
      <p:bldP spid="124" grpId="1" animBg="1"/>
      <p:bldP spid="128" grpId="0" animBg="1"/>
      <p:bldP spid="128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54461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Bài tập 1 SGK trang 10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Google Shape;2357;p40"/>
          <p:cNvSpPr txBox="1">
            <a:spLocks/>
          </p:cNvSpPr>
          <p:nvPr/>
        </p:nvSpPr>
        <p:spPr>
          <a:xfrm>
            <a:off x="1913982" y="2268859"/>
            <a:ext cx="1177265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ctr"/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670" y="755851"/>
                <a:ext cx="4731891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smtClean="0">
                    <a:ea typeface="Cambria" panose="02040503050406030204" pitchFamily="18" charset="0"/>
                    <a:cs typeface="UVN Saigon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−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smtClean="0">
                    <a:ea typeface="Cambria" panose="02040503050406030204" pitchFamily="18" charset="0"/>
                    <a:cs typeface="UVN Saigon" charset="0"/>
                  </a:rPr>
                  <a:t>.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</a:pPr>
                <a:r>
                  <a:rPr lang="en-US" sz="2400" smtClean="0">
                    <a:ea typeface="Cambria" panose="02040503050406030204" pitchFamily="18" charset="0"/>
                    <a:cs typeface="UVN Saigon" charset="0"/>
                  </a:rPr>
                  <a:t>Lập bảng giá trị của hàm số.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</a:pPr>
                <a:r>
                  <a:rPr lang="en-US" sz="2400" smtClean="0">
                    <a:ea typeface="Cambria" panose="02040503050406030204" pitchFamily="18" charset="0"/>
                    <a:cs typeface="UVN Saigon" charset="0"/>
                  </a:rPr>
                  <a:t>Vẽ đồ thị hàm số.</a:t>
                </a:r>
                <a:endParaRPr lang="en-US" sz="2400" smtClean="0">
                  <a:latin typeface="Cambria" panose="02040503050406030204" pitchFamily="18" charset="0"/>
                  <a:ea typeface="Cambria" panose="02040503050406030204" pitchFamily="18" charset="0"/>
                  <a:cs typeface="UVN Saigon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70" y="755851"/>
                <a:ext cx="4731891" cy="1754326"/>
              </a:xfrm>
              <a:prstGeom prst="rect">
                <a:avLst/>
              </a:prstGeom>
              <a:blipFill>
                <a:blip r:embed="rId2"/>
                <a:stretch>
                  <a:fillRect l="-1931" b="-34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38120"/>
          <a:stretch/>
        </p:blipFill>
        <p:spPr>
          <a:xfrm>
            <a:off x="5174512" y="1039039"/>
            <a:ext cx="3806456" cy="3941122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5075275" y="315517"/>
            <a:ext cx="4731891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smtClean="0">
                <a:ea typeface="Cambria" panose="02040503050406030204" pitchFamily="18" charset="0"/>
                <a:cs typeface="UVN Saigon" charset="0"/>
              </a:rPr>
              <a:t>Đồ thị hàm số:</a:t>
            </a:r>
            <a:endParaRPr lang="en-US" sz="2400" smtClean="0">
              <a:latin typeface="Cambria" panose="02040503050406030204" pitchFamily="18" charset="0"/>
              <a:ea typeface="Cambria" panose="02040503050406030204" pitchFamily="18" charset="0"/>
              <a:cs typeface="UVN Saigon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40027" y="2577276"/>
            <a:ext cx="28079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smtClean="0">
                <a:ea typeface="Cambria" panose="02040503050406030204" pitchFamily="18" charset="0"/>
                <a:cs typeface="UVN Saigon" charset="0"/>
              </a:rPr>
              <a:t>Bảng giá trị:</a:t>
            </a:r>
            <a:endParaRPr lang="en-US" sz="2400" smtClean="0">
              <a:latin typeface="Cambria" panose="02040503050406030204" pitchFamily="18" charset="0"/>
              <a:ea typeface="Cambria" panose="02040503050406030204" pitchFamily="18" charset="0"/>
              <a:cs typeface="UVN Saigon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846" y="3148939"/>
            <a:ext cx="4990835" cy="874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810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/>
      <p:bldP spid="3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54461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Bài tập 5 SGK trang 10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670" y="642437"/>
                <a:ext cx="8760195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 gió thổi vuông góc vào cánh buồm của một con thuyền thì lự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ủa nó tỉ lệ thuận với bình phương tốc độ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𝑣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ủa gió, tức là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sSup>
                      <m:sSupPr>
                        <m:ctrlPr>
                          <a:rPr lang="en-US" sz="2200" b="0" i="1" smtClean="0">
                            <a:latin typeface="Cambria Math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𝑣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à hằng số). Biết rằng khi tốc độ của gió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3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hì lực tác động lên cánh buồm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180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Tính hằng số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) Với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ừa tìm được, tính lự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𝑣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15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khi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𝑣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26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) Biết rằng cánh buồm chỉ có thể chịu được một lực tối đa là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14580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hỏi con thuyền có thể đi được trong gió bão với tốc độ gió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90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𝑘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h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hay không?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70" y="642437"/>
                <a:ext cx="8760195" cy="2800767"/>
              </a:xfrm>
              <a:prstGeom prst="rect">
                <a:avLst/>
              </a:prstGeom>
              <a:blipFill>
                <a:blip r:embed="rId2"/>
                <a:stretch>
                  <a:fillRect l="-905" t="-1304" r="-905" b="-34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8597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54461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Bài tập 5 SGK trang 10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Google Shape;2357;p40"/>
          <p:cNvSpPr txBox="1">
            <a:spLocks/>
          </p:cNvSpPr>
          <p:nvPr/>
        </p:nvSpPr>
        <p:spPr>
          <a:xfrm>
            <a:off x="3758413" y="2427541"/>
            <a:ext cx="1335845" cy="4743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ctr"/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670" y="642437"/>
                <a:ext cx="8760195" cy="1785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 gió thổi vuông góc vào cánh buồm của một con thuyền thì lự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ủa nó tỉ lệ thuận với bình phương tốc độ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𝑣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ủa gió, tức là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sSup>
                      <m:sSupPr>
                        <m:ctrlPr>
                          <a:rPr lang="en-US" sz="2200" b="0" i="1" smtClean="0">
                            <a:latin typeface="Cambria Math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𝑣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à hằng số). Biết rằng khi tốc độ của gió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3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hì lực tác động lên cánh buồm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180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Tính hằng số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70" y="642437"/>
                <a:ext cx="8760195" cy="1785104"/>
              </a:xfrm>
              <a:prstGeom prst="rect">
                <a:avLst/>
              </a:prstGeom>
              <a:blipFill>
                <a:blip r:embed="rId2"/>
                <a:stretch>
                  <a:fillRect l="-905" t="-2048" r="-905" b="-61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34604" y="2932660"/>
                <a:ext cx="8760195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Tha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180</m:t>
                    </m:r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ta được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180=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b="0" smtClean="0">
                  <a:solidFill>
                    <a:srgbClr val="0000FF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20</m:t>
                      </m:r>
                      <m:r>
                        <a:rPr lang="en-US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400" smtClean="0">
                  <a:solidFill>
                    <a:srgbClr val="0000FF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04" y="2932660"/>
                <a:ext cx="8760195" cy="1754326"/>
              </a:xfrm>
              <a:prstGeom prst="rect">
                <a:avLst/>
              </a:prstGeom>
              <a:blipFill>
                <a:blip r:embed="rId3"/>
                <a:stretch>
                  <a:fillRect l="-11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943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54461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Bài tập 5 SGK trang 10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Google Shape;2357;p40"/>
          <p:cNvSpPr txBox="1">
            <a:spLocks/>
          </p:cNvSpPr>
          <p:nvPr/>
        </p:nvSpPr>
        <p:spPr>
          <a:xfrm>
            <a:off x="3758413" y="2427541"/>
            <a:ext cx="1335845" cy="4743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ctr"/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670" y="642437"/>
                <a:ext cx="8760195" cy="1785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 gió thổi vuông góc vào cánh buồm của một con thuyền thì lự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ủa nó tỉ lệ thuận với bình phương tốc độ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𝑣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ủa gió, tức là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sSup>
                      <m:sSupPr>
                        <m:ctrlPr>
                          <a:rPr lang="en-US" sz="2200" b="0" i="1" smtClean="0">
                            <a:latin typeface="Cambria Math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𝑣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à hằng số). Biết rằng khi tốc độ của gió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3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hì lực tác động lên cánh buồm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180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Tính hằng số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70" y="642437"/>
                <a:ext cx="8760195" cy="1785104"/>
              </a:xfrm>
              <a:prstGeom prst="rect">
                <a:avLst/>
              </a:prstGeom>
              <a:blipFill>
                <a:blip r:embed="rId2"/>
                <a:stretch>
                  <a:fillRect l="-905" t="-2048" r="-905" b="-61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02648" y="2883919"/>
                <a:ext cx="6357263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) Ta có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20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15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0.15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4500(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smtClean="0">
                  <a:solidFill>
                    <a:srgbClr val="0000FF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26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0.</m:t>
                        </m:r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6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1352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0(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648" y="2883919"/>
                <a:ext cx="6357263" cy="1754326"/>
              </a:xfrm>
              <a:prstGeom prst="rect">
                <a:avLst/>
              </a:prstGeom>
              <a:blipFill>
                <a:blip r:embed="rId3"/>
                <a:stretch>
                  <a:fillRect l="-1438" b="-34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193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54461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Bài tập 5 SGK trang 10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Google Shape;2357;p40"/>
          <p:cNvSpPr txBox="1">
            <a:spLocks/>
          </p:cNvSpPr>
          <p:nvPr/>
        </p:nvSpPr>
        <p:spPr>
          <a:xfrm>
            <a:off x="3758413" y="2427541"/>
            <a:ext cx="1335845" cy="4743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ctr"/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670" y="642437"/>
                <a:ext cx="8760195" cy="1785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 gió thổi vuông góc vào cánh buồm của một con thuyền thì lự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ủa nó tỉ lệ thuận với bình phương tốc độ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𝑣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ủa gió, tức là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sSup>
                      <m:sSupPr>
                        <m:ctrlPr>
                          <a:rPr lang="en-US" sz="2200" b="0" i="1" smtClean="0">
                            <a:latin typeface="Cambria Math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𝑣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à hằng số). Biết rằng khi tốc độ của gió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3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/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hì lực tác động lên cánh buồm bằ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180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𝑁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Tính hằng số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</m:oMath>
                </a14:m>
                <a:r>
                  <a:rPr lang="en-US" sz="2200" smtClean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70" y="642437"/>
                <a:ext cx="8760195" cy="1785104"/>
              </a:xfrm>
              <a:prstGeom prst="rect">
                <a:avLst/>
              </a:prstGeom>
              <a:blipFill>
                <a:blip r:embed="rId2"/>
                <a:stretch>
                  <a:fillRect l="-905" t="-2048" r="-905" b="-61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45533" y="2883919"/>
                <a:ext cx="8720667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90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𝑘𝑚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25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𝑠</m:t>
                    </m:r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14580</m:t>
                    </m:r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20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ta được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14580=20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smtClean="0">
                  <a:solidFill>
                    <a:srgbClr val="0000FF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400" b="0" smtClean="0">
                    <a:solidFill>
                      <a:srgbClr val="0000FF"/>
                    </a:solidFill>
                    <a:ea typeface="Cambria" panose="020405030504060302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27 </m:t>
                    </m:r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(nhận) hoặc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−27</m:t>
                    </m:r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(loại).</a:t>
                </a:r>
              </a:p>
              <a:p>
                <a:pPr algn="just"/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27&gt;25</m:t>
                    </m:r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nên thuyền có thể đi trong gió bão với tốc độ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90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𝑘𝑚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533" y="2883919"/>
                <a:ext cx="8720667" cy="1938992"/>
              </a:xfrm>
              <a:prstGeom prst="rect">
                <a:avLst/>
              </a:prstGeom>
              <a:blipFill>
                <a:blip r:embed="rId3"/>
                <a:stretch>
                  <a:fillRect l="-1048" t="-2516" b="-62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6249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2"/>
          </p:nvPr>
        </p:nvSpPr>
        <p:spPr>
          <a:xfrm>
            <a:off x="927750" y="507830"/>
            <a:ext cx="7288500" cy="440100"/>
          </a:xfrm>
        </p:spPr>
        <p:txBody>
          <a:bodyPr/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</a:t>
            </a: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Diagram 11"/>
          <p:cNvGraphicFramePr/>
          <p:nvPr>
            <p:extLst>
              <p:ext uri="{D42A27DB-BD31-4B8C-83A1-F6EECF244321}">
                <p14:modId xmlns:p14="http://schemas.microsoft.com/office/powerpoint/2010/main" val="3724918233"/>
              </p:ext>
            </p:extLst>
          </p:nvPr>
        </p:nvGraphicFramePr>
        <p:xfrm>
          <a:off x="527050" y="1143000"/>
          <a:ext cx="8058150" cy="35218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5769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" name="Google Shape;1774;p37"/>
          <p:cNvSpPr txBox="1">
            <a:spLocks noGrp="1"/>
          </p:cNvSpPr>
          <p:nvPr>
            <p:ph type="subTitle" idx="2"/>
          </p:nvPr>
        </p:nvSpPr>
        <p:spPr>
          <a:xfrm>
            <a:off x="367378" y="196010"/>
            <a:ext cx="7288500" cy="252634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marL="0" indent="0"/>
            <a:r>
              <a:rPr lang="en-US" sz="460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ẢM ƠN CÁC EM HỌC SINH ĐÃ LẮNG NGHE!</a:t>
            </a:r>
            <a:endParaRPr sz="4600" dirty="0">
              <a:solidFill>
                <a:schemeClr val="accent1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1776" name="Google Shape;1776;p37"/>
          <p:cNvGrpSpPr/>
          <p:nvPr/>
        </p:nvGrpSpPr>
        <p:grpSpPr>
          <a:xfrm>
            <a:off x="1365500" y="1640285"/>
            <a:ext cx="7366712" cy="3119808"/>
            <a:chOff x="1278444" y="1640285"/>
            <a:chExt cx="7366712" cy="3119808"/>
          </a:xfrm>
        </p:grpSpPr>
        <p:grpSp>
          <p:nvGrpSpPr>
            <p:cNvPr id="1777" name="Google Shape;1777;p37"/>
            <p:cNvGrpSpPr/>
            <p:nvPr/>
          </p:nvGrpSpPr>
          <p:grpSpPr>
            <a:xfrm>
              <a:off x="1278444" y="3334334"/>
              <a:ext cx="5053527" cy="1425759"/>
              <a:chOff x="1969569" y="3334334"/>
              <a:chExt cx="5053527" cy="1425759"/>
            </a:xfrm>
          </p:grpSpPr>
          <p:grpSp>
            <p:nvGrpSpPr>
              <p:cNvPr id="1778" name="Google Shape;1778;p37"/>
              <p:cNvGrpSpPr/>
              <p:nvPr/>
            </p:nvGrpSpPr>
            <p:grpSpPr>
              <a:xfrm>
                <a:off x="1969569" y="3334334"/>
                <a:ext cx="2743330" cy="1418598"/>
                <a:chOff x="1969569" y="3334334"/>
                <a:chExt cx="2743330" cy="1418598"/>
              </a:xfrm>
            </p:grpSpPr>
            <p:grpSp>
              <p:nvGrpSpPr>
                <p:cNvPr id="1779" name="Google Shape;1779;p37"/>
                <p:cNvGrpSpPr/>
                <p:nvPr/>
              </p:nvGrpSpPr>
              <p:grpSpPr>
                <a:xfrm>
                  <a:off x="4107166" y="4200099"/>
                  <a:ext cx="197076" cy="216135"/>
                  <a:chOff x="7799791" y="3438161"/>
                  <a:chExt cx="197076" cy="216135"/>
                </a:xfrm>
              </p:grpSpPr>
              <p:sp>
                <p:nvSpPr>
                  <p:cNvPr id="1780" name="Google Shape;1780;p37"/>
                  <p:cNvSpPr/>
                  <p:nvPr/>
                </p:nvSpPr>
                <p:spPr>
                  <a:xfrm>
                    <a:off x="7799791" y="3455891"/>
                    <a:ext cx="189541" cy="19840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21" h="3581" extrusionOk="0">
                        <a:moveTo>
                          <a:pt x="1209" y="0"/>
                        </a:moveTo>
                        <a:cubicBezTo>
                          <a:pt x="1170" y="0"/>
                          <a:pt x="1131" y="8"/>
                          <a:pt x="1092" y="26"/>
                        </a:cubicBezTo>
                        <a:cubicBezTo>
                          <a:pt x="475" y="303"/>
                          <a:pt x="724" y="893"/>
                          <a:pt x="713" y="965"/>
                        </a:cubicBezTo>
                        <a:cubicBezTo>
                          <a:pt x="703" y="1036"/>
                          <a:pt x="262" y="1002"/>
                          <a:pt x="164" y="1343"/>
                        </a:cubicBezTo>
                        <a:cubicBezTo>
                          <a:pt x="65" y="1682"/>
                          <a:pt x="461" y="1924"/>
                          <a:pt x="464" y="1989"/>
                        </a:cubicBezTo>
                        <a:cubicBezTo>
                          <a:pt x="471" y="2057"/>
                          <a:pt x="0" y="2580"/>
                          <a:pt x="928" y="3276"/>
                        </a:cubicBezTo>
                        <a:cubicBezTo>
                          <a:pt x="1231" y="3504"/>
                          <a:pt x="1493" y="3581"/>
                          <a:pt x="1709" y="3581"/>
                        </a:cubicBezTo>
                        <a:cubicBezTo>
                          <a:pt x="2011" y="3581"/>
                          <a:pt x="2224" y="3431"/>
                          <a:pt x="2331" y="3334"/>
                        </a:cubicBezTo>
                        <a:cubicBezTo>
                          <a:pt x="2386" y="3282"/>
                          <a:pt x="2451" y="3248"/>
                          <a:pt x="2523" y="3228"/>
                        </a:cubicBezTo>
                        <a:cubicBezTo>
                          <a:pt x="3191" y="3037"/>
                          <a:pt x="3421" y="2142"/>
                          <a:pt x="3369" y="1579"/>
                        </a:cubicBezTo>
                        <a:cubicBezTo>
                          <a:pt x="3314" y="982"/>
                          <a:pt x="2912" y="1074"/>
                          <a:pt x="2833" y="1020"/>
                        </a:cubicBezTo>
                        <a:cubicBezTo>
                          <a:pt x="2755" y="968"/>
                          <a:pt x="2864" y="562"/>
                          <a:pt x="2584" y="395"/>
                        </a:cubicBezTo>
                        <a:cubicBezTo>
                          <a:pt x="2523" y="359"/>
                          <a:pt x="2460" y="345"/>
                          <a:pt x="2397" y="345"/>
                        </a:cubicBezTo>
                        <a:cubicBezTo>
                          <a:pt x="2206" y="345"/>
                          <a:pt x="2018" y="472"/>
                          <a:pt x="1905" y="472"/>
                        </a:cubicBezTo>
                        <a:cubicBezTo>
                          <a:pt x="1885" y="472"/>
                          <a:pt x="1868" y="468"/>
                          <a:pt x="1853" y="459"/>
                        </a:cubicBezTo>
                        <a:cubicBezTo>
                          <a:pt x="1737" y="397"/>
                          <a:pt x="1483" y="0"/>
                          <a:pt x="120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1" name="Google Shape;1781;p37"/>
                  <p:cNvSpPr/>
                  <p:nvPr/>
                </p:nvSpPr>
                <p:spPr>
                  <a:xfrm>
                    <a:off x="7866888" y="3469410"/>
                    <a:ext cx="62497" cy="1515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5" extrusionOk="0">
                        <a:moveTo>
                          <a:pt x="1" y="1"/>
                        </a:moveTo>
                        <a:cubicBezTo>
                          <a:pt x="86" y="233"/>
                          <a:pt x="182" y="461"/>
                          <a:pt x="274" y="690"/>
                        </a:cubicBezTo>
                        <a:cubicBezTo>
                          <a:pt x="370" y="915"/>
                          <a:pt x="465" y="1144"/>
                          <a:pt x="560" y="1370"/>
                        </a:cubicBezTo>
                        <a:lnTo>
                          <a:pt x="854" y="2049"/>
                        </a:lnTo>
                        <a:cubicBezTo>
                          <a:pt x="902" y="2161"/>
                          <a:pt x="950" y="2274"/>
                          <a:pt x="997" y="2390"/>
                        </a:cubicBezTo>
                        <a:cubicBezTo>
                          <a:pt x="1045" y="2503"/>
                          <a:pt x="1096" y="2615"/>
                          <a:pt x="1127" y="2735"/>
                        </a:cubicBezTo>
                        <a:cubicBezTo>
                          <a:pt x="1083" y="2489"/>
                          <a:pt x="987" y="2260"/>
                          <a:pt x="902" y="2028"/>
                        </a:cubicBezTo>
                        <a:cubicBezTo>
                          <a:pt x="813" y="1800"/>
                          <a:pt x="718" y="1570"/>
                          <a:pt x="622" y="1345"/>
                        </a:cubicBezTo>
                        <a:cubicBezTo>
                          <a:pt x="526" y="1116"/>
                          <a:pt x="428" y="891"/>
                          <a:pt x="321" y="669"/>
                        </a:cubicBezTo>
                        <a:cubicBezTo>
                          <a:pt x="219" y="444"/>
                          <a:pt x="113" y="223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2" name="Google Shape;1782;p37"/>
                  <p:cNvSpPr/>
                  <p:nvPr/>
                </p:nvSpPr>
                <p:spPr>
                  <a:xfrm>
                    <a:off x="7860461" y="3556232"/>
                    <a:ext cx="93690" cy="505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1" h="912" extrusionOk="0">
                        <a:moveTo>
                          <a:pt x="1691" y="0"/>
                        </a:moveTo>
                        <a:cubicBezTo>
                          <a:pt x="1588" y="140"/>
                          <a:pt x="1496" y="284"/>
                          <a:pt x="1400" y="427"/>
                        </a:cubicBezTo>
                        <a:cubicBezTo>
                          <a:pt x="1312" y="561"/>
                          <a:pt x="1223" y="701"/>
                          <a:pt x="1138" y="842"/>
                        </a:cubicBezTo>
                        <a:lnTo>
                          <a:pt x="1138" y="842"/>
                        </a:lnTo>
                        <a:cubicBezTo>
                          <a:pt x="950" y="829"/>
                          <a:pt x="766" y="819"/>
                          <a:pt x="577" y="813"/>
                        </a:cubicBezTo>
                        <a:lnTo>
                          <a:pt x="287" y="806"/>
                        </a:lnTo>
                        <a:cubicBezTo>
                          <a:pt x="246" y="806"/>
                          <a:pt x="204" y="805"/>
                          <a:pt x="163" y="805"/>
                        </a:cubicBezTo>
                        <a:cubicBezTo>
                          <a:pt x="109" y="805"/>
                          <a:pt x="55" y="807"/>
                          <a:pt x="1" y="813"/>
                        </a:cubicBezTo>
                        <a:cubicBezTo>
                          <a:pt x="96" y="816"/>
                          <a:pt x="191" y="830"/>
                          <a:pt x="287" y="840"/>
                        </a:cubicBezTo>
                        <a:lnTo>
                          <a:pt x="574" y="868"/>
                        </a:lnTo>
                        <a:cubicBezTo>
                          <a:pt x="769" y="884"/>
                          <a:pt x="960" y="898"/>
                          <a:pt x="1154" y="909"/>
                        </a:cubicBezTo>
                        <a:lnTo>
                          <a:pt x="1171" y="912"/>
                        </a:lnTo>
                        <a:lnTo>
                          <a:pt x="1182" y="895"/>
                        </a:lnTo>
                        <a:cubicBezTo>
                          <a:pt x="1270" y="748"/>
                          <a:pt x="1359" y="601"/>
                          <a:pt x="1441" y="451"/>
                        </a:cubicBezTo>
                        <a:cubicBezTo>
                          <a:pt x="1527" y="304"/>
                          <a:pt x="1612" y="154"/>
                          <a:pt x="1691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3" name="Google Shape;1783;p37"/>
                  <p:cNvSpPr/>
                  <p:nvPr/>
                </p:nvSpPr>
                <p:spPr>
                  <a:xfrm>
                    <a:off x="7848160" y="3502155"/>
                    <a:ext cx="73633" cy="490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9" h="885" extrusionOk="0">
                        <a:moveTo>
                          <a:pt x="1329" y="0"/>
                        </a:moveTo>
                        <a:lnTo>
                          <a:pt x="1329" y="0"/>
                        </a:lnTo>
                        <a:cubicBezTo>
                          <a:pt x="1257" y="133"/>
                          <a:pt x="1188" y="273"/>
                          <a:pt x="1124" y="410"/>
                        </a:cubicBezTo>
                        <a:cubicBezTo>
                          <a:pt x="1060" y="540"/>
                          <a:pt x="1002" y="672"/>
                          <a:pt x="944" y="803"/>
                        </a:cubicBezTo>
                        <a:lnTo>
                          <a:pt x="944" y="803"/>
                        </a:lnTo>
                        <a:cubicBezTo>
                          <a:pt x="794" y="755"/>
                          <a:pt x="643" y="707"/>
                          <a:pt x="489" y="666"/>
                        </a:cubicBezTo>
                        <a:lnTo>
                          <a:pt x="246" y="598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9" y="570"/>
                          <a:pt x="158" y="598"/>
                          <a:pt x="236" y="628"/>
                        </a:cubicBezTo>
                        <a:lnTo>
                          <a:pt x="475" y="717"/>
                        </a:lnTo>
                        <a:cubicBezTo>
                          <a:pt x="632" y="771"/>
                          <a:pt x="793" y="826"/>
                          <a:pt x="953" y="877"/>
                        </a:cubicBezTo>
                        <a:lnTo>
                          <a:pt x="984" y="884"/>
                        </a:lnTo>
                        <a:lnTo>
                          <a:pt x="994" y="856"/>
                        </a:lnTo>
                        <a:cubicBezTo>
                          <a:pt x="1056" y="717"/>
                          <a:pt x="1114" y="574"/>
                          <a:pt x="1168" y="430"/>
                        </a:cubicBezTo>
                        <a:cubicBezTo>
                          <a:pt x="1226" y="287"/>
                          <a:pt x="1281" y="144"/>
                          <a:pt x="132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4" name="Google Shape;1784;p37"/>
                  <p:cNvSpPr/>
                  <p:nvPr/>
                </p:nvSpPr>
                <p:spPr>
                  <a:xfrm>
                    <a:off x="7807492" y="3438161"/>
                    <a:ext cx="189374" cy="1983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18" h="3580" extrusionOk="0">
                        <a:moveTo>
                          <a:pt x="1207" y="0"/>
                        </a:moveTo>
                        <a:cubicBezTo>
                          <a:pt x="1169" y="0"/>
                          <a:pt x="1131" y="8"/>
                          <a:pt x="1093" y="25"/>
                        </a:cubicBezTo>
                        <a:cubicBezTo>
                          <a:pt x="472" y="302"/>
                          <a:pt x="721" y="892"/>
                          <a:pt x="714" y="964"/>
                        </a:cubicBezTo>
                        <a:cubicBezTo>
                          <a:pt x="704" y="1036"/>
                          <a:pt x="260" y="1005"/>
                          <a:pt x="161" y="1343"/>
                        </a:cubicBezTo>
                        <a:cubicBezTo>
                          <a:pt x="62" y="1684"/>
                          <a:pt x="458" y="1923"/>
                          <a:pt x="465" y="1991"/>
                        </a:cubicBezTo>
                        <a:cubicBezTo>
                          <a:pt x="468" y="2057"/>
                          <a:pt x="0" y="2578"/>
                          <a:pt x="926" y="3275"/>
                        </a:cubicBezTo>
                        <a:cubicBezTo>
                          <a:pt x="1228" y="3503"/>
                          <a:pt x="1491" y="3580"/>
                          <a:pt x="1707" y="3580"/>
                        </a:cubicBezTo>
                        <a:cubicBezTo>
                          <a:pt x="2009" y="3580"/>
                          <a:pt x="2221" y="3430"/>
                          <a:pt x="2329" y="3333"/>
                        </a:cubicBezTo>
                        <a:cubicBezTo>
                          <a:pt x="2384" y="3285"/>
                          <a:pt x="2448" y="3248"/>
                          <a:pt x="2520" y="3227"/>
                        </a:cubicBezTo>
                        <a:cubicBezTo>
                          <a:pt x="3192" y="3040"/>
                          <a:pt x="3418" y="2142"/>
                          <a:pt x="3367" y="1578"/>
                        </a:cubicBezTo>
                        <a:cubicBezTo>
                          <a:pt x="3312" y="984"/>
                          <a:pt x="2913" y="1073"/>
                          <a:pt x="2831" y="1022"/>
                        </a:cubicBezTo>
                        <a:cubicBezTo>
                          <a:pt x="2752" y="967"/>
                          <a:pt x="2861" y="565"/>
                          <a:pt x="2581" y="398"/>
                        </a:cubicBezTo>
                        <a:cubicBezTo>
                          <a:pt x="2520" y="360"/>
                          <a:pt x="2456" y="347"/>
                          <a:pt x="2393" y="347"/>
                        </a:cubicBezTo>
                        <a:cubicBezTo>
                          <a:pt x="2202" y="347"/>
                          <a:pt x="2017" y="474"/>
                          <a:pt x="1902" y="474"/>
                        </a:cubicBezTo>
                        <a:cubicBezTo>
                          <a:pt x="1883" y="474"/>
                          <a:pt x="1866" y="471"/>
                          <a:pt x="1851" y="462"/>
                        </a:cubicBezTo>
                        <a:cubicBezTo>
                          <a:pt x="1734" y="396"/>
                          <a:pt x="1480" y="0"/>
                          <a:pt x="1207" y="0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5" name="Google Shape;1785;p37"/>
                  <p:cNvSpPr/>
                  <p:nvPr/>
                </p:nvSpPr>
                <p:spPr>
                  <a:xfrm>
                    <a:off x="7874423" y="3451791"/>
                    <a:ext cx="62497" cy="15142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3" extrusionOk="0">
                        <a:moveTo>
                          <a:pt x="1" y="1"/>
                        </a:moveTo>
                        <a:lnTo>
                          <a:pt x="1" y="1"/>
                        </a:lnTo>
                        <a:cubicBezTo>
                          <a:pt x="90" y="229"/>
                          <a:pt x="182" y="459"/>
                          <a:pt x="278" y="687"/>
                        </a:cubicBezTo>
                        <a:cubicBezTo>
                          <a:pt x="370" y="916"/>
                          <a:pt x="465" y="1141"/>
                          <a:pt x="565" y="1370"/>
                        </a:cubicBezTo>
                        <a:lnTo>
                          <a:pt x="855" y="2046"/>
                        </a:lnTo>
                        <a:cubicBezTo>
                          <a:pt x="906" y="2159"/>
                          <a:pt x="954" y="2274"/>
                          <a:pt x="1001" y="2387"/>
                        </a:cubicBezTo>
                        <a:cubicBezTo>
                          <a:pt x="1045" y="2500"/>
                          <a:pt x="1097" y="2613"/>
                          <a:pt x="1127" y="2732"/>
                        </a:cubicBezTo>
                        <a:cubicBezTo>
                          <a:pt x="1083" y="2490"/>
                          <a:pt x="988" y="2261"/>
                          <a:pt x="902" y="2028"/>
                        </a:cubicBezTo>
                        <a:cubicBezTo>
                          <a:pt x="814" y="1797"/>
                          <a:pt x="722" y="1568"/>
                          <a:pt x="623" y="1343"/>
                        </a:cubicBezTo>
                        <a:cubicBezTo>
                          <a:pt x="527" y="1117"/>
                          <a:pt x="428" y="889"/>
                          <a:pt x="322" y="667"/>
                        </a:cubicBezTo>
                        <a:cubicBezTo>
                          <a:pt x="220" y="442"/>
                          <a:pt x="114" y="2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6" name="Google Shape;1786;p37"/>
                  <p:cNvSpPr/>
                  <p:nvPr/>
                </p:nvSpPr>
                <p:spPr>
                  <a:xfrm>
                    <a:off x="7868051" y="3538668"/>
                    <a:ext cx="93634" cy="503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0" h="908" extrusionOk="0">
                        <a:moveTo>
                          <a:pt x="1690" y="0"/>
                        </a:moveTo>
                        <a:cubicBezTo>
                          <a:pt x="1587" y="136"/>
                          <a:pt x="1496" y="279"/>
                          <a:pt x="1400" y="423"/>
                        </a:cubicBezTo>
                        <a:cubicBezTo>
                          <a:pt x="1312" y="560"/>
                          <a:pt x="1223" y="697"/>
                          <a:pt x="1138" y="838"/>
                        </a:cubicBezTo>
                        <a:lnTo>
                          <a:pt x="1138" y="838"/>
                        </a:lnTo>
                        <a:cubicBezTo>
                          <a:pt x="953" y="825"/>
                          <a:pt x="765" y="816"/>
                          <a:pt x="580" y="809"/>
                        </a:cubicBezTo>
                        <a:lnTo>
                          <a:pt x="290" y="802"/>
                        </a:lnTo>
                        <a:cubicBezTo>
                          <a:pt x="266" y="803"/>
                          <a:pt x="241" y="803"/>
                          <a:pt x="217" y="803"/>
                        </a:cubicBezTo>
                        <a:cubicBezTo>
                          <a:pt x="192" y="803"/>
                          <a:pt x="168" y="803"/>
                          <a:pt x="144" y="803"/>
                        </a:cubicBezTo>
                        <a:cubicBezTo>
                          <a:pt x="96" y="803"/>
                          <a:pt x="48" y="804"/>
                          <a:pt x="0" y="809"/>
                        </a:cubicBezTo>
                        <a:cubicBezTo>
                          <a:pt x="95" y="816"/>
                          <a:pt x="191" y="826"/>
                          <a:pt x="287" y="837"/>
                        </a:cubicBezTo>
                        <a:lnTo>
                          <a:pt x="577" y="864"/>
                        </a:lnTo>
                        <a:cubicBezTo>
                          <a:pt x="768" y="881"/>
                          <a:pt x="960" y="894"/>
                          <a:pt x="1154" y="908"/>
                        </a:cubicBezTo>
                        <a:lnTo>
                          <a:pt x="1174" y="908"/>
                        </a:lnTo>
                        <a:lnTo>
                          <a:pt x="1185" y="891"/>
                        </a:lnTo>
                        <a:cubicBezTo>
                          <a:pt x="1270" y="744"/>
                          <a:pt x="1359" y="597"/>
                          <a:pt x="1444" y="451"/>
                        </a:cubicBezTo>
                        <a:cubicBezTo>
                          <a:pt x="1529" y="300"/>
                          <a:pt x="1611" y="150"/>
                          <a:pt x="169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7" name="Google Shape;1787;p37"/>
                  <p:cNvSpPr/>
                  <p:nvPr/>
                </p:nvSpPr>
                <p:spPr>
                  <a:xfrm>
                    <a:off x="7855917" y="3484370"/>
                    <a:ext cx="73467" cy="492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6" h="888" extrusionOk="0">
                        <a:moveTo>
                          <a:pt x="1325" y="0"/>
                        </a:moveTo>
                        <a:lnTo>
                          <a:pt x="1325" y="0"/>
                        </a:lnTo>
                        <a:cubicBezTo>
                          <a:pt x="1253" y="137"/>
                          <a:pt x="1185" y="273"/>
                          <a:pt x="1121" y="413"/>
                        </a:cubicBezTo>
                        <a:cubicBezTo>
                          <a:pt x="1060" y="540"/>
                          <a:pt x="1003" y="673"/>
                          <a:pt x="942" y="804"/>
                        </a:cubicBezTo>
                        <a:lnTo>
                          <a:pt x="942" y="804"/>
                        </a:lnTo>
                        <a:cubicBezTo>
                          <a:pt x="792" y="756"/>
                          <a:pt x="640" y="711"/>
                          <a:pt x="489" y="665"/>
                        </a:cubicBezTo>
                        <a:lnTo>
                          <a:pt x="243" y="597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6" y="570"/>
                          <a:pt x="155" y="597"/>
                          <a:pt x="232" y="632"/>
                        </a:cubicBezTo>
                        <a:lnTo>
                          <a:pt x="472" y="717"/>
                        </a:lnTo>
                        <a:cubicBezTo>
                          <a:pt x="632" y="775"/>
                          <a:pt x="790" y="826"/>
                          <a:pt x="953" y="878"/>
                        </a:cubicBezTo>
                        <a:lnTo>
                          <a:pt x="980" y="887"/>
                        </a:lnTo>
                        <a:lnTo>
                          <a:pt x="990" y="860"/>
                        </a:lnTo>
                        <a:cubicBezTo>
                          <a:pt x="1052" y="717"/>
                          <a:pt x="1110" y="577"/>
                          <a:pt x="1168" y="434"/>
                        </a:cubicBezTo>
                        <a:cubicBezTo>
                          <a:pt x="1223" y="290"/>
                          <a:pt x="1277" y="147"/>
                          <a:pt x="1325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sp>
              <p:nvSpPr>
                <p:cNvPr id="1788" name="Google Shape;1788;p37"/>
                <p:cNvSpPr/>
                <p:nvPr/>
              </p:nvSpPr>
              <p:spPr>
                <a:xfrm flipH="1">
                  <a:off x="3443526" y="4021888"/>
                  <a:ext cx="197705" cy="2043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4" h="3643" extrusionOk="0">
                      <a:moveTo>
                        <a:pt x="297" y="0"/>
                      </a:moveTo>
                      <a:lnTo>
                        <a:pt x="297" y="0"/>
                      </a:lnTo>
                      <a:cubicBezTo>
                        <a:pt x="413" y="499"/>
                        <a:pt x="502" y="997"/>
                        <a:pt x="506" y="1510"/>
                      </a:cubicBezTo>
                      <a:cubicBezTo>
                        <a:pt x="509" y="2250"/>
                        <a:pt x="267" y="2947"/>
                        <a:pt x="0" y="3643"/>
                      </a:cubicBezTo>
                      <a:cubicBezTo>
                        <a:pt x="0" y="3643"/>
                        <a:pt x="925" y="2691"/>
                        <a:pt x="1943" y="2039"/>
                      </a:cubicBezTo>
                      <a:cubicBezTo>
                        <a:pt x="2953" y="1387"/>
                        <a:pt x="3479" y="1206"/>
                        <a:pt x="3479" y="1206"/>
                      </a:cubicBezTo>
                      <a:cubicBezTo>
                        <a:pt x="3523" y="1001"/>
                        <a:pt x="3394" y="799"/>
                        <a:pt x="3189" y="752"/>
                      </a:cubicBezTo>
                      <a:cubicBezTo>
                        <a:pt x="2564" y="612"/>
                        <a:pt x="1434" y="383"/>
                        <a:pt x="297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89" name="Google Shape;1789;p37"/>
                <p:cNvSpPr/>
                <p:nvPr/>
              </p:nvSpPr>
              <p:spPr>
                <a:xfrm flipH="1">
                  <a:off x="2933979" y="3612643"/>
                  <a:ext cx="111532" cy="1465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88" h="2612" extrusionOk="0">
                      <a:moveTo>
                        <a:pt x="1913" y="0"/>
                      </a:moveTo>
                      <a:cubicBezTo>
                        <a:pt x="1892" y="0"/>
                        <a:pt x="1872" y="10"/>
                        <a:pt x="1858" y="29"/>
                      </a:cubicBezTo>
                      <a:lnTo>
                        <a:pt x="21" y="2507"/>
                      </a:lnTo>
                      <a:cubicBezTo>
                        <a:pt x="1" y="2534"/>
                        <a:pt x="8" y="2578"/>
                        <a:pt x="35" y="2599"/>
                      </a:cubicBezTo>
                      <a:cubicBezTo>
                        <a:pt x="48" y="2607"/>
                        <a:pt x="63" y="2611"/>
                        <a:pt x="77" y="2611"/>
                      </a:cubicBezTo>
                      <a:cubicBezTo>
                        <a:pt x="97" y="2611"/>
                        <a:pt x="117" y="2603"/>
                        <a:pt x="131" y="2585"/>
                      </a:cubicBezTo>
                      <a:lnTo>
                        <a:pt x="1967" y="106"/>
                      </a:lnTo>
                      <a:cubicBezTo>
                        <a:pt x="1987" y="79"/>
                        <a:pt x="1981" y="35"/>
                        <a:pt x="1954" y="15"/>
                      </a:cubicBezTo>
                      <a:cubicBezTo>
                        <a:pt x="1941" y="5"/>
                        <a:pt x="1927" y="0"/>
                        <a:pt x="1913" y="0"/>
                      </a:cubicBezTo>
                      <a:close/>
                    </a:path>
                  </a:pathLst>
                </a:custGeom>
                <a:solidFill>
                  <a:srgbClr val="C9823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0" name="Google Shape;1790;p37"/>
                <p:cNvSpPr/>
                <p:nvPr/>
              </p:nvSpPr>
              <p:spPr>
                <a:xfrm flipH="1">
                  <a:off x="2697858" y="3768038"/>
                  <a:ext cx="87576" cy="1491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1" h="2659" extrusionOk="0">
                      <a:moveTo>
                        <a:pt x="989" y="0"/>
                      </a:moveTo>
                      <a:cubicBezTo>
                        <a:pt x="880" y="0"/>
                        <a:pt x="778" y="69"/>
                        <a:pt x="735" y="173"/>
                      </a:cubicBezTo>
                      <a:lnTo>
                        <a:pt x="496" y="747"/>
                      </a:lnTo>
                      <a:cubicBezTo>
                        <a:pt x="455" y="849"/>
                        <a:pt x="400" y="941"/>
                        <a:pt x="329" y="1027"/>
                      </a:cubicBezTo>
                      <a:cubicBezTo>
                        <a:pt x="1" y="1453"/>
                        <a:pt x="83" y="2068"/>
                        <a:pt x="513" y="2392"/>
                      </a:cubicBezTo>
                      <a:lnTo>
                        <a:pt x="864" y="2658"/>
                      </a:lnTo>
                      <a:lnTo>
                        <a:pt x="1561" y="1744"/>
                      </a:lnTo>
                      <a:lnTo>
                        <a:pt x="874" y="1225"/>
                      </a:lnTo>
                      <a:cubicBezTo>
                        <a:pt x="878" y="1215"/>
                        <a:pt x="885" y="1204"/>
                        <a:pt x="891" y="1191"/>
                      </a:cubicBezTo>
                      <a:lnTo>
                        <a:pt x="1230" y="368"/>
                      </a:lnTo>
                      <a:cubicBezTo>
                        <a:pt x="1288" y="228"/>
                        <a:pt x="1216" y="65"/>
                        <a:pt x="1069" y="13"/>
                      </a:cubicBezTo>
                      <a:cubicBezTo>
                        <a:pt x="1042" y="4"/>
                        <a:pt x="1016" y="0"/>
                        <a:pt x="989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1" name="Google Shape;1791;p37"/>
                <p:cNvSpPr/>
                <p:nvPr/>
              </p:nvSpPr>
              <p:spPr>
                <a:xfrm flipH="1">
                  <a:off x="2970495" y="4289426"/>
                  <a:ext cx="203708" cy="454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1" h="8102" extrusionOk="0">
                      <a:moveTo>
                        <a:pt x="3084" y="0"/>
                      </a:moveTo>
                      <a:cubicBezTo>
                        <a:pt x="2495" y="133"/>
                        <a:pt x="1833" y="209"/>
                        <a:pt x="1091" y="209"/>
                      </a:cubicBezTo>
                      <a:cubicBezTo>
                        <a:pt x="745" y="209"/>
                        <a:pt x="382" y="192"/>
                        <a:pt x="1" y="158"/>
                      </a:cubicBezTo>
                      <a:lnTo>
                        <a:pt x="1" y="158"/>
                      </a:lnTo>
                      <a:cubicBezTo>
                        <a:pt x="1" y="158"/>
                        <a:pt x="2459" y="4687"/>
                        <a:pt x="2469" y="8101"/>
                      </a:cubicBezTo>
                      <a:lnTo>
                        <a:pt x="3630" y="8098"/>
                      </a:lnTo>
                      <a:cubicBezTo>
                        <a:pt x="3630" y="8098"/>
                        <a:pt x="3244" y="3790"/>
                        <a:pt x="3084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2" name="Google Shape;1792;p37"/>
                <p:cNvSpPr/>
                <p:nvPr/>
              </p:nvSpPr>
              <p:spPr>
                <a:xfrm flipH="1">
                  <a:off x="2990294" y="3911204"/>
                  <a:ext cx="283430" cy="1942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2" h="3463" extrusionOk="0">
                      <a:moveTo>
                        <a:pt x="5052" y="1"/>
                      </a:moveTo>
                      <a:cubicBezTo>
                        <a:pt x="4772" y="273"/>
                        <a:pt x="4404" y="536"/>
                        <a:pt x="3933" y="772"/>
                      </a:cubicBezTo>
                      <a:cubicBezTo>
                        <a:pt x="3479" y="994"/>
                        <a:pt x="3072" y="1199"/>
                        <a:pt x="2714" y="1379"/>
                      </a:cubicBezTo>
                      <a:cubicBezTo>
                        <a:pt x="2553" y="1458"/>
                        <a:pt x="2403" y="1537"/>
                        <a:pt x="2263" y="1609"/>
                      </a:cubicBezTo>
                      <a:cubicBezTo>
                        <a:pt x="1400" y="2046"/>
                        <a:pt x="837" y="2339"/>
                        <a:pt x="509" y="2513"/>
                      </a:cubicBezTo>
                      <a:cubicBezTo>
                        <a:pt x="270" y="2639"/>
                        <a:pt x="103" y="2868"/>
                        <a:pt x="58" y="3131"/>
                      </a:cubicBezTo>
                      <a:cubicBezTo>
                        <a:pt x="38" y="3237"/>
                        <a:pt x="21" y="3350"/>
                        <a:pt x="0" y="3462"/>
                      </a:cubicBezTo>
                      <a:cubicBezTo>
                        <a:pt x="594" y="3455"/>
                        <a:pt x="1168" y="3445"/>
                        <a:pt x="1713" y="3424"/>
                      </a:cubicBezTo>
                      <a:cubicBezTo>
                        <a:pt x="1816" y="3418"/>
                        <a:pt x="1918" y="3415"/>
                        <a:pt x="2021" y="3407"/>
                      </a:cubicBezTo>
                      <a:cubicBezTo>
                        <a:pt x="2243" y="3397"/>
                        <a:pt x="2458" y="3383"/>
                        <a:pt x="2673" y="3366"/>
                      </a:cubicBezTo>
                      <a:cubicBezTo>
                        <a:pt x="2860" y="3350"/>
                        <a:pt x="3045" y="3333"/>
                        <a:pt x="3226" y="3312"/>
                      </a:cubicBezTo>
                      <a:lnTo>
                        <a:pt x="3240" y="3312"/>
                      </a:lnTo>
                      <a:cubicBezTo>
                        <a:pt x="3328" y="3301"/>
                        <a:pt x="3417" y="3292"/>
                        <a:pt x="3506" y="3278"/>
                      </a:cubicBezTo>
                      <a:cubicBezTo>
                        <a:pt x="3591" y="3268"/>
                        <a:pt x="3676" y="3257"/>
                        <a:pt x="3758" y="3243"/>
                      </a:cubicBezTo>
                      <a:cubicBezTo>
                        <a:pt x="3769" y="3243"/>
                        <a:pt x="3775" y="3243"/>
                        <a:pt x="3782" y="3240"/>
                      </a:cubicBezTo>
                      <a:cubicBezTo>
                        <a:pt x="3864" y="3230"/>
                        <a:pt x="3943" y="3216"/>
                        <a:pt x="4024" y="3202"/>
                      </a:cubicBezTo>
                      <a:cubicBezTo>
                        <a:pt x="4035" y="3199"/>
                        <a:pt x="4048" y="3199"/>
                        <a:pt x="4059" y="3196"/>
                      </a:cubicBezTo>
                      <a:cubicBezTo>
                        <a:pt x="4130" y="3182"/>
                        <a:pt x="4205" y="3169"/>
                        <a:pt x="4278" y="3155"/>
                      </a:cubicBezTo>
                      <a:cubicBezTo>
                        <a:pt x="4284" y="3155"/>
                        <a:pt x="4294" y="3155"/>
                        <a:pt x="4301" y="3152"/>
                      </a:cubicBezTo>
                      <a:cubicBezTo>
                        <a:pt x="4376" y="3138"/>
                        <a:pt x="4451" y="3120"/>
                        <a:pt x="4523" y="3104"/>
                      </a:cubicBezTo>
                      <a:cubicBezTo>
                        <a:pt x="4540" y="3100"/>
                        <a:pt x="4557" y="3097"/>
                        <a:pt x="4571" y="3093"/>
                      </a:cubicBezTo>
                      <a:cubicBezTo>
                        <a:pt x="4646" y="3076"/>
                        <a:pt x="4721" y="3059"/>
                        <a:pt x="4793" y="3043"/>
                      </a:cubicBezTo>
                      <a:cubicBezTo>
                        <a:pt x="4803" y="2626"/>
                        <a:pt x="4823" y="2264"/>
                        <a:pt x="4858" y="1973"/>
                      </a:cubicBezTo>
                      <a:cubicBezTo>
                        <a:pt x="4916" y="1431"/>
                        <a:pt x="4990" y="752"/>
                        <a:pt x="5052" y="1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3" name="Google Shape;1793;p37"/>
                <p:cNvSpPr/>
                <p:nvPr/>
              </p:nvSpPr>
              <p:spPr>
                <a:xfrm flipH="1">
                  <a:off x="2727919" y="3885398"/>
                  <a:ext cx="227552" cy="296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56" h="5293" extrusionOk="0">
                      <a:moveTo>
                        <a:pt x="3281" y="0"/>
                      </a:moveTo>
                      <a:cubicBezTo>
                        <a:pt x="2588" y="1553"/>
                        <a:pt x="1636" y="2488"/>
                        <a:pt x="431" y="3052"/>
                      </a:cubicBezTo>
                      <a:cubicBezTo>
                        <a:pt x="431" y="3052"/>
                        <a:pt x="1" y="3485"/>
                        <a:pt x="472" y="4547"/>
                      </a:cubicBezTo>
                      <a:cubicBezTo>
                        <a:pt x="746" y="5162"/>
                        <a:pt x="1019" y="5292"/>
                        <a:pt x="1200" y="5292"/>
                      </a:cubicBezTo>
                      <a:cubicBezTo>
                        <a:pt x="1333" y="5292"/>
                        <a:pt x="1417" y="5223"/>
                        <a:pt x="1417" y="5223"/>
                      </a:cubicBezTo>
                      <a:cubicBezTo>
                        <a:pt x="3373" y="3417"/>
                        <a:pt x="4049" y="481"/>
                        <a:pt x="4056" y="464"/>
                      </a:cubicBezTo>
                      <a:lnTo>
                        <a:pt x="3281" y="0"/>
                      </a:ln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4" name="Google Shape;1794;p37"/>
                <p:cNvSpPr/>
                <p:nvPr/>
              </p:nvSpPr>
              <p:spPr>
                <a:xfrm flipH="1">
                  <a:off x="2866732" y="4056557"/>
                  <a:ext cx="851299" cy="6874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74" h="12253" extrusionOk="0">
                      <a:moveTo>
                        <a:pt x="14003" y="1"/>
                      </a:moveTo>
                      <a:cubicBezTo>
                        <a:pt x="13600" y="189"/>
                        <a:pt x="13170" y="335"/>
                        <a:pt x="12713" y="452"/>
                      </a:cubicBezTo>
                      <a:cubicBezTo>
                        <a:pt x="12641" y="468"/>
                        <a:pt x="12566" y="485"/>
                        <a:pt x="12491" y="502"/>
                      </a:cubicBezTo>
                      <a:cubicBezTo>
                        <a:pt x="12477" y="506"/>
                        <a:pt x="12460" y="509"/>
                        <a:pt x="12443" y="513"/>
                      </a:cubicBezTo>
                      <a:cubicBezTo>
                        <a:pt x="12371" y="529"/>
                        <a:pt x="12296" y="547"/>
                        <a:pt x="12221" y="561"/>
                      </a:cubicBezTo>
                      <a:cubicBezTo>
                        <a:pt x="12214" y="564"/>
                        <a:pt x="12204" y="564"/>
                        <a:pt x="12198" y="564"/>
                      </a:cubicBezTo>
                      <a:cubicBezTo>
                        <a:pt x="12125" y="578"/>
                        <a:pt x="12050" y="591"/>
                        <a:pt x="11979" y="605"/>
                      </a:cubicBezTo>
                      <a:cubicBezTo>
                        <a:pt x="11968" y="608"/>
                        <a:pt x="11955" y="608"/>
                        <a:pt x="11944" y="611"/>
                      </a:cubicBezTo>
                      <a:cubicBezTo>
                        <a:pt x="11863" y="625"/>
                        <a:pt x="11784" y="639"/>
                        <a:pt x="11702" y="649"/>
                      </a:cubicBezTo>
                      <a:cubicBezTo>
                        <a:pt x="11695" y="652"/>
                        <a:pt x="11689" y="652"/>
                        <a:pt x="11678" y="652"/>
                      </a:cubicBezTo>
                      <a:cubicBezTo>
                        <a:pt x="11596" y="666"/>
                        <a:pt x="11511" y="677"/>
                        <a:pt x="11426" y="687"/>
                      </a:cubicBezTo>
                      <a:cubicBezTo>
                        <a:pt x="11337" y="701"/>
                        <a:pt x="11248" y="710"/>
                        <a:pt x="11160" y="721"/>
                      </a:cubicBezTo>
                      <a:lnTo>
                        <a:pt x="11146" y="721"/>
                      </a:lnTo>
                      <a:cubicBezTo>
                        <a:pt x="10965" y="742"/>
                        <a:pt x="10780" y="759"/>
                        <a:pt x="10593" y="775"/>
                      </a:cubicBezTo>
                      <a:cubicBezTo>
                        <a:pt x="10378" y="792"/>
                        <a:pt x="10163" y="806"/>
                        <a:pt x="9941" y="816"/>
                      </a:cubicBezTo>
                      <a:cubicBezTo>
                        <a:pt x="9838" y="824"/>
                        <a:pt x="9736" y="827"/>
                        <a:pt x="9633" y="833"/>
                      </a:cubicBezTo>
                      <a:cubicBezTo>
                        <a:pt x="9088" y="854"/>
                        <a:pt x="8514" y="864"/>
                        <a:pt x="7920" y="871"/>
                      </a:cubicBezTo>
                      <a:cubicBezTo>
                        <a:pt x="7910" y="929"/>
                        <a:pt x="7900" y="984"/>
                        <a:pt x="7889" y="1035"/>
                      </a:cubicBezTo>
                      <a:cubicBezTo>
                        <a:pt x="7876" y="1123"/>
                        <a:pt x="7859" y="1209"/>
                        <a:pt x="7845" y="1281"/>
                      </a:cubicBezTo>
                      <a:cubicBezTo>
                        <a:pt x="7845" y="1298"/>
                        <a:pt x="7842" y="1312"/>
                        <a:pt x="7835" y="1325"/>
                      </a:cubicBezTo>
                      <a:cubicBezTo>
                        <a:pt x="7835" y="1328"/>
                        <a:pt x="7835" y="1332"/>
                        <a:pt x="7831" y="1336"/>
                      </a:cubicBezTo>
                      <a:cubicBezTo>
                        <a:pt x="7828" y="1349"/>
                        <a:pt x="7824" y="1363"/>
                        <a:pt x="7818" y="1377"/>
                      </a:cubicBezTo>
                      <a:cubicBezTo>
                        <a:pt x="7810" y="1390"/>
                        <a:pt x="7804" y="1404"/>
                        <a:pt x="7797" y="1417"/>
                      </a:cubicBezTo>
                      <a:cubicBezTo>
                        <a:pt x="7797" y="1417"/>
                        <a:pt x="7794" y="1421"/>
                        <a:pt x="7794" y="1424"/>
                      </a:cubicBezTo>
                      <a:cubicBezTo>
                        <a:pt x="7787" y="1435"/>
                        <a:pt x="7777" y="1448"/>
                        <a:pt x="7769" y="1458"/>
                      </a:cubicBezTo>
                      <a:cubicBezTo>
                        <a:pt x="7701" y="1547"/>
                        <a:pt x="7602" y="1605"/>
                        <a:pt x="7490" y="1619"/>
                      </a:cubicBezTo>
                      <a:cubicBezTo>
                        <a:pt x="7298" y="1642"/>
                        <a:pt x="7031" y="1666"/>
                        <a:pt x="6730" y="1666"/>
                      </a:cubicBezTo>
                      <a:cubicBezTo>
                        <a:pt x="6107" y="1666"/>
                        <a:pt x="5339" y="1566"/>
                        <a:pt x="4790" y="1161"/>
                      </a:cubicBezTo>
                      <a:cubicBezTo>
                        <a:pt x="4681" y="1079"/>
                        <a:pt x="4623" y="946"/>
                        <a:pt x="4632" y="810"/>
                      </a:cubicBezTo>
                      <a:cubicBezTo>
                        <a:pt x="4636" y="796"/>
                        <a:pt x="4636" y="783"/>
                        <a:pt x="4640" y="765"/>
                      </a:cubicBezTo>
                      <a:lnTo>
                        <a:pt x="4677" y="591"/>
                      </a:lnTo>
                      <a:lnTo>
                        <a:pt x="4677" y="591"/>
                      </a:lnTo>
                      <a:cubicBezTo>
                        <a:pt x="4677" y="591"/>
                        <a:pt x="3704" y="1038"/>
                        <a:pt x="2830" y="1676"/>
                      </a:cubicBezTo>
                      <a:cubicBezTo>
                        <a:pt x="1953" y="2315"/>
                        <a:pt x="1458" y="2848"/>
                        <a:pt x="1458" y="2848"/>
                      </a:cubicBezTo>
                      <a:cubicBezTo>
                        <a:pt x="1277" y="3322"/>
                        <a:pt x="1086" y="3793"/>
                        <a:pt x="963" y="4285"/>
                      </a:cubicBezTo>
                      <a:cubicBezTo>
                        <a:pt x="0" y="8186"/>
                        <a:pt x="1138" y="11986"/>
                        <a:pt x="1215" y="12252"/>
                      </a:cubicBezTo>
                      <a:lnTo>
                        <a:pt x="12163" y="12252"/>
                      </a:lnTo>
                      <a:cubicBezTo>
                        <a:pt x="12153" y="8838"/>
                        <a:pt x="9695" y="4309"/>
                        <a:pt x="9695" y="4309"/>
                      </a:cubicBezTo>
                      <a:lnTo>
                        <a:pt x="9695" y="4309"/>
                      </a:lnTo>
                      <a:cubicBezTo>
                        <a:pt x="10076" y="4343"/>
                        <a:pt x="10439" y="4360"/>
                        <a:pt x="10785" y="4360"/>
                      </a:cubicBezTo>
                      <a:cubicBezTo>
                        <a:pt x="11527" y="4360"/>
                        <a:pt x="12189" y="4284"/>
                        <a:pt x="12778" y="4151"/>
                      </a:cubicBezTo>
                      <a:cubicBezTo>
                        <a:pt x="13843" y="3909"/>
                        <a:pt x="14106" y="3698"/>
                        <a:pt x="14703" y="3100"/>
                      </a:cubicBezTo>
                      <a:cubicBezTo>
                        <a:pt x="14914" y="2889"/>
                        <a:pt x="15174" y="2298"/>
                        <a:pt x="14999" y="2182"/>
                      </a:cubicBezTo>
                      <a:cubicBezTo>
                        <a:pt x="14569" y="1892"/>
                        <a:pt x="14188" y="1462"/>
                        <a:pt x="14003" y="1"/>
                      </a:cubicBezTo>
                      <a:close/>
                    </a:path>
                  </a:pathLst>
                </a:custGeom>
                <a:solidFill>
                  <a:srgbClr val="00959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5" name="Google Shape;1795;p37"/>
                <p:cNvSpPr/>
                <p:nvPr/>
              </p:nvSpPr>
              <p:spPr>
                <a:xfrm flipH="1">
                  <a:off x="3525153" y="4307995"/>
                  <a:ext cx="154787" cy="4328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9" h="8907" extrusionOk="0">
                      <a:moveTo>
                        <a:pt x="2759" y="0"/>
                      </a:moveTo>
                      <a:cubicBezTo>
                        <a:pt x="2759" y="1"/>
                        <a:pt x="1609" y="1407"/>
                        <a:pt x="803" y="4424"/>
                      </a:cubicBezTo>
                      <a:cubicBezTo>
                        <a:pt x="1" y="7439"/>
                        <a:pt x="114" y="8907"/>
                        <a:pt x="114" y="8907"/>
                      </a:cubicBezTo>
                      <a:lnTo>
                        <a:pt x="2182" y="8848"/>
                      </a:lnTo>
                      <a:cubicBezTo>
                        <a:pt x="2182" y="8848"/>
                        <a:pt x="172" y="5517"/>
                        <a:pt x="2759" y="0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6" name="Google Shape;1796;p37"/>
                <p:cNvSpPr/>
                <p:nvPr/>
              </p:nvSpPr>
              <p:spPr>
                <a:xfrm rot="498630" flipH="1">
                  <a:off x="3080882" y="4226449"/>
                  <a:ext cx="144070" cy="859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6" h="1752" extrusionOk="0">
                      <a:moveTo>
                        <a:pt x="5" y="1"/>
                      </a:moveTo>
                      <a:cubicBezTo>
                        <a:pt x="1" y="1"/>
                        <a:pt x="7" y="14"/>
                        <a:pt x="24" y="42"/>
                      </a:cubicBezTo>
                      <a:cubicBezTo>
                        <a:pt x="284" y="458"/>
                        <a:pt x="1011" y="1421"/>
                        <a:pt x="1011" y="1421"/>
                      </a:cubicBezTo>
                      <a:cubicBezTo>
                        <a:pt x="1011" y="1421"/>
                        <a:pt x="2842" y="1751"/>
                        <a:pt x="2915" y="1751"/>
                      </a:cubicBezTo>
                      <a:cubicBezTo>
                        <a:pt x="2935" y="1751"/>
                        <a:pt x="2828" y="1727"/>
                        <a:pt x="2523" y="1666"/>
                      </a:cubicBezTo>
                      <a:cubicBezTo>
                        <a:pt x="1212" y="1405"/>
                        <a:pt x="49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7" name="Google Shape;1797;p37"/>
                <p:cNvSpPr/>
                <p:nvPr/>
              </p:nvSpPr>
              <p:spPr>
                <a:xfrm flipH="1">
                  <a:off x="2532355" y="3446925"/>
                  <a:ext cx="260708" cy="5437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7" h="9692" extrusionOk="0">
                      <a:moveTo>
                        <a:pt x="4178" y="0"/>
                      </a:moveTo>
                      <a:cubicBezTo>
                        <a:pt x="4016" y="0"/>
                        <a:pt x="3864" y="96"/>
                        <a:pt x="3800" y="254"/>
                      </a:cubicBezTo>
                      <a:lnTo>
                        <a:pt x="89" y="9120"/>
                      </a:lnTo>
                      <a:cubicBezTo>
                        <a:pt x="0" y="9328"/>
                        <a:pt x="99" y="9570"/>
                        <a:pt x="311" y="9660"/>
                      </a:cubicBezTo>
                      <a:cubicBezTo>
                        <a:pt x="362" y="9682"/>
                        <a:pt x="416" y="9692"/>
                        <a:pt x="469" y="9692"/>
                      </a:cubicBezTo>
                      <a:cubicBezTo>
                        <a:pt x="630" y="9692"/>
                        <a:pt x="783" y="9596"/>
                        <a:pt x="850" y="9438"/>
                      </a:cubicBezTo>
                      <a:lnTo>
                        <a:pt x="4558" y="572"/>
                      </a:lnTo>
                      <a:cubicBezTo>
                        <a:pt x="4646" y="364"/>
                        <a:pt x="4547" y="122"/>
                        <a:pt x="4339" y="33"/>
                      </a:cubicBezTo>
                      <a:cubicBezTo>
                        <a:pt x="4286" y="11"/>
                        <a:pt x="4231" y="0"/>
                        <a:pt x="4178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8" name="Google Shape;1798;p37"/>
                <p:cNvSpPr/>
                <p:nvPr/>
              </p:nvSpPr>
              <p:spPr>
                <a:xfrm flipH="1">
                  <a:off x="2660497" y="3810449"/>
                  <a:ext cx="52344" cy="411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278" y="0"/>
                      </a:moveTo>
                      <a:cubicBezTo>
                        <a:pt x="199" y="0"/>
                        <a:pt x="121" y="39"/>
                        <a:pt x="76" y="111"/>
                      </a:cubicBezTo>
                      <a:cubicBezTo>
                        <a:pt x="1" y="223"/>
                        <a:pt x="35" y="369"/>
                        <a:pt x="144" y="445"/>
                      </a:cubicBezTo>
                      <a:lnTo>
                        <a:pt x="526" y="694"/>
                      </a:lnTo>
                      <a:cubicBezTo>
                        <a:pt x="566" y="720"/>
                        <a:pt x="611" y="733"/>
                        <a:pt x="656" y="733"/>
                      </a:cubicBezTo>
                      <a:cubicBezTo>
                        <a:pt x="735" y="733"/>
                        <a:pt x="813" y="694"/>
                        <a:pt x="861" y="623"/>
                      </a:cubicBezTo>
                      <a:cubicBezTo>
                        <a:pt x="932" y="510"/>
                        <a:pt x="902" y="360"/>
                        <a:pt x="789" y="288"/>
                      </a:cubicBezTo>
                      <a:lnTo>
                        <a:pt x="410" y="38"/>
                      </a:lnTo>
                      <a:cubicBezTo>
                        <a:pt x="369" y="13"/>
                        <a:pt x="323" y="0"/>
                        <a:pt x="27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9" name="Google Shape;1799;p37"/>
                <p:cNvSpPr/>
                <p:nvPr/>
              </p:nvSpPr>
              <p:spPr>
                <a:xfrm flipH="1">
                  <a:off x="2696345" y="3883771"/>
                  <a:ext cx="46565" cy="287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0" h="512" extrusionOk="0">
                      <a:moveTo>
                        <a:pt x="223" y="1"/>
                      </a:moveTo>
                      <a:cubicBezTo>
                        <a:pt x="135" y="1"/>
                        <a:pt x="57" y="58"/>
                        <a:pt x="31" y="145"/>
                      </a:cubicBezTo>
                      <a:cubicBezTo>
                        <a:pt x="1" y="250"/>
                        <a:pt x="62" y="363"/>
                        <a:pt x="168" y="394"/>
                      </a:cubicBezTo>
                      <a:lnTo>
                        <a:pt x="550" y="504"/>
                      </a:lnTo>
                      <a:cubicBezTo>
                        <a:pt x="569" y="509"/>
                        <a:pt x="587" y="511"/>
                        <a:pt x="605" y="511"/>
                      </a:cubicBezTo>
                      <a:cubicBezTo>
                        <a:pt x="693" y="511"/>
                        <a:pt x="774" y="454"/>
                        <a:pt x="800" y="367"/>
                      </a:cubicBezTo>
                      <a:cubicBezTo>
                        <a:pt x="830" y="261"/>
                        <a:pt x="768" y="148"/>
                        <a:pt x="663" y="118"/>
                      </a:cubicBezTo>
                      <a:lnTo>
                        <a:pt x="280" y="9"/>
                      </a:lnTo>
                      <a:cubicBezTo>
                        <a:pt x="261" y="3"/>
                        <a:pt x="242" y="1"/>
                        <a:pt x="223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0" name="Google Shape;1800;p37"/>
                <p:cNvSpPr/>
                <p:nvPr/>
              </p:nvSpPr>
              <p:spPr>
                <a:xfrm flipH="1">
                  <a:off x="2685405" y="3860883"/>
                  <a:ext cx="54476" cy="366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277" y="1"/>
                      </a:moveTo>
                      <a:cubicBezTo>
                        <a:pt x="180" y="1"/>
                        <a:pt x="88" y="59"/>
                        <a:pt x="49" y="154"/>
                      </a:cubicBezTo>
                      <a:cubicBezTo>
                        <a:pt x="1" y="277"/>
                        <a:pt x="62" y="417"/>
                        <a:pt x="185" y="468"/>
                      </a:cubicBezTo>
                      <a:lnTo>
                        <a:pt x="605" y="635"/>
                      </a:lnTo>
                      <a:cubicBezTo>
                        <a:pt x="636" y="647"/>
                        <a:pt x="667" y="653"/>
                        <a:pt x="698" y="653"/>
                      </a:cubicBezTo>
                      <a:cubicBezTo>
                        <a:pt x="794" y="653"/>
                        <a:pt x="883" y="595"/>
                        <a:pt x="919" y="502"/>
                      </a:cubicBezTo>
                      <a:cubicBezTo>
                        <a:pt x="971" y="376"/>
                        <a:pt x="909" y="236"/>
                        <a:pt x="786" y="187"/>
                      </a:cubicBezTo>
                      <a:lnTo>
                        <a:pt x="363" y="17"/>
                      </a:lnTo>
                      <a:cubicBezTo>
                        <a:pt x="335" y="6"/>
                        <a:pt x="306" y="1"/>
                        <a:pt x="277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1" name="Google Shape;1801;p37"/>
                <p:cNvSpPr/>
                <p:nvPr/>
              </p:nvSpPr>
              <p:spPr>
                <a:xfrm flipH="1">
                  <a:off x="2672222" y="3839340"/>
                  <a:ext cx="54419" cy="365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2" extrusionOk="0">
                      <a:moveTo>
                        <a:pt x="275" y="0"/>
                      </a:moveTo>
                      <a:cubicBezTo>
                        <a:pt x="178" y="0"/>
                        <a:pt x="88" y="58"/>
                        <a:pt x="52" y="152"/>
                      </a:cubicBezTo>
                      <a:cubicBezTo>
                        <a:pt x="1" y="275"/>
                        <a:pt x="62" y="418"/>
                        <a:pt x="185" y="466"/>
                      </a:cubicBezTo>
                      <a:lnTo>
                        <a:pt x="609" y="633"/>
                      </a:lnTo>
                      <a:cubicBezTo>
                        <a:pt x="638" y="645"/>
                        <a:pt x="669" y="651"/>
                        <a:pt x="699" y="651"/>
                      </a:cubicBezTo>
                      <a:cubicBezTo>
                        <a:pt x="794" y="651"/>
                        <a:pt x="883" y="593"/>
                        <a:pt x="922" y="500"/>
                      </a:cubicBezTo>
                      <a:cubicBezTo>
                        <a:pt x="970" y="377"/>
                        <a:pt x="912" y="234"/>
                        <a:pt x="786" y="186"/>
                      </a:cubicBezTo>
                      <a:lnTo>
                        <a:pt x="366" y="18"/>
                      </a:lnTo>
                      <a:cubicBezTo>
                        <a:pt x="336" y="6"/>
                        <a:pt x="305" y="0"/>
                        <a:pt x="275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2" name="Google Shape;1802;p37"/>
                <p:cNvSpPr/>
                <p:nvPr/>
              </p:nvSpPr>
              <p:spPr>
                <a:xfrm flipH="1">
                  <a:off x="2952378" y="3873281"/>
                  <a:ext cx="148279" cy="8707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3" h="15520" extrusionOk="0">
                      <a:moveTo>
                        <a:pt x="2192" y="1"/>
                      </a:moveTo>
                      <a:lnTo>
                        <a:pt x="783" y="1445"/>
                      </a:lnTo>
                      <a:cubicBezTo>
                        <a:pt x="1" y="4349"/>
                        <a:pt x="315" y="15382"/>
                        <a:pt x="328" y="15519"/>
                      </a:cubicBezTo>
                      <a:lnTo>
                        <a:pt x="2319" y="15516"/>
                      </a:lnTo>
                      <a:cubicBezTo>
                        <a:pt x="2319" y="15447"/>
                        <a:pt x="2643" y="13143"/>
                        <a:pt x="2155" y="9805"/>
                      </a:cubicBezTo>
                      <a:cubicBezTo>
                        <a:pt x="1667" y="6459"/>
                        <a:pt x="2176" y="83"/>
                        <a:pt x="2192" y="1"/>
                      </a:cubicBez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3" name="Google Shape;1803;p37"/>
                <p:cNvSpPr/>
                <p:nvPr/>
              </p:nvSpPr>
              <p:spPr>
                <a:xfrm flipH="1">
                  <a:off x="2919920" y="3428469"/>
                  <a:ext cx="738926" cy="7215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71" h="12862" extrusionOk="0">
                      <a:moveTo>
                        <a:pt x="6728" y="0"/>
                      </a:moveTo>
                      <a:cubicBezTo>
                        <a:pt x="6558" y="392"/>
                        <a:pt x="6052" y="837"/>
                        <a:pt x="5708" y="1144"/>
                      </a:cubicBezTo>
                      <a:cubicBezTo>
                        <a:pt x="4670" y="2079"/>
                        <a:pt x="3287" y="2181"/>
                        <a:pt x="1980" y="2677"/>
                      </a:cubicBezTo>
                      <a:cubicBezTo>
                        <a:pt x="1567" y="2833"/>
                        <a:pt x="1157" y="3045"/>
                        <a:pt x="881" y="3389"/>
                      </a:cubicBezTo>
                      <a:cubicBezTo>
                        <a:pt x="567" y="3778"/>
                        <a:pt x="454" y="4287"/>
                        <a:pt x="365" y="4779"/>
                      </a:cubicBezTo>
                      <a:cubicBezTo>
                        <a:pt x="123" y="6127"/>
                        <a:pt x="1" y="7517"/>
                        <a:pt x="246" y="8865"/>
                      </a:cubicBezTo>
                      <a:cubicBezTo>
                        <a:pt x="355" y="9472"/>
                        <a:pt x="536" y="10070"/>
                        <a:pt x="676" y="10671"/>
                      </a:cubicBezTo>
                      <a:cubicBezTo>
                        <a:pt x="1728" y="11026"/>
                        <a:pt x="2775" y="11238"/>
                        <a:pt x="3349" y="11367"/>
                      </a:cubicBezTo>
                      <a:cubicBezTo>
                        <a:pt x="3540" y="11412"/>
                        <a:pt x="3659" y="11596"/>
                        <a:pt x="3622" y="11787"/>
                      </a:cubicBezTo>
                      <a:lnTo>
                        <a:pt x="3585" y="11961"/>
                      </a:lnTo>
                      <a:cubicBezTo>
                        <a:pt x="3581" y="11979"/>
                        <a:pt x="3581" y="11992"/>
                        <a:pt x="3577" y="12006"/>
                      </a:cubicBezTo>
                      <a:cubicBezTo>
                        <a:pt x="3568" y="12142"/>
                        <a:pt x="3626" y="12275"/>
                        <a:pt x="3735" y="12357"/>
                      </a:cubicBezTo>
                      <a:cubicBezTo>
                        <a:pt x="4284" y="12762"/>
                        <a:pt x="5052" y="12862"/>
                        <a:pt x="5675" y="12862"/>
                      </a:cubicBezTo>
                      <a:cubicBezTo>
                        <a:pt x="5976" y="12862"/>
                        <a:pt x="6243" y="12838"/>
                        <a:pt x="6435" y="12815"/>
                      </a:cubicBezTo>
                      <a:cubicBezTo>
                        <a:pt x="6616" y="12795"/>
                        <a:pt x="6760" y="12658"/>
                        <a:pt x="6790" y="12477"/>
                      </a:cubicBezTo>
                      <a:cubicBezTo>
                        <a:pt x="6804" y="12405"/>
                        <a:pt x="6821" y="12319"/>
                        <a:pt x="6834" y="12231"/>
                      </a:cubicBezTo>
                      <a:cubicBezTo>
                        <a:pt x="6845" y="12180"/>
                        <a:pt x="6855" y="12125"/>
                        <a:pt x="6865" y="12067"/>
                      </a:cubicBezTo>
                      <a:cubicBezTo>
                        <a:pt x="6886" y="11955"/>
                        <a:pt x="6903" y="11842"/>
                        <a:pt x="6923" y="11736"/>
                      </a:cubicBezTo>
                      <a:cubicBezTo>
                        <a:pt x="6968" y="11473"/>
                        <a:pt x="7135" y="11244"/>
                        <a:pt x="7374" y="11118"/>
                      </a:cubicBezTo>
                      <a:cubicBezTo>
                        <a:pt x="7702" y="10944"/>
                        <a:pt x="8265" y="10651"/>
                        <a:pt x="9128" y="10214"/>
                      </a:cubicBezTo>
                      <a:cubicBezTo>
                        <a:pt x="9268" y="10142"/>
                        <a:pt x="9418" y="10063"/>
                        <a:pt x="9579" y="9984"/>
                      </a:cubicBezTo>
                      <a:cubicBezTo>
                        <a:pt x="9937" y="9804"/>
                        <a:pt x="10344" y="9599"/>
                        <a:pt x="10798" y="9377"/>
                      </a:cubicBezTo>
                      <a:cubicBezTo>
                        <a:pt x="11269" y="9141"/>
                        <a:pt x="11637" y="8878"/>
                        <a:pt x="11917" y="8606"/>
                      </a:cubicBezTo>
                      <a:cubicBezTo>
                        <a:pt x="13170" y="7383"/>
                        <a:pt x="12712" y="5899"/>
                        <a:pt x="12064" y="5298"/>
                      </a:cubicBezTo>
                      <a:cubicBezTo>
                        <a:pt x="11982" y="5226"/>
                        <a:pt x="11896" y="5165"/>
                        <a:pt x="11814" y="5120"/>
                      </a:cubicBezTo>
                      <a:cubicBezTo>
                        <a:pt x="10954" y="4659"/>
                        <a:pt x="11094" y="3693"/>
                        <a:pt x="10869" y="2864"/>
                      </a:cubicBezTo>
                      <a:cubicBezTo>
                        <a:pt x="10856" y="2813"/>
                        <a:pt x="10842" y="2765"/>
                        <a:pt x="10825" y="2713"/>
                      </a:cubicBezTo>
                      <a:cubicBezTo>
                        <a:pt x="10811" y="2677"/>
                        <a:pt x="10798" y="2642"/>
                        <a:pt x="10787" y="2604"/>
                      </a:cubicBezTo>
                      <a:cubicBezTo>
                        <a:pt x="10678" y="2294"/>
                        <a:pt x="10552" y="2004"/>
                        <a:pt x="10412" y="1730"/>
                      </a:cubicBezTo>
                      <a:cubicBezTo>
                        <a:pt x="9323" y="137"/>
                        <a:pt x="6728" y="0"/>
                        <a:pt x="672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4" name="Google Shape;1804;p37"/>
                <p:cNvSpPr/>
                <p:nvPr/>
              </p:nvSpPr>
              <p:spPr>
                <a:xfrm flipH="1">
                  <a:off x="3022607" y="3425720"/>
                  <a:ext cx="286572" cy="1297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08" h="2313" extrusionOk="0">
                      <a:moveTo>
                        <a:pt x="686" y="0"/>
                      </a:moveTo>
                      <a:cubicBezTo>
                        <a:pt x="266" y="0"/>
                        <a:pt x="1" y="38"/>
                        <a:pt x="1" y="38"/>
                      </a:cubicBezTo>
                      <a:cubicBezTo>
                        <a:pt x="14" y="38"/>
                        <a:pt x="79" y="30"/>
                        <a:pt x="190" y="30"/>
                      </a:cubicBezTo>
                      <a:cubicBezTo>
                        <a:pt x="586" y="30"/>
                        <a:pt x="1564" y="132"/>
                        <a:pt x="2848" y="1067"/>
                      </a:cubicBezTo>
                      <a:cubicBezTo>
                        <a:pt x="4279" y="2113"/>
                        <a:pt x="4460" y="2313"/>
                        <a:pt x="4528" y="2313"/>
                      </a:cubicBezTo>
                      <a:cubicBezTo>
                        <a:pt x="4538" y="2313"/>
                        <a:pt x="4545" y="2308"/>
                        <a:pt x="4554" y="2302"/>
                      </a:cubicBezTo>
                      <a:cubicBezTo>
                        <a:pt x="4626" y="2255"/>
                        <a:pt x="5107" y="1513"/>
                        <a:pt x="3479" y="643"/>
                      </a:cubicBezTo>
                      <a:cubicBezTo>
                        <a:pt x="2466" y="103"/>
                        <a:pt x="1371" y="0"/>
                        <a:pt x="68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5" name="Google Shape;1805;p37"/>
                <p:cNvSpPr/>
                <p:nvPr/>
              </p:nvSpPr>
              <p:spPr>
                <a:xfrm flipH="1">
                  <a:off x="3297734" y="3986483"/>
                  <a:ext cx="379629" cy="1635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64" h="3023" extrusionOk="0">
                      <a:moveTo>
                        <a:pt x="268" y="0"/>
                      </a:moveTo>
                      <a:cubicBezTo>
                        <a:pt x="0" y="0"/>
                        <a:pt x="153" y="744"/>
                        <a:pt x="153" y="744"/>
                      </a:cubicBezTo>
                      <a:cubicBezTo>
                        <a:pt x="153" y="744"/>
                        <a:pt x="2850" y="1189"/>
                        <a:pt x="3304" y="1506"/>
                      </a:cubicBezTo>
                      <a:cubicBezTo>
                        <a:pt x="3758" y="1819"/>
                        <a:pt x="3037" y="2889"/>
                        <a:pt x="4273" y="2977"/>
                      </a:cubicBezTo>
                      <a:cubicBezTo>
                        <a:pt x="4760" y="3012"/>
                        <a:pt x="5216" y="3022"/>
                        <a:pt x="5590" y="3022"/>
                      </a:cubicBezTo>
                      <a:cubicBezTo>
                        <a:pt x="6009" y="3022"/>
                        <a:pt x="6324" y="3009"/>
                        <a:pt x="6465" y="3002"/>
                      </a:cubicBezTo>
                      <a:lnTo>
                        <a:pt x="6465" y="3002"/>
                      </a:lnTo>
                      <a:cubicBezTo>
                        <a:pt x="6470" y="3002"/>
                        <a:pt x="6474" y="3002"/>
                        <a:pt x="6478" y="3002"/>
                      </a:cubicBezTo>
                      <a:cubicBezTo>
                        <a:pt x="6494" y="3002"/>
                        <a:pt x="6507" y="3002"/>
                        <a:pt x="6516" y="3001"/>
                      </a:cubicBezTo>
                      <a:cubicBezTo>
                        <a:pt x="6546" y="2997"/>
                        <a:pt x="6564" y="2997"/>
                        <a:pt x="6564" y="2997"/>
                      </a:cubicBezTo>
                      <a:lnTo>
                        <a:pt x="6546" y="2997"/>
                      </a:lnTo>
                      <a:cubicBezTo>
                        <a:pt x="6546" y="2997"/>
                        <a:pt x="6518" y="2999"/>
                        <a:pt x="6465" y="3002"/>
                      </a:cubicBezTo>
                      <a:lnTo>
                        <a:pt x="6465" y="3002"/>
                      </a:lnTo>
                      <a:cubicBezTo>
                        <a:pt x="6156" y="2998"/>
                        <a:pt x="4905" y="2844"/>
                        <a:pt x="4382" y="2410"/>
                      </a:cubicBezTo>
                      <a:cubicBezTo>
                        <a:pt x="3641" y="1799"/>
                        <a:pt x="4867" y="1594"/>
                        <a:pt x="3255" y="1089"/>
                      </a:cubicBezTo>
                      <a:cubicBezTo>
                        <a:pt x="2075" y="717"/>
                        <a:pt x="1112" y="636"/>
                        <a:pt x="518" y="130"/>
                      </a:cubicBezTo>
                      <a:cubicBezTo>
                        <a:pt x="409" y="38"/>
                        <a:pt x="328" y="0"/>
                        <a:pt x="268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6" name="Google Shape;1806;p37"/>
                <p:cNvSpPr/>
                <p:nvPr/>
              </p:nvSpPr>
              <p:spPr>
                <a:xfrm flipH="1">
                  <a:off x="3390122" y="3826774"/>
                  <a:ext cx="147886" cy="1040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6" h="1855" extrusionOk="0">
                      <a:moveTo>
                        <a:pt x="1392" y="0"/>
                      </a:moveTo>
                      <a:cubicBezTo>
                        <a:pt x="1341" y="0"/>
                        <a:pt x="1289" y="3"/>
                        <a:pt x="1236" y="7"/>
                      </a:cubicBezTo>
                      <a:cubicBezTo>
                        <a:pt x="533" y="72"/>
                        <a:pt x="0" y="536"/>
                        <a:pt x="45" y="1041"/>
                      </a:cubicBezTo>
                      <a:cubicBezTo>
                        <a:pt x="89" y="1512"/>
                        <a:pt x="612" y="1854"/>
                        <a:pt x="1244" y="1854"/>
                      </a:cubicBezTo>
                      <a:cubicBezTo>
                        <a:pt x="1295" y="1854"/>
                        <a:pt x="1347" y="1852"/>
                        <a:pt x="1400" y="1847"/>
                      </a:cubicBezTo>
                      <a:cubicBezTo>
                        <a:pt x="2103" y="1783"/>
                        <a:pt x="2635" y="1321"/>
                        <a:pt x="2591" y="813"/>
                      </a:cubicBezTo>
                      <a:cubicBezTo>
                        <a:pt x="2547" y="342"/>
                        <a:pt x="2026" y="0"/>
                        <a:pt x="1392" y="0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7" name="Google Shape;1807;p37"/>
                <p:cNvSpPr/>
                <p:nvPr/>
              </p:nvSpPr>
              <p:spPr>
                <a:xfrm flipH="1">
                  <a:off x="2950642" y="3730788"/>
                  <a:ext cx="91952" cy="691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39" h="1233" extrusionOk="0">
                      <a:moveTo>
                        <a:pt x="909" y="1"/>
                      </a:moveTo>
                      <a:cubicBezTo>
                        <a:pt x="827" y="1"/>
                        <a:pt x="743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60" y="1072"/>
                        <a:pt x="427" y="1232"/>
                        <a:pt x="736" y="1232"/>
                      </a:cubicBezTo>
                      <a:cubicBezTo>
                        <a:pt x="815" y="1232"/>
                        <a:pt x="898" y="1222"/>
                        <a:pt x="980" y="1200"/>
                      </a:cubicBezTo>
                      <a:cubicBezTo>
                        <a:pt x="1382" y="1087"/>
                        <a:pt x="1639" y="735"/>
                        <a:pt x="1550" y="414"/>
                      </a:cubicBezTo>
                      <a:cubicBezTo>
                        <a:pt x="1480" y="161"/>
                        <a:pt x="1215" y="1"/>
                        <a:pt x="909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8" name="Google Shape;1808;p37"/>
                <p:cNvSpPr/>
                <p:nvPr/>
              </p:nvSpPr>
              <p:spPr>
                <a:xfrm flipH="1">
                  <a:off x="3054201" y="3544651"/>
                  <a:ext cx="104463" cy="219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2" h="391" extrusionOk="0">
                      <a:moveTo>
                        <a:pt x="726" y="1"/>
                      </a:moveTo>
                      <a:cubicBezTo>
                        <a:pt x="550" y="1"/>
                        <a:pt x="372" y="20"/>
                        <a:pt x="192" y="66"/>
                      </a:cubicBezTo>
                      <a:cubicBezTo>
                        <a:pt x="106" y="86"/>
                        <a:pt x="1" y="155"/>
                        <a:pt x="31" y="237"/>
                      </a:cubicBezTo>
                      <a:cubicBezTo>
                        <a:pt x="42" y="264"/>
                        <a:pt x="65" y="284"/>
                        <a:pt x="89" y="298"/>
                      </a:cubicBezTo>
                      <a:cubicBezTo>
                        <a:pt x="137" y="326"/>
                        <a:pt x="195" y="345"/>
                        <a:pt x="250" y="345"/>
                      </a:cubicBezTo>
                      <a:cubicBezTo>
                        <a:pt x="262" y="345"/>
                        <a:pt x="273" y="344"/>
                        <a:pt x="284" y="343"/>
                      </a:cubicBezTo>
                      <a:cubicBezTo>
                        <a:pt x="453" y="314"/>
                        <a:pt x="629" y="302"/>
                        <a:pt x="810" y="302"/>
                      </a:cubicBezTo>
                      <a:cubicBezTo>
                        <a:pt x="1142" y="302"/>
                        <a:pt x="1493" y="341"/>
                        <a:pt x="1861" y="390"/>
                      </a:cubicBezTo>
                      <a:lnTo>
                        <a:pt x="1735" y="171"/>
                      </a:lnTo>
                      <a:cubicBezTo>
                        <a:pt x="1400" y="73"/>
                        <a:pt x="1066" y="1"/>
                        <a:pt x="726" y="1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9" name="Google Shape;1809;p37"/>
                <p:cNvSpPr/>
                <p:nvPr/>
              </p:nvSpPr>
              <p:spPr>
                <a:xfrm flipH="1">
                  <a:off x="3407569" y="3597721"/>
                  <a:ext cx="146371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9" h="1114" extrusionOk="0">
                      <a:moveTo>
                        <a:pt x="2412" y="0"/>
                      </a:moveTo>
                      <a:cubicBezTo>
                        <a:pt x="2408" y="0"/>
                        <a:pt x="2404" y="0"/>
                        <a:pt x="2401" y="0"/>
                      </a:cubicBezTo>
                      <a:cubicBezTo>
                        <a:pt x="1482" y="14"/>
                        <a:pt x="783" y="635"/>
                        <a:pt x="1" y="1114"/>
                      </a:cubicBezTo>
                      <a:cubicBezTo>
                        <a:pt x="871" y="779"/>
                        <a:pt x="1646" y="366"/>
                        <a:pt x="2383" y="287"/>
                      </a:cubicBezTo>
                      <a:cubicBezTo>
                        <a:pt x="2452" y="281"/>
                        <a:pt x="2514" y="243"/>
                        <a:pt x="2561" y="199"/>
                      </a:cubicBezTo>
                      <a:cubicBezTo>
                        <a:pt x="2582" y="178"/>
                        <a:pt x="2599" y="151"/>
                        <a:pt x="2602" y="120"/>
                      </a:cubicBezTo>
                      <a:cubicBezTo>
                        <a:pt x="2608" y="35"/>
                        <a:pt x="2499" y="0"/>
                        <a:pt x="2412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0" name="Google Shape;1810;p37"/>
                <p:cNvSpPr/>
                <p:nvPr/>
              </p:nvSpPr>
              <p:spPr>
                <a:xfrm flipH="1">
                  <a:off x="3022604" y="3787561"/>
                  <a:ext cx="345199" cy="639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53" h="1140" extrusionOk="0">
                      <a:moveTo>
                        <a:pt x="6058" y="1"/>
                      </a:moveTo>
                      <a:cubicBezTo>
                        <a:pt x="6037" y="1"/>
                        <a:pt x="6015" y="9"/>
                        <a:pt x="5999" y="24"/>
                      </a:cubicBezTo>
                      <a:cubicBezTo>
                        <a:pt x="5565" y="437"/>
                        <a:pt x="4947" y="597"/>
                        <a:pt x="4343" y="709"/>
                      </a:cubicBezTo>
                      <a:cubicBezTo>
                        <a:pt x="3406" y="881"/>
                        <a:pt x="2456" y="967"/>
                        <a:pt x="1506" y="967"/>
                      </a:cubicBezTo>
                      <a:cubicBezTo>
                        <a:pt x="1037" y="967"/>
                        <a:pt x="568" y="946"/>
                        <a:pt x="100" y="904"/>
                      </a:cubicBezTo>
                      <a:cubicBezTo>
                        <a:pt x="98" y="904"/>
                        <a:pt x="95" y="904"/>
                        <a:pt x="92" y="904"/>
                      </a:cubicBezTo>
                      <a:cubicBezTo>
                        <a:pt x="47" y="904"/>
                        <a:pt x="11" y="937"/>
                        <a:pt x="8" y="982"/>
                      </a:cubicBezTo>
                      <a:cubicBezTo>
                        <a:pt x="1" y="1031"/>
                        <a:pt x="39" y="1072"/>
                        <a:pt x="83" y="1075"/>
                      </a:cubicBezTo>
                      <a:cubicBezTo>
                        <a:pt x="557" y="1119"/>
                        <a:pt x="1032" y="1140"/>
                        <a:pt x="1506" y="1140"/>
                      </a:cubicBezTo>
                      <a:cubicBezTo>
                        <a:pt x="2465" y="1140"/>
                        <a:pt x="3428" y="1051"/>
                        <a:pt x="4378" y="877"/>
                      </a:cubicBezTo>
                      <a:cubicBezTo>
                        <a:pt x="5005" y="761"/>
                        <a:pt x="5651" y="593"/>
                        <a:pt x="6118" y="150"/>
                      </a:cubicBezTo>
                      <a:cubicBezTo>
                        <a:pt x="6152" y="115"/>
                        <a:pt x="6152" y="61"/>
                        <a:pt x="6122" y="27"/>
                      </a:cubicBezTo>
                      <a:cubicBezTo>
                        <a:pt x="6104" y="9"/>
                        <a:pt x="6081" y="1"/>
                        <a:pt x="6058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1" name="Google Shape;1811;p37"/>
                <p:cNvSpPr/>
                <p:nvPr/>
              </p:nvSpPr>
              <p:spPr>
                <a:xfrm flipH="1">
                  <a:off x="3110525" y="3862453"/>
                  <a:ext cx="86398" cy="174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40" h="311" extrusionOk="0">
                      <a:moveTo>
                        <a:pt x="1447" y="1"/>
                      </a:moveTo>
                      <a:cubicBezTo>
                        <a:pt x="1442" y="1"/>
                        <a:pt x="1436" y="2"/>
                        <a:pt x="1430" y="3"/>
                      </a:cubicBezTo>
                      <a:cubicBezTo>
                        <a:pt x="987" y="81"/>
                        <a:pt x="536" y="126"/>
                        <a:pt x="85" y="136"/>
                      </a:cubicBezTo>
                      <a:cubicBezTo>
                        <a:pt x="37" y="139"/>
                        <a:pt x="0" y="177"/>
                        <a:pt x="3" y="225"/>
                      </a:cubicBezTo>
                      <a:cubicBezTo>
                        <a:pt x="3" y="272"/>
                        <a:pt x="41" y="310"/>
                        <a:pt x="89" y="310"/>
                      </a:cubicBezTo>
                      <a:lnTo>
                        <a:pt x="92" y="310"/>
                      </a:lnTo>
                      <a:cubicBezTo>
                        <a:pt x="549" y="296"/>
                        <a:pt x="1010" y="252"/>
                        <a:pt x="1461" y="173"/>
                      </a:cubicBezTo>
                      <a:cubicBezTo>
                        <a:pt x="1508" y="167"/>
                        <a:pt x="1540" y="118"/>
                        <a:pt x="1529" y="74"/>
                      </a:cubicBezTo>
                      <a:cubicBezTo>
                        <a:pt x="1523" y="32"/>
                        <a:pt x="1489" y="1"/>
                        <a:pt x="1447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2" name="Google Shape;1812;p37"/>
                <p:cNvSpPr/>
                <p:nvPr/>
              </p:nvSpPr>
              <p:spPr>
                <a:xfrm flipH="1">
                  <a:off x="3031033" y="3676540"/>
                  <a:ext cx="81685" cy="441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7" extrusionOk="0">
                      <a:moveTo>
                        <a:pt x="687" y="0"/>
                      </a:moveTo>
                      <a:cubicBezTo>
                        <a:pt x="665" y="0"/>
                        <a:pt x="644" y="1"/>
                        <a:pt x="622" y="2"/>
                      </a:cubicBezTo>
                      <a:cubicBezTo>
                        <a:pt x="502" y="12"/>
                        <a:pt x="404" y="40"/>
                        <a:pt x="322" y="87"/>
                      </a:cubicBezTo>
                      <a:cubicBezTo>
                        <a:pt x="107" y="210"/>
                        <a:pt x="1" y="500"/>
                        <a:pt x="89" y="733"/>
                      </a:cubicBezTo>
                      <a:cubicBezTo>
                        <a:pt x="103" y="766"/>
                        <a:pt x="138" y="787"/>
                        <a:pt x="171" y="787"/>
                      </a:cubicBezTo>
                      <a:cubicBezTo>
                        <a:pt x="182" y="787"/>
                        <a:pt x="192" y="784"/>
                        <a:pt x="202" y="780"/>
                      </a:cubicBezTo>
                      <a:cubicBezTo>
                        <a:pt x="247" y="763"/>
                        <a:pt x="267" y="716"/>
                        <a:pt x="250" y="671"/>
                      </a:cubicBezTo>
                      <a:cubicBezTo>
                        <a:pt x="192" y="517"/>
                        <a:pt x="264" y="319"/>
                        <a:pt x="407" y="237"/>
                      </a:cubicBezTo>
                      <a:cubicBezTo>
                        <a:pt x="465" y="200"/>
                        <a:pt x="540" y="183"/>
                        <a:pt x="636" y="176"/>
                      </a:cubicBezTo>
                      <a:cubicBezTo>
                        <a:pt x="655" y="174"/>
                        <a:pt x="674" y="174"/>
                        <a:pt x="693" y="174"/>
                      </a:cubicBezTo>
                      <a:cubicBezTo>
                        <a:pt x="914" y="174"/>
                        <a:pt x="1138" y="261"/>
                        <a:pt x="1301" y="408"/>
                      </a:cubicBezTo>
                      <a:cubicBezTo>
                        <a:pt x="1318" y="422"/>
                        <a:pt x="1339" y="429"/>
                        <a:pt x="1359" y="429"/>
                      </a:cubicBezTo>
                      <a:cubicBezTo>
                        <a:pt x="1382" y="429"/>
                        <a:pt x="1406" y="420"/>
                        <a:pt x="1424" y="401"/>
                      </a:cubicBezTo>
                      <a:cubicBezTo>
                        <a:pt x="1455" y="367"/>
                        <a:pt x="1452" y="313"/>
                        <a:pt x="1417" y="278"/>
                      </a:cubicBezTo>
                      <a:cubicBezTo>
                        <a:pt x="1219" y="98"/>
                        <a:pt x="955" y="0"/>
                        <a:pt x="687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3" name="Google Shape;1813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75" y="0"/>
                      </a:moveTo>
                      <a:cubicBezTo>
                        <a:pt x="1629" y="0"/>
                        <a:pt x="1255" y="102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08" y="270"/>
                        <a:pt x="1652" y="171"/>
                        <a:pt x="1970" y="171"/>
                      </a:cubicBezTo>
                      <a:cubicBezTo>
                        <a:pt x="1982" y="171"/>
                        <a:pt x="1993" y="171"/>
                        <a:pt x="2004" y="172"/>
                      </a:cubicBez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7"/>
                        <a:pt x="2995" y="628"/>
                        <a:pt x="3021" y="628"/>
                      </a:cubicBezTo>
                      <a:cubicBezTo>
                        <a:pt x="3040" y="628"/>
                        <a:pt x="3060" y="621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ubicBezTo>
                        <a:pt x="1997" y="0"/>
                        <a:pt x="1986" y="0"/>
                        <a:pt x="1975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4" name="Google Shape;1814;p37"/>
                <p:cNvSpPr/>
                <p:nvPr/>
              </p:nvSpPr>
              <p:spPr>
                <a:xfrm flipH="1">
                  <a:off x="3264112" y="3651183"/>
                  <a:ext cx="345760" cy="2374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63" h="4233" extrusionOk="0">
                      <a:moveTo>
                        <a:pt x="3801" y="1382"/>
                      </a:moveTo>
                      <a:cubicBezTo>
                        <a:pt x="4234" y="1390"/>
                        <a:pt x="4640" y="1574"/>
                        <a:pt x="4879" y="1871"/>
                      </a:cubicBezTo>
                      <a:cubicBezTo>
                        <a:pt x="4910" y="1908"/>
                        <a:pt x="4903" y="1963"/>
                        <a:pt x="4869" y="1990"/>
                      </a:cubicBezTo>
                      <a:cubicBezTo>
                        <a:pt x="4852" y="2004"/>
                        <a:pt x="4831" y="2011"/>
                        <a:pt x="4814" y="2011"/>
                      </a:cubicBezTo>
                      <a:cubicBezTo>
                        <a:pt x="4787" y="2011"/>
                        <a:pt x="4763" y="2000"/>
                        <a:pt x="4746" y="1980"/>
                      </a:cubicBezTo>
                      <a:cubicBezTo>
                        <a:pt x="4538" y="1721"/>
                        <a:pt x="4182" y="1560"/>
                        <a:pt x="3797" y="1554"/>
                      </a:cubicBezTo>
                      <a:lnTo>
                        <a:pt x="3770" y="1554"/>
                      </a:lnTo>
                      <a:cubicBezTo>
                        <a:pt x="3449" y="1554"/>
                        <a:pt x="3104" y="1649"/>
                        <a:pt x="2745" y="1840"/>
                      </a:cubicBezTo>
                      <a:cubicBezTo>
                        <a:pt x="2490" y="1973"/>
                        <a:pt x="2312" y="2113"/>
                        <a:pt x="2189" y="2274"/>
                      </a:cubicBezTo>
                      <a:cubicBezTo>
                        <a:pt x="2039" y="2465"/>
                        <a:pt x="1970" y="2701"/>
                        <a:pt x="2008" y="2901"/>
                      </a:cubicBezTo>
                      <a:cubicBezTo>
                        <a:pt x="2019" y="2946"/>
                        <a:pt x="1988" y="2994"/>
                        <a:pt x="1940" y="3000"/>
                      </a:cubicBezTo>
                      <a:lnTo>
                        <a:pt x="1923" y="3000"/>
                      </a:lnTo>
                      <a:cubicBezTo>
                        <a:pt x="1882" y="3000"/>
                        <a:pt x="1848" y="2973"/>
                        <a:pt x="1838" y="2932"/>
                      </a:cubicBezTo>
                      <a:cubicBezTo>
                        <a:pt x="1793" y="2680"/>
                        <a:pt x="1872" y="2400"/>
                        <a:pt x="2052" y="2168"/>
                      </a:cubicBezTo>
                      <a:cubicBezTo>
                        <a:pt x="2192" y="1987"/>
                        <a:pt x="2387" y="1833"/>
                        <a:pt x="2664" y="1686"/>
                      </a:cubicBezTo>
                      <a:cubicBezTo>
                        <a:pt x="3049" y="1485"/>
                        <a:pt x="3421" y="1382"/>
                        <a:pt x="3773" y="1382"/>
                      </a:cubicBezTo>
                      <a:close/>
                      <a:moveTo>
                        <a:pt x="4661" y="0"/>
                      </a:moveTo>
                      <a:cubicBezTo>
                        <a:pt x="4121" y="0"/>
                        <a:pt x="3552" y="51"/>
                        <a:pt x="2964" y="153"/>
                      </a:cubicBezTo>
                      <a:cubicBezTo>
                        <a:pt x="1821" y="352"/>
                        <a:pt x="732" y="908"/>
                        <a:pt x="185" y="1222"/>
                      </a:cubicBezTo>
                      <a:cubicBezTo>
                        <a:pt x="56" y="1297"/>
                        <a:pt x="1" y="1454"/>
                        <a:pt x="56" y="1595"/>
                      </a:cubicBezTo>
                      <a:cubicBezTo>
                        <a:pt x="257" y="2110"/>
                        <a:pt x="705" y="3059"/>
                        <a:pt x="1462" y="3690"/>
                      </a:cubicBezTo>
                      <a:cubicBezTo>
                        <a:pt x="1657" y="3400"/>
                        <a:pt x="2049" y="3181"/>
                        <a:pt x="2517" y="3137"/>
                      </a:cubicBezTo>
                      <a:cubicBezTo>
                        <a:pt x="2572" y="3134"/>
                        <a:pt x="2623" y="3131"/>
                        <a:pt x="2677" y="3131"/>
                      </a:cubicBezTo>
                      <a:cubicBezTo>
                        <a:pt x="3309" y="3131"/>
                        <a:pt x="3828" y="3475"/>
                        <a:pt x="3872" y="3943"/>
                      </a:cubicBezTo>
                      <a:cubicBezTo>
                        <a:pt x="3879" y="4042"/>
                        <a:pt x="3869" y="4141"/>
                        <a:pt x="3834" y="4233"/>
                      </a:cubicBezTo>
                      <a:cubicBezTo>
                        <a:pt x="3927" y="4209"/>
                        <a:pt x="4019" y="4182"/>
                        <a:pt x="4111" y="4151"/>
                      </a:cubicBezTo>
                      <a:cubicBezTo>
                        <a:pt x="4551" y="4004"/>
                        <a:pt x="4917" y="3807"/>
                        <a:pt x="5197" y="3557"/>
                      </a:cubicBezTo>
                      <a:cubicBezTo>
                        <a:pt x="4930" y="3547"/>
                        <a:pt x="4664" y="3530"/>
                        <a:pt x="4398" y="3506"/>
                      </a:cubicBezTo>
                      <a:cubicBezTo>
                        <a:pt x="4354" y="3503"/>
                        <a:pt x="4316" y="3462"/>
                        <a:pt x="4323" y="3413"/>
                      </a:cubicBezTo>
                      <a:cubicBezTo>
                        <a:pt x="4326" y="3366"/>
                        <a:pt x="4367" y="3335"/>
                        <a:pt x="4412" y="3335"/>
                      </a:cubicBezTo>
                      <a:lnTo>
                        <a:pt x="4415" y="3335"/>
                      </a:lnTo>
                      <a:cubicBezTo>
                        <a:pt x="4732" y="3362"/>
                        <a:pt x="5050" y="3383"/>
                        <a:pt x="5367" y="3393"/>
                      </a:cubicBezTo>
                      <a:cubicBezTo>
                        <a:pt x="5514" y="3229"/>
                        <a:pt x="5630" y="3052"/>
                        <a:pt x="5719" y="2854"/>
                      </a:cubicBezTo>
                      <a:cubicBezTo>
                        <a:pt x="6163" y="1864"/>
                        <a:pt x="5746" y="673"/>
                        <a:pt x="5545" y="208"/>
                      </a:cubicBezTo>
                      <a:cubicBezTo>
                        <a:pt x="5501" y="106"/>
                        <a:pt x="5405" y="38"/>
                        <a:pt x="5296" y="27"/>
                      </a:cubicBezTo>
                      <a:cubicBezTo>
                        <a:pt x="5101" y="7"/>
                        <a:pt x="4886" y="0"/>
                        <a:pt x="4661" y="0"/>
                      </a:cubicBezTo>
                      <a:close/>
                    </a:path>
                  </a:pathLst>
                </a:custGeom>
                <a:solidFill>
                  <a:srgbClr val="D6A08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5" name="Google Shape;1815;p37"/>
                <p:cNvSpPr/>
                <p:nvPr/>
              </p:nvSpPr>
              <p:spPr>
                <a:xfrm flipH="1">
                  <a:off x="3392198" y="3826774"/>
                  <a:ext cx="135656" cy="66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18" h="1192" extrusionOk="0">
                      <a:moveTo>
                        <a:pt x="1215" y="1"/>
                      </a:moveTo>
                      <a:cubicBezTo>
                        <a:pt x="1161" y="1"/>
                        <a:pt x="1110" y="4"/>
                        <a:pt x="1055" y="7"/>
                      </a:cubicBezTo>
                      <a:cubicBezTo>
                        <a:pt x="587" y="51"/>
                        <a:pt x="195" y="270"/>
                        <a:pt x="0" y="560"/>
                      </a:cubicBezTo>
                      <a:cubicBezTo>
                        <a:pt x="444" y="929"/>
                        <a:pt x="997" y="1192"/>
                        <a:pt x="1669" y="1192"/>
                      </a:cubicBezTo>
                      <a:cubicBezTo>
                        <a:pt x="1895" y="1192"/>
                        <a:pt x="2131" y="1161"/>
                        <a:pt x="2372" y="1103"/>
                      </a:cubicBezTo>
                      <a:cubicBezTo>
                        <a:pt x="2407" y="1011"/>
                        <a:pt x="2417" y="912"/>
                        <a:pt x="2410" y="813"/>
                      </a:cubicBezTo>
                      <a:cubicBezTo>
                        <a:pt x="2366" y="345"/>
                        <a:pt x="1847" y="1"/>
                        <a:pt x="1215" y="1"/>
                      </a:cubicBezTo>
                      <a:close/>
                    </a:path>
                  </a:pathLst>
                </a:custGeom>
                <a:solidFill>
                  <a:srgbClr val="C67C7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6" name="Google Shape;1816;p37"/>
                <p:cNvSpPr/>
                <p:nvPr/>
              </p:nvSpPr>
              <p:spPr>
                <a:xfrm flipH="1">
                  <a:off x="3308726" y="3838275"/>
                  <a:ext cx="59076" cy="124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3" h="222" extrusionOk="0">
                      <a:moveTo>
                        <a:pt x="97" y="0"/>
                      </a:moveTo>
                      <a:cubicBezTo>
                        <a:pt x="52" y="0"/>
                        <a:pt x="11" y="31"/>
                        <a:pt x="8" y="78"/>
                      </a:cubicBezTo>
                      <a:cubicBezTo>
                        <a:pt x="1" y="127"/>
                        <a:pt x="39" y="168"/>
                        <a:pt x="83" y="171"/>
                      </a:cubicBezTo>
                      <a:cubicBezTo>
                        <a:pt x="349" y="195"/>
                        <a:pt x="615" y="212"/>
                        <a:pt x="882" y="222"/>
                      </a:cubicBezTo>
                      <a:cubicBezTo>
                        <a:pt x="943" y="171"/>
                        <a:pt x="998" y="113"/>
                        <a:pt x="1052" y="58"/>
                      </a:cubicBezTo>
                      <a:cubicBezTo>
                        <a:pt x="735" y="48"/>
                        <a:pt x="417" y="27"/>
                        <a:pt x="100" y="0"/>
                      </a:cubicBezTo>
                      <a:close/>
                    </a:path>
                  </a:pathLst>
                </a:custGeom>
                <a:solidFill>
                  <a:srgbClr val="A877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7" name="Google Shape;1817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80" y="0"/>
                      </a:moveTo>
                      <a:cubicBezTo>
                        <a:pt x="1628" y="0"/>
                        <a:pt x="1256" y="103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11" y="267"/>
                        <a:pt x="1656" y="172"/>
                        <a:pt x="1977" y="172"/>
                      </a:cubicBezTo>
                      <a:lnTo>
                        <a:pt x="2004" y="172"/>
                      </a:ln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8"/>
                        <a:pt x="2994" y="629"/>
                        <a:pt x="3021" y="629"/>
                      </a:cubicBezTo>
                      <a:cubicBezTo>
                        <a:pt x="3038" y="629"/>
                        <a:pt x="3059" y="622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lose/>
                    </a:path>
                  </a:pathLst>
                </a:custGeom>
                <a:solidFill>
                  <a:srgbClr val="513E2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8" name="Google Shape;1818;p37"/>
                <p:cNvSpPr/>
                <p:nvPr/>
              </p:nvSpPr>
              <p:spPr>
                <a:xfrm flipH="1">
                  <a:off x="3165277" y="3670201"/>
                  <a:ext cx="109793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7" h="1105" extrusionOk="0">
                      <a:moveTo>
                        <a:pt x="1949" y="565"/>
                      </a:moveTo>
                      <a:cubicBezTo>
                        <a:pt x="1953" y="576"/>
                        <a:pt x="1956" y="583"/>
                        <a:pt x="1956" y="583"/>
                      </a:cubicBezTo>
                      <a:cubicBezTo>
                        <a:pt x="1956" y="583"/>
                        <a:pt x="1954" y="576"/>
                        <a:pt x="1949" y="565"/>
                      </a:cubicBezTo>
                      <a:close/>
                      <a:moveTo>
                        <a:pt x="1241" y="0"/>
                      </a:moveTo>
                      <a:cubicBezTo>
                        <a:pt x="1162" y="0"/>
                        <a:pt x="1072" y="10"/>
                        <a:pt x="973" y="33"/>
                      </a:cubicBezTo>
                      <a:cubicBezTo>
                        <a:pt x="256" y="197"/>
                        <a:pt x="0" y="887"/>
                        <a:pt x="0" y="887"/>
                      </a:cubicBezTo>
                      <a:lnTo>
                        <a:pt x="58" y="1105"/>
                      </a:lnTo>
                      <a:cubicBezTo>
                        <a:pt x="58" y="1105"/>
                        <a:pt x="349" y="405"/>
                        <a:pt x="1065" y="245"/>
                      </a:cubicBezTo>
                      <a:cubicBezTo>
                        <a:pt x="1165" y="222"/>
                        <a:pt x="1255" y="212"/>
                        <a:pt x="1335" y="212"/>
                      </a:cubicBezTo>
                      <a:cubicBezTo>
                        <a:pt x="1760" y="212"/>
                        <a:pt x="1915" y="491"/>
                        <a:pt x="1949" y="565"/>
                      </a:cubicBezTo>
                      <a:lnTo>
                        <a:pt x="1949" y="565"/>
                      </a:lnTo>
                      <a:cubicBezTo>
                        <a:pt x="1928" y="515"/>
                        <a:pt x="1870" y="377"/>
                        <a:pt x="1864" y="375"/>
                      </a:cubicBezTo>
                      <a:cubicBezTo>
                        <a:pt x="1864" y="375"/>
                        <a:pt x="1733" y="0"/>
                        <a:pt x="1241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9" name="Google Shape;1819;p37"/>
                <p:cNvSpPr/>
                <p:nvPr/>
              </p:nvSpPr>
              <p:spPr>
                <a:xfrm flipH="1">
                  <a:off x="3149005" y="3607314"/>
                  <a:ext cx="176611" cy="36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48" h="643" extrusionOk="0">
                      <a:moveTo>
                        <a:pt x="3093" y="1"/>
                      </a:moveTo>
                      <a:cubicBezTo>
                        <a:pt x="3087" y="1"/>
                        <a:pt x="3081" y="2"/>
                        <a:pt x="3076" y="4"/>
                      </a:cubicBezTo>
                      <a:cubicBezTo>
                        <a:pt x="2891" y="58"/>
                        <a:pt x="2243" y="246"/>
                        <a:pt x="1526" y="345"/>
                      </a:cubicBezTo>
                      <a:cubicBezTo>
                        <a:pt x="812" y="444"/>
                        <a:pt x="226" y="485"/>
                        <a:pt x="51" y="495"/>
                      </a:cubicBezTo>
                      <a:cubicBezTo>
                        <a:pt x="24" y="499"/>
                        <a:pt x="0" y="522"/>
                        <a:pt x="4" y="550"/>
                      </a:cubicBezTo>
                      <a:lnTo>
                        <a:pt x="4" y="590"/>
                      </a:lnTo>
                      <a:cubicBezTo>
                        <a:pt x="7" y="622"/>
                        <a:pt x="31" y="642"/>
                        <a:pt x="58" y="642"/>
                      </a:cubicBezTo>
                      <a:cubicBezTo>
                        <a:pt x="259" y="636"/>
                        <a:pt x="1020" y="604"/>
                        <a:pt x="1635" y="526"/>
                      </a:cubicBezTo>
                      <a:cubicBezTo>
                        <a:pt x="2253" y="447"/>
                        <a:pt x="2936" y="174"/>
                        <a:pt x="3109" y="103"/>
                      </a:cubicBezTo>
                      <a:cubicBezTo>
                        <a:pt x="3134" y="92"/>
                        <a:pt x="3147" y="65"/>
                        <a:pt x="3141" y="37"/>
                      </a:cubicBezTo>
                      <a:cubicBezTo>
                        <a:pt x="3135" y="16"/>
                        <a:pt x="3115" y="1"/>
                        <a:pt x="3093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0" name="Google Shape;1820;p37"/>
                <p:cNvSpPr/>
                <p:nvPr/>
              </p:nvSpPr>
              <p:spPr>
                <a:xfrm flipH="1">
                  <a:off x="2981958" y="3334334"/>
                  <a:ext cx="897472" cy="14096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97" h="25127" extrusionOk="0">
                      <a:moveTo>
                        <a:pt x="11095" y="0"/>
                      </a:moveTo>
                      <a:cubicBezTo>
                        <a:pt x="9524" y="0"/>
                        <a:pt x="8312" y="569"/>
                        <a:pt x="8312" y="569"/>
                      </a:cubicBezTo>
                      <a:cubicBezTo>
                        <a:pt x="8312" y="569"/>
                        <a:pt x="7603" y="326"/>
                        <a:pt x="6604" y="326"/>
                      </a:cubicBezTo>
                      <a:cubicBezTo>
                        <a:pt x="4605" y="326"/>
                        <a:pt x="1443" y="1296"/>
                        <a:pt x="464" y="7116"/>
                      </a:cubicBezTo>
                      <a:cubicBezTo>
                        <a:pt x="0" y="9877"/>
                        <a:pt x="369" y="25119"/>
                        <a:pt x="369" y="25119"/>
                      </a:cubicBezTo>
                      <a:lnTo>
                        <a:pt x="4089" y="25126"/>
                      </a:lnTo>
                      <a:lnTo>
                        <a:pt x="4089" y="25126"/>
                      </a:lnTo>
                      <a:cubicBezTo>
                        <a:pt x="4010" y="24860"/>
                        <a:pt x="2877" y="21060"/>
                        <a:pt x="3840" y="17159"/>
                      </a:cubicBezTo>
                      <a:cubicBezTo>
                        <a:pt x="3963" y="16667"/>
                        <a:pt x="4154" y="16196"/>
                        <a:pt x="4335" y="15722"/>
                      </a:cubicBezTo>
                      <a:cubicBezTo>
                        <a:pt x="4581" y="15076"/>
                        <a:pt x="4806" y="14432"/>
                        <a:pt x="4803" y="13745"/>
                      </a:cubicBezTo>
                      <a:cubicBezTo>
                        <a:pt x="4799" y="13274"/>
                        <a:pt x="4717" y="12809"/>
                        <a:pt x="4608" y="12349"/>
                      </a:cubicBezTo>
                      <a:cubicBezTo>
                        <a:pt x="4468" y="11748"/>
                        <a:pt x="4287" y="11150"/>
                        <a:pt x="4178" y="10543"/>
                      </a:cubicBezTo>
                      <a:cubicBezTo>
                        <a:pt x="3933" y="9195"/>
                        <a:pt x="4055" y="7805"/>
                        <a:pt x="4297" y="6457"/>
                      </a:cubicBezTo>
                      <a:cubicBezTo>
                        <a:pt x="4386" y="5965"/>
                        <a:pt x="4499" y="5456"/>
                        <a:pt x="4813" y="5067"/>
                      </a:cubicBezTo>
                      <a:cubicBezTo>
                        <a:pt x="5089" y="4723"/>
                        <a:pt x="5499" y="4511"/>
                        <a:pt x="5912" y="4355"/>
                      </a:cubicBezTo>
                      <a:cubicBezTo>
                        <a:pt x="7219" y="3859"/>
                        <a:pt x="8602" y="3757"/>
                        <a:pt x="9640" y="2822"/>
                      </a:cubicBezTo>
                      <a:cubicBezTo>
                        <a:pt x="9984" y="2515"/>
                        <a:pt x="10490" y="2070"/>
                        <a:pt x="10660" y="1678"/>
                      </a:cubicBezTo>
                      <a:cubicBezTo>
                        <a:pt x="10660" y="1678"/>
                        <a:pt x="13217" y="1818"/>
                        <a:pt x="14306" y="3412"/>
                      </a:cubicBezTo>
                      <a:cubicBezTo>
                        <a:pt x="14446" y="3613"/>
                        <a:pt x="14490" y="3747"/>
                        <a:pt x="14631" y="4084"/>
                      </a:cubicBezTo>
                      <a:cubicBezTo>
                        <a:pt x="14651" y="4136"/>
                        <a:pt x="14695" y="4194"/>
                        <a:pt x="14706" y="4269"/>
                      </a:cubicBezTo>
                      <a:cubicBezTo>
                        <a:pt x="14719" y="4306"/>
                        <a:pt x="14743" y="4355"/>
                        <a:pt x="14757" y="4391"/>
                      </a:cubicBezTo>
                      <a:cubicBezTo>
                        <a:pt x="14774" y="4443"/>
                        <a:pt x="14788" y="4491"/>
                        <a:pt x="14801" y="4542"/>
                      </a:cubicBezTo>
                      <a:cubicBezTo>
                        <a:pt x="15026" y="5371"/>
                        <a:pt x="14886" y="6337"/>
                        <a:pt x="15746" y="6798"/>
                      </a:cubicBezTo>
                      <a:cubicBezTo>
                        <a:pt x="15828" y="6843"/>
                        <a:pt x="15914" y="6904"/>
                        <a:pt x="15996" y="6976"/>
                      </a:cubicBezTo>
                      <a:cubicBezTo>
                        <a:pt x="15976" y="4350"/>
                        <a:pt x="15552" y="1729"/>
                        <a:pt x="14026" y="797"/>
                      </a:cubicBezTo>
                      <a:cubicBezTo>
                        <a:pt x="13039" y="192"/>
                        <a:pt x="12007" y="0"/>
                        <a:pt x="11095" y="0"/>
                      </a:cubicBezTo>
                      <a:close/>
                      <a:moveTo>
                        <a:pt x="4089" y="25126"/>
                      </a:moveTo>
                      <a:cubicBezTo>
                        <a:pt x="4089" y="25126"/>
                        <a:pt x="4089" y="25126"/>
                        <a:pt x="4089" y="25126"/>
                      </a:cubicBezTo>
                      <a:lnTo>
                        <a:pt x="4100" y="25126"/>
                      </a:lnTo>
                      <a:lnTo>
                        <a:pt x="4089" y="25126"/>
                      </a:ln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1" name="Google Shape;1821;p37"/>
                <p:cNvSpPr/>
                <p:nvPr/>
              </p:nvSpPr>
              <p:spPr>
                <a:xfrm flipH="1">
                  <a:off x="3286269" y="4059699"/>
                  <a:ext cx="1426630" cy="6842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429" h="12197" extrusionOk="0">
                      <a:moveTo>
                        <a:pt x="12089" y="0"/>
                      </a:moveTo>
                      <a:cubicBezTo>
                        <a:pt x="10233" y="0"/>
                        <a:pt x="8085" y="175"/>
                        <a:pt x="6292" y="175"/>
                      </a:cubicBezTo>
                      <a:cubicBezTo>
                        <a:pt x="6130" y="175"/>
                        <a:pt x="5970" y="173"/>
                        <a:pt x="5814" y="170"/>
                      </a:cubicBezTo>
                      <a:cubicBezTo>
                        <a:pt x="4695" y="148"/>
                        <a:pt x="3732" y="78"/>
                        <a:pt x="2936" y="78"/>
                      </a:cubicBezTo>
                      <a:cubicBezTo>
                        <a:pt x="1315" y="78"/>
                        <a:pt x="385" y="368"/>
                        <a:pt x="229" y="1938"/>
                      </a:cubicBezTo>
                      <a:cubicBezTo>
                        <a:pt x="1" y="4280"/>
                        <a:pt x="1998" y="12127"/>
                        <a:pt x="1977" y="12196"/>
                      </a:cubicBezTo>
                      <a:lnTo>
                        <a:pt x="24859" y="12189"/>
                      </a:lnTo>
                      <a:cubicBezTo>
                        <a:pt x="25176" y="12189"/>
                        <a:pt x="25429" y="11937"/>
                        <a:pt x="25429" y="11623"/>
                      </a:cubicBezTo>
                      <a:lnTo>
                        <a:pt x="25429" y="10885"/>
                      </a:lnTo>
                      <a:cubicBezTo>
                        <a:pt x="25429" y="10544"/>
                        <a:pt x="25153" y="10271"/>
                        <a:pt x="24816" y="10271"/>
                      </a:cubicBezTo>
                      <a:cubicBezTo>
                        <a:pt x="24810" y="10271"/>
                        <a:pt x="24804" y="10271"/>
                        <a:pt x="24797" y="10271"/>
                      </a:cubicBezTo>
                      <a:lnTo>
                        <a:pt x="15413" y="10554"/>
                      </a:lnTo>
                      <a:cubicBezTo>
                        <a:pt x="15932" y="7554"/>
                        <a:pt x="16871" y="1338"/>
                        <a:pt x="15877" y="648"/>
                      </a:cubicBezTo>
                      <a:cubicBezTo>
                        <a:pt x="15138" y="136"/>
                        <a:pt x="13727" y="0"/>
                        <a:pt x="12089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2" name="Google Shape;1822;p37"/>
                <p:cNvSpPr/>
                <p:nvPr/>
              </p:nvSpPr>
              <p:spPr>
                <a:xfrm flipH="1">
                  <a:off x="4228699" y="4204996"/>
                  <a:ext cx="111756" cy="111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1991" extrusionOk="0">
                      <a:moveTo>
                        <a:pt x="995" y="0"/>
                      </a:moveTo>
                      <a:cubicBezTo>
                        <a:pt x="445" y="0"/>
                        <a:pt x="1" y="444"/>
                        <a:pt x="1" y="993"/>
                      </a:cubicBezTo>
                      <a:cubicBezTo>
                        <a:pt x="1" y="1543"/>
                        <a:pt x="445" y="1990"/>
                        <a:pt x="995" y="1990"/>
                      </a:cubicBezTo>
                      <a:cubicBezTo>
                        <a:pt x="1548" y="1990"/>
                        <a:pt x="1992" y="1543"/>
                        <a:pt x="1992" y="993"/>
                      </a:cubicBezTo>
                      <a:cubicBezTo>
                        <a:pt x="1992" y="444"/>
                        <a:pt x="1548" y="0"/>
                        <a:pt x="995" y="0"/>
                      </a:cubicBezTo>
                      <a:close/>
                    </a:path>
                  </a:pathLst>
                </a:custGeom>
                <a:solidFill>
                  <a:srgbClr val="F2F0F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3" name="Google Shape;1823;p37"/>
                <p:cNvSpPr/>
                <p:nvPr/>
              </p:nvSpPr>
              <p:spPr>
                <a:xfrm flipH="1">
                  <a:off x="3607061" y="3744364"/>
                  <a:ext cx="111756" cy="1465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2613" extrusionOk="0">
                      <a:moveTo>
                        <a:pt x="1914" y="1"/>
                      </a:moveTo>
                      <a:cubicBezTo>
                        <a:pt x="1894" y="1"/>
                        <a:pt x="1873" y="11"/>
                        <a:pt x="1861" y="29"/>
                      </a:cubicBezTo>
                      <a:lnTo>
                        <a:pt x="25" y="2507"/>
                      </a:lnTo>
                      <a:cubicBezTo>
                        <a:pt x="0" y="2535"/>
                        <a:pt x="8" y="2576"/>
                        <a:pt x="38" y="2599"/>
                      </a:cubicBezTo>
                      <a:cubicBezTo>
                        <a:pt x="50" y="2608"/>
                        <a:pt x="64" y="2612"/>
                        <a:pt x="79" y="2612"/>
                      </a:cubicBezTo>
                      <a:cubicBezTo>
                        <a:pt x="99" y="2612"/>
                        <a:pt x="119" y="2604"/>
                        <a:pt x="131" y="2585"/>
                      </a:cubicBezTo>
                      <a:lnTo>
                        <a:pt x="1967" y="107"/>
                      </a:lnTo>
                      <a:cubicBezTo>
                        <a:pt x="1991" y="77"/>
                        <a:pt x="1984" y="36"/>
                        <a:pt x="1954" y="15"/>
                      </a:cubicBezTo>
                      <a:cubicBezTo>
                        <a:pt x="1942" y="5"/>
                        <a:pt x="1928" y="1"/>
                        <a:pt x="1914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4" name="Google Shape;1824;p37"/>
                <p:cNvSpPr/>
                <p:nvPr/>
              </p:nvSpPr>
              <p:spPr>
                <a:xfrm flipH="1">
                  <a:off x="3657884" y="3838892"/>
                  <a:ext cx="156302" cy="144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6" h="2575" extrusionOk="0">
                      <a:moveTo>
                        <a:pt x="1306" y="1"/>
                      </a:moveTo>
                      <a:cubicBezTo>
                        <a:pt x="1149" y="1"/>
                        <a:pt x="994" y="25"/>
                        <a:pt x="844" y="75"/>
                      </a:cubicBezTo>
                      <a:cubicBezTo>
                        <a:pt x="612" y="149"/>
                        <a:pt x="386" y="289"/>
                        <a:pt x="233" y="529"/>
                      </a:cubicBezTo>
                      <a:cubicBezTo>
                        <a:pt x="79" y="768"/>
                        <a:pt x="0" y="1119"/>
                        <a:pt x="69" y="1453"/>
                      </a:cubicBezTo>
                      <a:cubicBezTo>
                        <a:pt x="123" y="1720"/>
                        <a:pt x="267" y="1952"/>
                        <a:pt x="435" y="2112"/>
                      </a:cubicBezTo>
                      <a:cubicBezTo>
                        <a:pt x="605" y="2276"/>
                        <a:pt x="799" y="2372"/>
                        <a:pt x="991" y="2440"/>
                      </a:cubicBezTo>
                      <a:cubicBezTo>
                        <a:pt x="1244" y="2530"/>
                        <a:pt x="1501" y="2575"/>
                        <a:pt x="1754" y="2575"/>
                      </a:cubicBezTo>
                      <a:cubicBezTo>
                        <a:pt x="1857" y="2575"/>
                        <a:pt x="1958" y="2568"/>
                        <a:pt x="2059" y="2553"/>
                      </a:cubicBezTo>
                      <a:cubicBezTo>
                        <a:pt x="2247" y="2525"/>
                        <a:pt x="2438" y="2468"/>
                        <a:pt x="2575" y="2304"/>
                      </a:cubicBezTo>
                      <a:cubicBezTo>
                        <a:pt x="2715" y="2140"/>
                        <a:pt x="2786" y="1849"/>
                        <a:pt x="2697" y="1600"/>
                      </a:cubicBezTo>
                      <a:lnTo>
                        <a:pt x="2431" y="546"/>
                      </a:lnTo>
                      <a:lnTo>
                        <a:pt x="2414" y="481"/>
                      </a:lnTo>
                      <a:cubicBezTo>
                        <a:pt x="2401" y="402"/>
                        <a:pt x="2343" y="351"/>
                        <a:pt x="2288" y="317"/>
                      </a:cubicBezTo>
                      <a:cubicBezTo>
                        <a:pt x="1976" y="109"/>
                        <a:pt x="1636" y="1"/>
                        <a:pt x="1306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5" name="Google Shape;1825;p37"/>
                <p:cNvSpPr/>
                <p:nvPr/>
              </p:nvSpPr>
              <p:spPr>
                <a:xfrm flipH="1">
                  <a:off x="3689078" y="3881639"/>
                  <a:ext cx="104407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1" h="1105" extrusionOk="0">
                      <a:moveTo>
                        <a:pt x="955" y="0"/>
                      </a:moveTo>
                      <a:cubicBezTo>
                        <a:pt x="812" y="0"/>
                        <a:pt x="665" y="40"/>
                        <a:pt x="529" y="145"/>
                      </a:cubicBezTo>
                      <a:cubicBezTo>
                        <a:pt x="1" y="556"/>
                        <a:pt x="396" y="1105"/>
                        <a:pt x="953" y="1105"/>
                      </a:cubicBezTo>
                      <a:cubicBezTo>
                        <a:pt x="979" y="1105"/>
                        <a:pt x="1005" y="1104"/>
                        <a:pt x="1032" y="1101"/>
                      </a:cubicBezTo>
                      <a:cubicBezTo>
                        <a:pt x="1626" y="1046"/>
                        <a:pt x="1861" y="811"/>
                        <a:pt x="1861" y="811"/>
                      </a:cubicBezTo>
                      <a:lnTo>
                        <a:pt x="1820" y="381"/>
                      </a:lnTo>
                      <a:cubicBezTo>
                        <a:pt x="1820" y="381"/>
                        <a:pt x="1400" y="0"/>
                        <a:pt x="955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6" name="Google Shape;1826;p37"/>
                <p:cNvSpPr/>
                <p:nvPr/>
              </p:nvSpPr>
              <p:spPr>
                <a:xfrm flipH="1">
                  <a:off x="3226018" y="3642432"/>
                  <a:ext cx="393559" cy="2599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5" h="4633" extrusionOk="0">
                      <a:moveTo>
                        <a:pt x="4834" y="156"/>
                      </a:moveTo>
                      <a:cubicBezTo>
                        <a:pt x="5059" y="156"/>
                        <a:pt x="5274" y="163"/>
                        <a:pt x="5469" y="183"/>
                      </a:cubicBezTo>
                      <a:cubicBezTo>
                        <a:pt x="5578" y="194"/>
                        <a:pt x="5674" y="262"/>
                        <a:pt x="5718" y="364"/>
                      </a:cubicBezTo>
                      <a:cubicBezTo>
                        <a:pt x="5919" y="829"/>
                        <a:pt x="6336" y="2020"/>
                        <a:pt x="5892" y="3010"/>
                      </a:cubicBezTo>
                      <a:cubicBezTo>
                        <a:pt x="5625" y="3604"/>
                        <a:pt x="5086" y="4040"/>
                        <a:pt x="4284" y="4307"/>
                      </a:cubicBezTo>
                      <a:cubicBezTo>
                        <a:pt x="3946" y="4420"/>
                        <a:pt x="3615" y="4478"/>
                        <a:pt x="3304" y="4478"/>
                      </a:cubicBezTo>
                      <a:cubicBezTo>
                        <a:pt x="1488" y="4478"/>
                        <a:pt x="546" y="2570"/>
                        <a:pt x="229" y="1751"/>
                      </a:cubicBezTo>
                      <a:cubicBezTo>
                        <a:pt x="174" y="1610"/>
                        <a:pt x="229" y="1453"/>
                        <a:pt x="358" y="1378"/>
                      </a:cubicBezTo>
                      <a:cubicBezTo>
                        <a:pt x="905" y="1064"/>
                        <a:pt x="1994" y="508"/>
                        <a:pt x="3137" y="309"/>
                      </a:cubicBezTo>
                      <a:cubicBezTo>
                        <a:pt x="3725" y="207"/>
                        <a:pt x="4294" y="156"/>
                        <a:pt x="4834" y="156"/>
                      </a:cubicBezTo>
                      <a:close/>
                      <a:moveTo>
                        <a:pt x="4840" y="0"/>
                      </a:moveTo>
                      <a:cubicBezTo>
                        <a:pt x="4400" y="0"/>
                        <a:pt x="3814" y="34"/>
                        <a:pt x="3110" y="156"/>
                      </a:cubicBezTo>
                      <a:cubicBezTo>
                        <a:pt x="1932" y="358"/>
                        <a:pt x="812" y="938"/>
                        <a:pt x="280" y="1245"/>
                      </a:cubicBezTo>
                      <a:cubicBezTo>
                        <a:pt x="85" y="1357"/>
                        <a:pt x="0" y="1596"/>
                        <a:pt x="82" y="1805"/>
                      </a:cubicBezTo>
                      <a:cubicBezTo>
                        <a:pt x="410" y="2642"/>
                        <a:pt x="1386" y="4633"/>
                        <a:pt x="3303" y="4633"/>
                      </a:cubicBezTo>
                      <a:cubicBezTo>
                        <a:pt x="3620" y="4633"/>
                        <a:pt x="3964" y="4578"/>
                        <a:pt x="4335" y="4454"/>
                      </a:cubicBezTo>
                      <a:cubicBezTo>
                        <a:pt x="7015" y="3563"/>
                        <a:pt x="6196" y="1084"/>
                        <a:pt x="5861" y="303"/>
                      </a:cubicBezTo>
                      <a:cubicBezTo>
                        <a:pt x="5793" y="149"/>
                        <a:pt x="5650" y="43"/>
                        <a:pt x="5482" y="26"/>
                      </a:cubicBezTo>
                      <a:cubicBezTo>
                        <a:pt x="5329" y="13"/>
                        <a:pt x="5113" y="0"/>
                        <a:pt x="4840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7" name="Google Shape;1827;p37"/>
                <p:cNvSpPr/>
                <p:nvPr/>
              </p:nvSpPr>
              <p:spPr>
                <a:xfrm flipH="1">
                  <a:off x="2879720" y="3595869"/>
                  <a:ext cx="306712" cy="22053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7" h="3931" extrusionOk="0">
                      <a:moveTo>
                        <a:pt x="2998" y="156"/>
                      </a:moveTo>
                      <a:cubicBezTo>
                        <a:pt x="3705" y="156"/>
                        <a:pt x="4090" y="238"/>
                        <a:pt x="4291" y="310"/>
                      </a:cubicBezTo>
                      <a:cubicBezTo>
                        <a:pt x="4356" y="334"/>
                        <a:pt x="4408" y="385"/>
                        <a:pt x="4431" y="454"/>
                      </a:cubicBezTo>
                      <a:cubicBezTo>
                        <a:pt x="4571" y="863"/>
                        <a:pt x="4991" y="2266"/>
                        <a:pt x="4558" y="3106"/>
                      </a:cubicBezTo>
                      <a:cubicBezTo>
                        <a:pt x="4404" y="3403"/>
                        <a:pt x="4168" y="3594"/>
                        <a:pt x="3834" y="3693"/>
                      </a:cubicBezTo>
                      <a:cubicBezTo>
                        <a:pt x="3650" y="3748"/>
                        <a:pt x="3455" y="3775"/>
                        <a:pt x="3261" y="3775"/>
                      </a:cubicBezTo>
                      <a:cubicBezTo>
                        <a:pt x="2585" y="3775"/>
                        <a:pt x="1851" y="3433"/>
                        <a:pt x="1250" y="2836"/>
                      </a:cubicBezTo>
                      <a:cubicBezTo>
                        <a:pt x="663" y="2256"/>
                        <a:pt x="274" y="1522"/>
                        <a:pt x="178" y="819"/>
                      </a:cubicBezTo>
                      <a:cubicBezTo>
                        <a:pt x="165" y="717"/>
                        <a:pt x="229" y="614"/>
                        <a:pt x="329" y="577"/>
                      </a:cubicBezTo>
                      <a:cubicBezTo>
                        <a:pt x="673" y="446"/>
                        <a:pt x="1414" y="221"/>
                        <a:pt x="2506" y="167"/>
                      </a:cubicBezTo>
                      <a:cubicBezTo>
                        <a:pt x="2677" y="160"/>
                        <a:pt x="2840" y="156"/>
                        <a:pt x="2998" y="156"/>
                      </a:cubicBezTo>
                      <a:close/>
                      <a:moveTo>
                        <a:pt x="3003" y="0"/>
                      </a:moveTo>
                      <a:cubicBezTo>
                        <a:pt x="2850" y="0"/>
                        <a:pt x="2682" y="4"/>
                        <a:pt x="2500" y="13"/>
                      </a:cubicBezTo>
                      <a:cubicBezTo>
                        <a:pt x="1397" y="65"/>
                        <a:pt x="646" y="290"/>
                        <a:pt x="274" y="430"/>
                      </a:cubicBezTo>
                      <a:cubicBezTo>
                        <a:pt x="106" y="495"/>
                        <a:pt x="1" y="662"/>
                        <a:pt x="25" y="840"/>
                      </a:cubicBezTo>
                      <a:cubicBezTo>
                        <a:pt x="226" y="2337"/>
                        <a:pt x="1718" y="3931"/>
                        <a:pt x="3256" y="3931"/>
                      </a:cubicBezTo>
                      <a:cubicBezTo>
                        <a:pt x="3464" y="3931"/>
                        <a:pt x="3672" y="3902"/>
                        <a:pt x="3878" y="3840"/>
                      </a:cubicBezTo>
                      <a:cubicBezTo>
                        <a:pt x="5466" y="3365"/>
                        <a:pt x="4790" y="1027"/>
                        <a:pt x="4578" y="402"/>
                      </a:cubicBezTo>
                      <a:cubicBezTo>
                        <a:pt x="4540" y="290"/>
                        <a:pt x="4452" y="201"/>
                        <a:pt x="4343" y="164"/>
                      </a:cubicBezTo>
                      <a:cubicBezTo>
                        <a:pt x="4140" y="90"/>
                        <a:pt x="3735" y="0"/>
                        <a:pt x="3003" y="0"/>
                      </a:cubicBez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8" name="Google Shape;1828;p37"/>
                <p:cNvSpPr/>
                <p:nvPr/>
              </p:nvSpPr>
              <p:spPr>
                <a:xfrm flipH="1">
                  <a:off x="2919957" y="3605574"/>
                  <a:ext cx="69230" cy="1856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3309" extrusionOk="0">
                      <a:moveTo>
                        <a:pt x="0" y="0"/>
                      </a:moveTo>
                      <a:cubicBezTo>
                        <a:pt x="49" y="383"/>
                        <a:pt x="79" y="776"/>
                        <a:pt x="99" y="1175"/>
                      </a:cubicBezTo>
                      <a:lnTo>
                        <a:pt x="840" y="175"/>
                      </a:lnTo>
                      <a:cubicBezTo>
                        <a:pt x="820" y="158"/>
                        <a:pt x="799" y="144"/>
                        <a:pt x="775" y="137"/>
                      </a:cubicBezTo>
                      <a:cubicBezTo>
                        <a:pt x="629" y="86"/>
                        <a:pt x="389" y="28"/>
                        <a:pt x="0" y="0"/>
                      </a:cubicBezTo>
                      <a:close/>
                      <a:moveTo>
                        <a:pt x="919" y="291"/>
                      </a:moveTo>
                      <a:lnTo>
                        <a:pt x="107" y="1387"/>
                      </a:lnTo>
                      <a:cubicBezTo>
                        <a:pt x="117" y="1636"/>
                        <a:pt x="123" y="1888"/>
                        <a:pt x="127" y="2141"/>
                      </a:cubicBezTo>
                      <a:cubicBezTo>
                        <a:pt x="175" y="2189"/>
                        <a:pt x="222" y="2236"/>
                        <a:pt x="271" y="2294"/>
                      </a:cubicBezTo>
                      <a:cubicBezTo>
                        <a:pt x="430" y="2362"/>
                        <a:pt x="553" y="2485"/>
                        <a:pt x="598" y="2646"/>
                      </a:cubicBezTo>
                      <a:cubicBezTo>
                        <a:pt x="619" y="2718"/>
                        <a:pt x="622" y="2793"/>
                        <a:pt x="608" y="2865"/>
                      </a:cubicBezTo>
                      <a:cubicBezTo>
                        <a:pt x="663" y="3005"/>
                        <a:pt x="707" y="3155"/>
                        <a:pt x="734" y="3309"/>
                      </a:cubicBezTo>
                      <a:cubicBezTo>
                        <a:pt x="861" y="3210"/>
                        <a:pt x="963" y="3087"/>
                        <a:pt x="1042" y="2933"/>
                      </a:cubicBezTo>
                      <a:cubicBezTo>
                        <a:pt x="1182" y="2663"/>
                        <a:pt x="1233" y="2329"/>
                        <a:pt x="1233" y="1990"/>
                      </a:cubicBezTo>
                      <a:cubicBezTo>
                        <a:pt x="1233" y="1297"/>
                        <a:pt x="1015" y="577"/>
                        <a:pt x="919" y="291"/>
                      </a:cubicBezTo>
                      <a:close/>
                    </a:path>
                  </a:pathLst>
                </a:custGeom>
                <a:solidFill>
                  <a:srgbClr val="CBDAF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9" name="Google Shape;1829;p37"/>
                <p:cNvSpPr/>
                <p:nvPr/>
              </p:nvSpPr>
              <p:spPr>
                <a:xfrm flipH="1">
                  <a:off x="2937629" y="3615336"/>
                  <a:ext cx="46004" cy="680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0" h="1213" extrusionOk="0">
                      <a:moveTo>
                        <a:pt x="741" y="1"/>
                      </a:moveTo>
                      <a:lnTo>
                        <a:pt x="0" y="1001"/>
                      </a:lnTo>
                      <a:cubicBezTo>
                        <a:pt x="4" y="1073"/>
                        <a:pt x="8" y="1141"/>
                        <a:pt x="8" y="1213"/>
                      </a:cubicBezTo>
                      <a:lnTo>
                        <a:pt x="820" y="117"/>
                      </a:lnTo>
                      <a:cubicBezTo>
                        <a:pt x="820" y="113"/>
                        <a:pt x="816" y="110"/>
                        <a:pt x="816" y="107"/>
                      </a:cubicBezTo>
                      <a:cubicBezTo>
                        <a:pt x="802" y="62"/>
                        <a:pt x="775" y="28"/>
                        <a:pt x="741" y="1"/>
                      </a:cubicBezTo>
                      <a:close/>
                    </a:path>
                  </a:pathLst>
                </a:custGeom>
                <a:solidFill>
                  <a:srgbClr val="A06F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0" name="Google Shape;1830;p37"/>
                <p:cNvSpPr/>
                <p:nvPr/>
              </p:nvSpPr>
              <p:spPr>
                <a:xfrm flipH="1">
                  <a:off x="2947942" y="3605182"/>
                  <a:ext cx="228562" cy="202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4" h="3609" extrusionOk="0">
                      <a:moveTo>
                        <a:pt x="1831" y="1274"/>
                      </a:moveTo>
                      <a:cubicBezTo>
                        <a:pt x="2097" y="1274"/>
                        <a:pt x="2356" y="1373"/>
                        <a:pt x="2554" y="1550"/>
                      </a:cubicBezTo>
                      <a:cubicBezTo>
                        <a:pt x="2589" y="1585"/>
                        <a:pt x="2592" y="1639"/>
                        <a:pt x="2561" y="1673"/>
                      </a:cubicBezTo>
                      <a:cubicBezTo>
                        <a:pt x="2545" y="1690"/>
                        <a:pt x="2520" y="1701"/>
                        <a:pt x="2496" y="1701"/>
                      </a:cubicBezTo>
                      <a:cubicBezTo>
                        <a:pt x="2476" y="1701"/>
                        <a:pt x="2455" y="1694"/>
                        <a:pt x="2438" y="1680"/>
                      </a:cubicBezTo>
                      <a:cubicBezTo>
                        <a:pt x="2274" y="1534"/>
                        <a:pt x="2056" y="1444"/>
                        <a:pt x="1834" y="1444"/>
                      </a:cubicBezTo>
                      <a:cubicBezTo>
                        <a:pt x="1814" y="1444"/>
                        <a:pt x="1793" y="1444"/>
                        <a:pt x="1773" y="1448"/>
                      </a:cubicBezTo>
                      <a:cubicBezTo>
                        <a:pt x="1677" y="1455"/>
                        <a:pt x="1602" y="1472"/>
                        <a:pt x="1544" y="1509"/>
                      </a:cubicBezTo>
                      <a:cubicBezTo>
                        <a:pt x="1401" y="1591"/>
                        <a:pt x="1329" y="1789"/>
                        <a:pt x="1387" y="1943"/>
                      </a:cubicBezTo>
                      <a:cubicBezTo>
                        <a:pt x="1404" y="1988"/>
                        <a:pt x="1384" y="2035"/>
                        <a:pt x="1339" y="2052"/>
                      </a:cubicBezTo>
                      <a:cubicBezTo>
                        <a:pt x="1329" y="2056"/>
                        <a:pt x="1319" y="2059"/>
                        <a:pt x="1308" y="2059"/>
                      </a:cubicBezTo>
                      <a:cubicBezTo>
                        <a:pt x="1275" y="2059"/>
                        <a:pt x="1240" y="2038"/>
                        <a:pt x="1226" y="2005"/>
                      </a:cubicBezTo>
                      <a:cubicBezTo>
                        <a:pt x="1138" y="1772"/>
                        <a:pt x="1244" y="1482"/>
                        <a:pt x="1459" y="1359"/>
                      </a:cubicBezTo>
                      <a:cubicBezTo>
                        <a:pt x="1541" y="1312"/>
                        <a:pt x="1639" y="1284"/>
                        <a:pt x="1759" y="1274"/>
                      </a:cubicBezTo>
                      <a:close/>
                      <a:moveTo>
                        <a:pt x="2329" y="1"/>
                      </a:moveTo>
                      <a:cubicBezTo>
                        <a:pt x="1237" y="55"/>
                        <a:pt x="496" y="280"/>
                        <a:pt x="152" y="411"/>
                      </a:cubicBezTo>
                      <a:cubicBezTo>
                        <a:pt x="59" y="444"/>
                        <a:pt x="1" y="530"/>
                        <a:pt x="1" y="625"/>
                      </a:cubicBezTo>
                      <a:lnTo>
                        <a:pt x="1" y="653"/>
                      </a:lnTo>
                      <a:cubicBezTo>
                        <a:pt x="97" y="1356"/>
                        <a:pt x="486" y="2090"/>
                        <a:pt x="1073" y="2670"/>
                      </a:cubicBezTo>
                      <a:cubicBezTo>
                        <a:pt x="1455" y="3049"/>
                        <a:pt x="1892" y="3329"/>
                        <a:pt x="2332" y="3480"/>
                      </a:cubicBezTo>
                      <a:cubicBezTo>
                        <a:pt x="2422" y="3418"/>
                        <a:pt x="2510" y="3349"/>
                        <a:pt x="2589" y="3275"/>
                      </a:cubicBezTo>
                      <a:cubicBezTo>
                        <a:pt x="2592" y="3271"/>
                        <a:pt x="2595" y="3271"/>
                        <a:pt x="2599" y="3267"/>
                      </a:cubicBezTo>
                      <a:cubicBezTo>
                        <a:pt x="2540" y="3209"/>
                        <a:pt x="2500" y="3138"/>
                        <a:pt x="2476" y="3056"/>
                      </a:cubicBezTo>
                      <a:cubicBezTo>
                        <a:pt x="2387" y="2735"/>
                        <a:pt x="2643" y="2383"/>
                        <a:pt x="3046" y="2274"/>
                      </a:cubicBezTo>
                      <a:cubicBezTo>
                        <a:pt x="3131" y="2251"/>
                        <a:pt x="3213" y="2240"/>
                        <a:pt x="3295" y="2240"/>
                      </a:cubicBezTo>
                      <a:cubicBezTo>
                        <a:pt x="3408" y="2240"/>
                        <a:pt x="3514" y="2260"/>
                        <a:pt x="3610" y="2301"/>
                      </a:cubicBezTo>
                      <a:cubicBezTo>
                        <a:pt x="3561" y="2243"/>
                        <a:pt x="3514" y="2196"/>
                        <a:pt x="3466" y="2148"/>
                      </a:cubicBezTo>
                      <a:cubicBezTo>
                        <a:pt x="3384" y="2076"/>
                        <a:pt x="3298" y="2015"/>
                        <a:pt x="3216" y="1970"/>
                      </a:cubicBezTo>
                      <a:cubicBezTo>
                        <a:pt x="3169" y="1943"/>
                        <a:pt x="3121" y="1916"/>
                        <a:pt x="3080" y="1889"/>
                      </a:cubicBezTo>
                      <a:cubicBezTo>
                        <a:pt x="2459" y="1462"/>
                        <a:pt x="2469" y="710"/>
                        <a:pt x="2336" y="1"/>
                      </a:cubicBezTo>
                      <a:close/>
                      <a:moveTo>
                        <a:pt x="3947" y="2872"/>
                      </a:moveTo>
                      <a:cubicBezTo>
                        <a:pt x="3903" y="3121"/>
                        <a:pt x="3681" y="3349"/>
                        <a:pt x="3367" y="3439"/>
                      </a:cubicBezTo>
                      <a:cubicBezTo>
                        <a:pt x="3285" y="3459"/>
                        <a:pt x="3200" y="3472"/>
                        <a:pt x="3121" y="3472"/>
                      </a:cubicBezTo>
                      <a:cubicBezTo>
                        <a:pt x="2975" y="3472"/>
                        <a:pt x="2838" y="3434"/>
                        <a:pt x="2729" y="3370"/>
                      </a:cubicBezTo>
                      <a:cubicBezTo>
                        <a:pt x="2722" y="3380"/>
                        <a:pt x="2715" y="3390"/>
                        <a:pt x="2708" y="3401"/>
                      </a:cubicBezTo>
                      <a:cubicBezTo>
                        <a:pt x="2654" y="3452"/>
                        <a:pt x="2599" y="3496"/>
                        <a:pt x="2540" y="3541"/>
                      </a:cubicBezTo>
                      <a:cubicBezTo>
                        <a:pt x="2725" y="3585"/>
                        <a:pt x="2906" y="3609"/>
                        <a:pt x="3084" y="3609"/>
                      </a:cubicBezTo>
                      <a:cubicBezTo>
                        <a:pt x="3278" y="3609"/>
                        <a:pt x="3473" y="3582"/>
                        <a:pt x="3657" y="3527"/>
                      </a:cubicBezTo>
                      <a:cubicBezTo>
                        <a:pt x="3818" y="3480"/>
                        <a:pt x="3958" y="3407"/>
                        <a:pt x="4073" y="3316"/>
                      </a:cubicBezTo>
                      <a:cubicBezTo>
                        <a:pt x="4046" y="3162"/>
                        <a:pt x="4002" y="3012"/>
                        <a:pt x="3947" y="2872"/>
                      </a:cubicBezTo>
                      <a:close/>
                    </a:path>
                  </a:pathLst>
                </a:custGeom>
                <a:solidFill>
                  <a:srgbClr val="C9998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1" name="Google Shape;1831;p37"/>
                <p:cNvSpPr/>
                <p:nvPr/>
              </p:nvSpPr>
              <p:spPr>
                <a:xfrm flipH="1">
                  <a:off x="2954232" y="3730788"/>
                  <a:ext cx="88361" cy="692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75" h="1234" extrusionOk="0">
                      <a:moveTo>
                        <a:pt x="908" y="1"/>
                      </a:moveTo>
                      <a:cubicBezTo>
                        <a:pt x="826" y="1"/>
                        <a:pt x="744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13" y="899"/>
                        <a:pt x="153" y="970"/>
                        <a:pt x="212" y="1028"/>
                      </a:cubicBezTo>
                      <a:cubicBezTo>
                        <a:pt x="226" y="1019"/>
                        <a:pt x="243" y="1011"/>
                        <a:pt x="260" y="1011"/>
                      </a:cubicBezTo>
                      <a:cubicBezTo>
                        <a:pt x="284" y="1011"/>
                        <a:pt x="308" y="1022"/>
                        <a:pt x="325" y="1039"/>
                      </a:cubicBezTo>
                      <a:cubicBezTo>
                        <a:pt x="348" y="1066"/>
                        <a:pt x="352" y="1100"/>
                        <a:pt x="342" y="1131"/>
                      </a:cubicBezTo>
                      <a:cubicBezTo>
                        <a:pt x="451" y="1195"/>
                        <a:pt x="588" y="1233"/>
                        <a:pt x="734" y="1233"/>
                      </a:cubicBezTo>
                      <a:cubicBezTo>
                        <a:pt x="813" y="1233"/>
                        <a:pt x="898" y="1220"/>
                        <a:pt x="980" y="1200"/>
                      </a:cubicBezTo>
                      <a:cubicBezTo>
                        <a:pt x="1294" y="1110"/>
                        <a:pt x="1516" y="882"/>
                        <a:pt x="1560" y="633"/>
                      </a:cubicBezTo>
                      <a:cubicBezTo>
                        <a:pt x="1574" y="561"/>
                        <a:pt x="1571" y="486"/>
                        <a:pt x="1550" y="414"/>
                      </a:cubicBezTo>
                      <a:cubicBezTo>
                        <a:pt x="1505" y="253"/>
                        <a:pt x="1382" y="130"/>
                        <a:pt x="1223" y="62"/>
                      </a:cubicBezTo>
                      <a:cubicBezTo>
                        <a:pt x="1127" y="21"/>
                        <a:pt x="1021" y="1"/>
                        <a:pt x="908" y="1"/>
                      </a:cubicBezTo>
                      <a:close/>
                    </a:path>
                  </a:pathLst>
                </a:custGeom>
                <a:solidFill>
                  <a:srgbClr val="BA777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2" name="Google Shape;1832;p37"/>
                <p:cNvSpPr/>
                <p:nvPr/>
              </p:nvSpPr>
              <p:spPr>
                <a:xfrm flipH="1">
                  <a:off x="3022845" y="3787505"/>
                  <a:ext cx="22834" cy="163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" h="291" extrusionOk="0">
                      <a:moveTo>
                        <a:pt x="315" y="0"/>
                      </a:moveTo>
                      <a:cubicBezTo>
                        <a:pt x="298" y="0"/>
                        <a:pt x="281" y="8"/>
                        <a:pt x="267" y="17"/>
                      </a:cubicBezTo>
                      <a:cubicBezTo>
                        <a:pt x="263" y="21"/>
                        <a:pt x="260" y="21"/>
                        <a:pt x="257" y="25"/>
                      </a:cubicBezTo>
                      <a:cubicBezTo>
                        <a:pt x="178" y="99"/>
                        <a:pt x="90" y="168"/>
                        <a:pt x="0" y="230"/>
                      </a:cubicBezTo>
                      <a:cubicBezTo>
                        <a:pt x="69" y="253"/>
                        <a:pt x="140" y="274"/>
                        <a:pt x="208" y="291"/>
                      </a:cubicBezTo>
                      <a:cubicBezTo>
                        <a:pt x="267" y="246"/>
                        <a:pt x="322" y="202"/>
                        <a:pt x="376" y="151"/>
                      </a:cubicBezTo>
                      <a:cubicBezTo>
                        <a:pt x="383" y="140"/>
                        <a:pt x="390" y="130"/>
                        <a:pt x="397" y="120"/>
                      </a:cubicBezTo>
                      <a:cubicBezTo>
                        <a:pt x="407" y="89"/>
                        <a:pt x="403" y="55"/>
                        <a:pt x="380" y="28"/>
                      </a:cubicBezTo>
                      <a:cubicBezTo>
                        <a:pt x="363" y="11"/>
                        <a:pt x="339" y="0"/>
                        <a:pt x="315" y="0"/>
                      </a:cubicBezTo>
                      <a:close/>
                    </a:path>
                  </a:pathLst>
                </a:custGeom>
                <a:solidFill>
                  <a:srgbClr val="9E726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3" name="Google Shape;1833;p37"/>
                <p:cNvSpPr/>
                <p:nvPr/>
              </p:nvSpPr>
              <p:spPr>
                <a:xfrm flipH="1">
                  <a:off x="3031033" y="3676652"/>
                  <a:ext cx="81685" cy="440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5" extrusionOk="0">
                      <a:moveTo>
                        <a:pt x="622" y="0"/>
                      </a:moveTo>
                      <a:cubicBezTo>
                        <a:pt x="502" y="10"/>
                        <a:pt x="404" y="38"/>
                        <a:pt x="322" y="85"/>
                      </a:cubicBezTo>
                      <a:cubicBezTo>
                        <a:pt x="107" y="208"/>
                        <a:pt x="1" y="498"/>
                        <a:pt x="89" y="731"/>
                      </a:cubicBezTo>
                      <a:cubicBezTo>
                        <a:pt x="103" y="764"/>
                        <a:pt x="138" y="785"/>
                        <a:pt x="171" y="785"/>
                      </a:cubicBezTo>
                      <a:cubicBezTo>
                        <a:pt x="182" y="785"/>
                        <a:pt x="192" y="782"/>
                        <a:pt x="202" y="778"/>
                      </a:cubicBezTo>
                      <a:cubicBezTo>
                        <a:pt x="247" y="761"/>
                        <a:pt x="267" y="714"/>
                        <a:pt x="250" y="669"/>
                      </a:cubicBezTo>
                      <a:cubicBezTo>
                        <a:pt x="192" y="515"/>
                        <a:pt x="264" y="317"/>
                        <a:pt x="407" y="235"/>
                      </a:cubicBezTo>
                      <a:cubicBezTo>
                        <a:pt x="465" y="198"/>
                        <a:pt x="540" y="181"/>
                        <a:pt x="636" y="174"/>
                      </a:cubicBezTo>
                      <a:cubicBezTo>
                        <a:pt x="656" y="170"/>
                        <a:pt x="677" y="170"/>
                        <a:pt x="697" y="170"/>
                      </a:cubicBezTo>
                      <a:cubicBezTo>
                        <a:pt x="919" y="170"/>
                        <a:pt x="1137" y="260"/>
                        <a:pt x="1301" y="406"/>
                      </a:cubicBezTo>
                      <a:cubicBezTo>
                        <a:pt x="1318" y="420"/>
                        <a:pt x="1339" y="427"/>
                        <a:pt x="1359" y="427"/>
                      </a:cubicBezTo>
                      <a:cubicBezTo>
                        <a:pt x="1383" y="427"/>
                        <a:pt x="1408" y="416"/>
                        <a:pt x="1424" y="399"/>
                      </a:cubicBezTo>
                      <a:cubicBezTo>
                        <a:pt x="1455" y="365"/>
                        <a:pt x="1452" y="311"/>
                        <a:pt x="1417" y="276"/>
                      </a:cubicBezTo>
                      <a:cubicBezTo>
                        <a:pt x="1219" y="99"/>
                        <a:pt x="960" y="0"/>
                        <a:pt x="694" y="0"/>
                      </a:cubicBezTo>
                      <a:close/>
                    </a:path>
                  </a:pathLst>
                </a:custGeom>
                <a:solidFill>
                  <a:srgbClr val="4C3B2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4" name="Google Shape;1834;p37"/>
                <p:cNvSpPr/>
                <p:nvPr/>
              </p:nvSpPr>
              <p:spPr>
                <a:xfrm flipH="1">
                  <a:off x="2982003" y="3604621"/>
                  <a:ext cx="63508" cy="121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32" h="2159" extrusionOk="0">
                      <a:moveTo>
                        <a:pt x="486" y="0"/>
                      </a:moveTo>
                      <a:cubicBezTo>
                        <a:pt x="332" y="0"/>
                        <a:pt x="169" y="4"/>
                        <a:pt x="1" y="11"/>
                      </a:cubicBezTo>
                      <a:cubicBezTo>
                        <a:pt x="134" y="720"/>
                        <a:pt x="124" y="1472"/>
                        <a:pt x="745" y="1899"/>
                      </a:cubicBezTo>
                      <a:cubicBezTo>
                        <a:pt x="786" y="1926"/>
                        <a:pt x="834" y="1953"/>
                        <a:pt x="881" y="1980"/>
                      </a:cubicBezTo>
                      <a:cubicBezTo>
                        <a:pt x="963" y="2025"/>
                        <a:pt x="1049" y="2086"/>
                        <a:pt x="1131" y="2158"/>
                      </a:cubicBezTo>
                      <a:cubicBezTo>
                        <a:pt x="1127" y="1905"/>
                        <a:pt x="1121" y="1653"/>
                        <a:pt x="1111" y="1404"/>
                      </a:cubicBezTo>
                      <a:cubicBezTo>
                        <a:pt x="1111" y="1332"/>
                        <a:pt x="1107" y="1264"/>
                        <a:pt x="1103" y="1192"/>
                      </a:cubicBezTo>
                      <a:cubicBezTo>
                        <a:pt x="1083" y="793"/>
                        <a:pt x="1053" y="400"/>
                        <a:pt x="1004" y="17"/>
                      </a:cubicBezTo>
                      <a:cubicBezTo>
                        <a:pt x="854" y="8"/>
                        <a:pt x="684" y="0"/>
                        <a:pt x="486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5" name="Google Shape;1835;p37"/>
                <p:cNvSpPr/>
                <p:nvPr/>
              </p:nvSpPr>
              <p:spPr>
                <a:xfrm flipH="1">
                  <a:off x="2911362" y="3595813"/>
                  <a:ext cx="273892" cy="220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2" h="3934" extrusionOk="0">
                      <a:moveTo>
                        <a:pt x="2977" y="157"/>
                      </a:moveTo>
                      <a:cubicBezTo>
                        <a:pt x="3175" y="157"/>
                        <a:pt x="3345" y="165"/>
                        <a:pt x="3495" y="174"/>
                      </a:cubicBezTo>
                      <a:cubicBezTo>
                        <a:pt x="3884" y="202"/>
                        <a:pt x="4124" y="260"/>
                        <a:pt x="4270" y="311"/>
                      </a:cubicBezTo>
                      <a:cubicBezTo>
                        <a:pt x="4270" y="311"/>
                        <a:pt x="4270" y="311"/>
                        <a:pt x="4270" y="311"/>
                      </a:cubicBezTo>
                      <a:lnTo>
                        <a:pt x="4270" y="311"/>
                      </a:lnTo>
                      <a:cubicBezTo>
                        <a:pt x="4294" y="318"/>
                        <a:pt x="4315" y="332"/>
                        <a:pt x="4335" y="349"/>
                      </a:cubicBezTo>
                      <a:cubicBezTo>
                        <a:pt x="4369" y="376"/>
                        <a:pt x="4396" y="410"/>
                        <a:pt x="4410" y="455"/>
                      </a:cubicBezTo>
                      <a:cubicBezTo>
                        <a:pt x="4410" y="455"/>
                        <a:pt x="4410" y="455"/>
                        <a:pt x="4410" y="455"/>
                      </a:cubicBezTo>
                      <a:lnTo>
                        <a:pt x="4410" y="455"/>
                      </a:lnTo>
                      <a:cubicBezTo>
                        <a:pt x="4410" y="458"/>
                        <a:pt x="4414" y="461"/>
                        <a:pt x="4414" y="465"/>
                      </a:cubicBezTo>
                      <a:cubicBezTo>
                        <a:pt x="4510" y="751"/>
                        <a:pt x="4728" y="1471"/>
                        <a:pt x="4728" y="2164"/>
                      </a:cubicBezTo>
                      <a:cubicBezTo>
                        <a:pt x="4728" y="2503"/>
                        <a:pt x="4677" y="2837"/>
                        <a:pt x="4537" y="3107"/>
                      </a:cubicBezTo>
                      <a:cubicBezTo>
                        <a:pt x="4458" y="3261"/>
                        <a:pt x="4356" y="3384"/>
                        <a:pt x="4229" y="3483"/>
                      </a:cubicBezTo>
                      <a:cubicBezTo>
                        <a:pt x="4114" y="3574"/>
                        <a:pt x="3974" y="3647"/>
                        <a:pt x="3813" y="3694"/>
                      </a:cubicBezTo>
                      <a:cubicBezTo>
                        <a:pt x="3629" y="3749"/>
                        <a:pt x="3434" y="3776"/>
                        <a:pt x="3240" y="3776"/>
                      </a:cubicBezTo>
                      <a:cubicBezTo>
                        <a:pt x="3062" y="3776"/>
                        <a:pt x="2881" y="3752"/>
                        <a:pt x="2696" y="3708"/>
                      </a:cubicBezTo>
                      <a:cubicBezTo>
                        <a:pt x="2628" y="3691"/>
                        <a:pt x="2557" y="3670"/>
                        <a:pt x="2488" y="3647"/>
                      </a:cubicBezTo>
                      <a:cubicBezTo>
                        <a:pt x="2048" y="3496"/>
                        <a:pt x="1611" y="3216"/>
                        <a:pt x="1229" y="2837"/>
                      </a:cubicBezTo>
                      <a:cubicBezTo>
                        <a:pt x="642" y="2257"/>
                        <a:pt x="253" y="1523"/>
                        <a:pt x="157" y="820"/>
                      </a:cubicBezTo>
                      <a:lnTo>
                        <a:pt x="157" y="792"/>
                      </a:lnTo>
                      <a:cubicBezTo>
                        <a:pt x="157" y="697"/>
                        <a:pt x="215" y="611"/>
                        <a:pt x="308" y="578"/>
                      </a:cubicBezTo>
                      <a:cubicBezTo>
                        <a:pt x="652" y="447"/>
                        <a:pt x="1393" y="222"/>
                        <a:pt x="2485" y="168"/>
                      </a:cubicBezTo>
                      <a:lnTo>
                        <a:pt x="2492" y="168"/>
                      </a:lnTo>
                      <a:cubicBezTo>
                        <a:pt x="2660" y="161"/>
                        <a:pt x="2823" y="157"/>
                        <a:pt x="2977" y="157"/>
                      </a:cubicBezTo>
                      <a:close/>
                      <a:moveTo>
                        <a:pt x="2977" y="1"/>
                      </a:moveTo>
                      <a:cubicBezTo>
                        <a:pt x="2823" y="1"/>
                        <a:pt x="2660" y="4"/>
                        <a:pt x="2479" y="14"/>
                      </a:cubicBezTo>
                      <a:cubicBezTo>
                        <a:pt x="1625" y="55"/>
                        <a:pt x="987" y="198"/>
                        <a:pt x="566" y="324"/>
                      </a:cubicBezTo>
                      <a:cubicBezTo>
                        <a:pt x="440" y="362"/>
                        <a:pt x="338" y="400"/>
                        <a:pt x="253" y="431"/>
                      </a:cubicBezTo>
                      <a:cubicBezTo>
                        <a:pt x="222" y="441"/>
                        <a:pt x="198" y="458"/>
                        <a:pt x="171" y="472"/>
                      </a:cubicBezTo>
                      <a:cubicBezTo>
                        <a:pt x="65" y="543"/>
                        <a:pt x="0" y="663"/>
                        <a:pt x="0" y="792"/>
                      </a:cubicBezTo>
                      <a:cubicBezTo>
                        <a:pt x="0" y="806"/>
                        <a:pt x="4" y="823"/>
                        <a:pt x="4" y="841"/>
                      </a:cubicBezTo>
                      <a:cubicBezTo>
                        <a:pt x="205" y="2339"/>
                        <a:pt x="1700" y="3933"/>
                        <a:pt x="3240" y="3933"/>
                      </a:cubicBezTo>
                      <a:cubicBezTo>
                        <a:pt x="3444" y="3933"/>
                        <a:pt x="3653" y="3902"/>
                        <a:pt x="3857" y="3841"/>
                      </a:cubicBezTo>
                      <a:cubicBezTo>
                        <a:pt x="4656" y="3606"/>
                        <a:pt x="4881" y="2895"/>
                        <a:pt x="4881" y="2168"/>
                      </a:cubicBezTo>
                      <a:cubicBezTo>
                        <a:pt x="4881" y="1448"/>
                        <a:pt x="4663" y="714"/>
                        <a:pt x="4557" y="403"/>
                      </a:cubicBezTo>
                      <a:cubicBezTo>
                        <a:pt x="4519" y="291"/>
                        <a:pt x="4431" y="202"/>
                        <a:pt x="4322" y="165"/>
                      </a:cubicBezTo>
                      <a:cubicBezTo>
                        <a:pt x="4117" y="93"/>
                        <a:pt x="3714" y="1"/>
                        <a:pt x="2977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6" name="Google Shape;1836;p37"/>
                <p:cNvSpPr/>
                <p:nvPr/>
              </p:nvSpPr>
              <p:spPr>
                <a:xfrm flipH="1">
                  <a:off x="3131228" y="3693482"/>
                  <a:ext cx="60927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14" extrusionOk="0">
                      <a:moveTo>
                        <a:pt x="0" y="229"/>
                      </a:moveTo>
                      <a:lnTo>
                        <a:pt x="0" y="229"/>
                      </a:lnTo>
                      <a:cubicBezTo>
                        <a:pt x="10" y="277"/>
                        <a:pt x="50" y="317"/>
                        <a:pt x="95" y="335"/>
                      </a:cubicBezTo>
                      <a:lnTo>
                        <a:pt x="95" y="335"/>
                      </a:lnTo>
                      <a:lnTo>
                        <a:pt x="0" y="229"/>
                      </a:lnTo>
                      <a:close/>
                      <a:moveTo>
                        <a:pt x="770" y="1"/>
                      </a:moveTo>
                      <a:cubicBezTo>
                        <a:pt x="694" y="1"/>
                        <a:pt x="647" y="80"/>
                        <a:pt x="601" y="140"/>
                      </a:cubicBezTo>
                      <a:cubicBezTo>
                        <a:pt x="519" y="250"/>
                        <a:pt x="396" y="324"/>
                        <a:pt x="259" y="349"/>
                      </a:cubicBezTo>
                      <a:cubicBezTo>
                        <a:pt x="238" y="352"/>
                        <a:pt x="215" y="354"/>
                        <a:pt x="192" y="354"/>
                      </a:cubicBezTo>
                      <a:cubicBezTo>
                        <a:pt x="162" y="354"/>
                        <a:pt x="132" y="350"/>
                        <a:pt x="103" y="338"/>
                      </a:cubicBezTo>
                      <a:cubicBezTo>
                        <a:pt x="100" y="337"/>
                        <a:pt x="97" y="336"/>
                        <a:pt x="95" y="335"/>
                      </a:cubicBezTo>
                      <a:lnTo>
                        <a:pt x="95" y="335"/>
                      </a:lnTo>
                      <a:lnTo>
                        <a:pt x="789" y="1113"/>
                      </a:lnTo>
                      <a:cubicBezTo>
                        <a:pt x="884" y="871"/>
                        <a:pt x="1086" y="656"/>
                        <a:pt x="1072" y="396"/>
                      </a:cubicBezTo>
                      <a:cubicBezTo>
                        <a:pt x="1065" y="247"/>
                        <a:pt x="976" y="103"/>
                        <a:pt x="847" y="28"/>
                      </a:cubicBezTo>
                      <a:cubicBezTo>
                        <a:pt x="826" y="14"/>
                        <a:pt x="799" y="4"/>
                        <a:pt x="775" y="1"/>
                      </a:cubicBezTo>
                      <a:cubicBezTo>
                        <a:pt x="774" y="1"/>
                        <a:pt x="772" y="1"/>
                        <a:pt x="770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7" name="Google Shape;1837;p37"/>
                <p:cNvSpPr/>
                <p:nvPr/>
              </p:nvSpPr>
              <p:spPr>
                <a:xfrm flipH="1">
                  <a:off x="3131620" y="3693089"/>
                  <a:ext cx="60927" cy="631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25" extrusionOk="0">
                      <a:moveTo>
                        <a:pt x="775" y="0"/>
                      </a:moveTo>
                      <a:cubicBezTo>
                        <a:pt x="737" y="0"/>
                        <a:pt x="704" y="21"/>
                        <a:pt x="676" y="49"/>
                      </a:cubicBezTo>
                      <a:cubicBezTo>
                        <a:pt x="649" y="79"/>
                        <a:pt x="625" y="113"/>
                        <a:pt x="605" y="144"/>
                      </a:cubicBezTo>
                      <a:cubicBezTo>
                        <a:pt x="523" y="249"/>
                        <a:pt x="400" y="325"/>
                        <a:pt x="266" y="349"/>
                      </a:cubicBezTo>
                      <a:cubicBezTo>
                        <a:pt x="243" y="352"/>
                        <a:pt x="222" y="356"/>
                        <a:pt x="198" y="356"/>
                      </a:cubicBezTo>
                      <a:cubicBezTo>
                        <a:pt x="168" y="356"/>
                        <a:pt x="140" y="349"/>
                        <a:pt x="113" y="342"/>
                      </a:cubicBezTo>
                      <a:cubicBezTo>
                        <a:pt x="66" y="322"/>
                        <a:pt x="25" y="284"/>
                        <a:pt x="14" y="233"/>
                      </a:cubicBezTo>
                      <a:cubicBezTo>
                        <a:pt x="14" y="230"/>
                        <a:pt x="12" y="228"/>
                        <a:pt x="10" y="228"/>
                      </a:cubicBezTo>
                      <a:cubicBezTo>
                        <a:pt x="9" y="228"/>
                        <a:pt x="8" y="228"/>
                        <a:pt x="7" y="229"/>
                      </a:cubicBezTo>
                      <a:cubicBezTo>
                        <a:pt x="4" y="229"/>
                        <a:pt x="0" y="233"/>
                        <a:pt x="0" y="236"/>
                      </a:cubicBezTo>
                      <a:cubicBezTo>
                        <a:pt x="11" y="290"/>
                        <a:pt x="58" y="335"/>
                        <a:pt x="110" y="352"/>
                      </a:cubicBezTo>
                      <a:cubicBezTo>
                        <a:pt x="137" y="362"/>
                        <a:pt x="168" y="369"/>
                        <a:pt x="198" y="369"/>
                      </a:cubicBezTo>
                      <a:cubicBezTo>
                        <a:pt x="222" y="369"/>
                        <a:pt x="246" y="366"/>
                        <a:pt x="270" y="362"/>
                      </a:cubicBezTo>
                      <a:cubicBezTo>
                        <a:pt x="406" y="339"/>
                        <a:pt x="529" y="260"/>
                        <a:pt x="614" y="151"/>
                      </a:cubicBezTo>
                      <a:cubicBezTo>
                        <a:pt x="635" y="120"/>
                        <a:pt x="660" y="86"/>
                        <a:pt x="687" y="59"/>
                      </a:cubicBezTo>
                      <a:cubicBezTo>
                        <a:pt x="714" y="35"/>
                        <a:pt x="741" y="14"/>
                        <a:pt x="775" y="14"/>
                      </a:cubicBezTo>
                      <a:lnTo>
                        <a:pt x="782" y="14"/>
                      </a:lnTo>
                      <a:cubicBezTo>
                        <a:pt x="806" y="18"/>
                        <a:pt x="830" y="28"/>
                        <a:pt x="850" y="41"/>
                      </a:cubicBezTo>
                      <a:cubicBezTo>
                        <a:pt x="980" y="113"/>
                        <a:pt x="1065" y="257"/>
                        <a:pt x="1072" y="403"/>
                      </a:cubicBezTo>
                      <a:lnTo>
                        <a:pt x="1072" y="427"/>
                      </a:lnTo>
                      <a:cubicBezTo>
                        <a:pt x="1072" y="550"/>
                        <a:pt x="1024" y="663"/>
                        <a:pt x="967" y="775"/>
                      </a:cubicBezTo>
                      <a:cubicBezTo>
                        <a:pt x="905" y="888"/>
                        <a:pt x="837" y="997"/>
                        <a:pt x="789" y="1117"/>
                      </a:cubicBezTo>
                      <a:cubicBezTo>
                        <a:pt x="786" y="1120"/>
                        <a:pt x="789" y="1124"/>
                        <a:pt x="792" y="1124"/>
                      </a:cubicBezTo>
                      <a:cubicBezTo>
                        <a:pt x="793" y="1125"/>
                        <a:pt x="794" y="1125"/>
                        <a:pt x="795" y="1125"/>
                      </a:cubicBezTo>
                      <a:cubicBezTo>
                        <a:pt x="798" y="1125"/>
                        <a:pt x="800" y="1123"/>
                        <a:pt x="803" y="1120"/>
                      </a:cubicBezTo>
                      <a:cubicBezTo>
                        <a:pt x="847" y="1004"/>
                        <a:pt x="918" y="895"/>
                        <a:pt x="977" y="782"/>
                      </a:cubicBezTo>
                      <a:cubicBezTo>
                        <a:pt x="1038" y="670"/>
                        <a:pt x="1086" y="553"/>
                        <a:pt x="1086" y="427"/>
                      </a:cubicBezTo>
                      <a:lnTo>
                        <a:pt x="1086" y="403"/>
                      </a:lnTo>
                      <a:cubicBezTo>
                        <a:pt x="1079" y="249"/>
                        <a:pt x="991" y="106"/>
                        <a:pt x="857" y="28"/>
                      </a:cubicBezTo>
                      <a:cubicBezTo>
                        <a:pt x="837" y="14"/>
                        <a:pt x="809" y="4"/>
                        <a:pt x="782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 w="9525" cap="flat" cmpd="sng">
                  <a:solidFill>
                    <a:srgbClr val="C6856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8" name="Google Shape;1838;p37"/>
                <p:cNvSpPr/>
                <p:nvPr/>
              </p:nvSpPr>
              <p:spPr>
                <a:xfrm flipH="1">
                  <a:off x="2947167" y="3628968"/>
                  <a:ext cx="27827" cy="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6" h="1469" extrusionOk="0">
                      <a:moveTo>
                        <a:pt x="35" y="0"/>
                      </a:moveTo>
                      <a:cubicBezTo>
                        <a:pt x="20" y="0"/>
                        <a:pt x="1" y="13"/>
                        <a:pt x="14" y="24"/>
                      </a:cubicBezTo>
                      <a:cubicBezTo>
                        <a:pt x="212" y="188"/>
                        <a:pt x="317" y="427"/>
                        <a:pt x="376" y="672"/>
                      </a:cubicBezTo>
                      <a:cubicBezTo>
                        <a:pt x="407" y="798"/>
                        <a:pt x="427" y="925"/>
                        <a:pt x="440" y="1055"/>
                      </a:cubicBezTo>
                      <a:cubicBezTo>
                        <a:pt x="454" y="1192"/>
                        <a:pt x="458" y="1328"/>
                        <a:pt x="413" y="1458"/>
                      </a:cubicBezTo>
                      <a:cubicBezTo>
                        <a:pt x="410" y="1465"/>
                        <a:pt x="417" y="1469"/>
                        <a:pt x="426" y="1469"/>
                      </a:cubicBezTo>
                      <a:cubicBezTo>
                        <a:pt x="436" y="1469"/>
                        <a:pt x="451" y="1463"/>
                        <a:pt x="454" y="1454"/>
                      </a:cubicBezTo>
                      <a:cubicBezTo>
                        <a:pt x="495" y="1328"/>
                        <a:pt x="495" y="1198"/>
                        <a:pt x="481" y="1069"/>
                      </a:cubicBezTo>
                      <a:cubicBezTo>
                        <a:pt x="468" y="925"/>
                        <a:pt x="448" y="778"/>
                        <a:pt x="410" y="639"/>
                      </a:cubicBezTo>
                      <a:cubicBezTo>
                        <a:pt x="352" y="396"/>
                        <a:pt x="239" y="164"/>
                        <a:pt x="45" y="4"/>
                      </a:cubicBezTo>
                      <a:cubicBezTo>
                        <a:pt x="42" y="1"/>
                        <a:pt x="39" y="0"/>
                        <a:pt x="35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9" name="Google Shape;1839;p37"/>
                <p:cNvSpPr/>
                <p:nvPr/>
              </p:nvSpPr>
              <p:spPr>
                <a:xfrm flipH="1">
                  <a:off x="3306260" y="3675923"/>
                  <a:ext cx="25246" cy="673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" h="1200" extrusionOk="0">
                      <a:moveTo>
                        <a:pt x="37" y="1"/>
                      </a:moveTo>
                      <a:cubicBezTo>
                        <a:pt x="24" y="1"/>
                        <a:pt x="1" y="12"/>
                        <a:pt x="9" y="20"/>
                      </a:cubicBezTo>
                      <a:cubicBezTo>
                        <a:pt x="282" y="341"/>
                        <a:pt x="408" y="774"/>
                        <a:pt x="347" y="1194"/>
                      </a:cubicBezTo>
                      <a:cubicBezTo>
                        <a:pt x="347" y="1198"/>
                        <a:pt x="351" y="1199"/>
                        <a:pt x="357" y="1199"/>
                      </a:cubicBezTo>
                      <a:cubicBezTo>
                        <a:pt x="369" y="1199"/>
                        <a:pt x="386" y="1194"/>
                        <a:pt x="388" y="1187"/>
                      </a:cubicBezTo>
                      <a:cubicBezTo>
                        <a:pt x="449" y="764"/>
                        <a:pt x="323" y="330"/>
                        <a:pt x="44" y="2"/>
                      </a:cubicBezTo>
                      <a:cubicBezTo>
                        <a:pt x="42" y="1"/>
                        <a:pt x="40" y="1"/>
                        <a:pt x="37" y="1"/>
                      </a:cubicBezTo>
                      <a:close/>
                    </a:path>
                  </a:pathLst>
                </a:custGeom>
                <a:solidFill>
                  <a:srgbClr val="F9ECE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grpSp>
              <p:nvGrpSpPr>
                <p:cNvPr id="1840" name="Google Shape;1840;p37"/>
                <p:cNvGrpSpPr/>
                <p:nvPr/>
              </p:nvGrpSpPr>
              <p:grpSpPr>
                <a:xfrm rot="3308548" flipH="1">
                  <a:off x="2555977" y="4416296"/>
                  <a:ext cx="126273" cy="143584"/>
                  <a:chOff x="81350" y="1495100"/>
                  <a:chExt cx="272032" cy="295926"/>
                </a:xfrm>
              </p:grpSpPr>
              <p:sp>
                <p:nvSpPr>
                  <p:cNvPr id="1841" name="Google Shape;1841;p37"/>
                  <p:cNvSpPr/>
                  <p:nvPr/>
                </p:nvSpPr>
                <p:spPr>
                  <a:xfrm>
                    <a:off x="93039" y="1518564"/>
                    <a:ext cx="260343" cy="2724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0" extrusionOk="0">
                        <a:moveTo>
                          <a:pt x="1959" y="1"/>
                        </a:moveTo>
                        <a:cubicBezTo>
                          <a:pt x="1716" y="1"/>
                          <a:pt x="1492" y="349"/>
                          <a:pt x="1390" y="409"/>
                        </a:cubicBezTo>
                        <a:cubicBezTo>
                          <a:pt x="1377" y="416"/>
                          <a:pt x="1362" y="419"/>
                          <a:pt x="1345" y="419"/>
                        </a:cubicBezTo>
                        <a:cubicBezTo>
                          <a:pt x="1245" y="419"/>
                          <a:pt x="1079" y="306"/>
                          <a:pt x="909" y="306"/>
                        </a:cubicBezTo>
                        <a:cubicBezTo>
                          <a:pt x="853" y="306"/>
                          <a:pt x="797" y="319"/>
                          <a:pt x="742" y="351"/>
                        </a:cubicBezTo>
                        <a:cubicBezTo>
                          <a:pt x="496" y="498"/>
                          <a:pt x="591" y="856"/>
                          <a:pt x="523" y="904"/>
                        </a:cubicBezTo>
                        <a:cubicBezTo>
                          <a:pt x="451" y="952"/>
                          <a:pt x="96" y="870"/>
                          <a:pt x="46" y="1396"/>
                        </a:cubicBezTo>
                        <a:cubicBezTo>
                          <a:pt x="1" y="1897"/>
                          <a:pt x="202" y="2689"/>
                          <a:pt x="796" y="2860"/>
                        </a:cubicBezTo>
                        <a:cubicBezTo>
                          <a:pt x="861" y="2877"/>
                          <a:pt x="919" y="2907"/>
                          <a:pt x="967" y="2952"/>
                        </a:cubicBezTo>
                        <a:cubicBezTo>
                          <a:pt x="1063" y="3038"/>
                          <a:pt x="1251" y="3170"/>
                          <a:pt x="1518" y="3170"/>
                        </a:cubicBezTo>
                        <a:cubicBezTo>
                          <a:pt x="1709" y="3170"/>
                          <a:pt x="1941" y="3102"/>
                          <a:pt x="2209" y="2901"/>
                        </a:cubicBezTo>
                        <a:cubicBezTo>
                          <a:pt x="3029" y="2283"/>
                          <a:pt x="2612" y="1822"/>
                          <a:pt x="2619" y="1764"/>
                        </a:cubicBezTo>
                        <a:cubicBezTo>
                          <a:pt x="2622" y="1703"/>
                          <a:pt x="2975" y="1491"/>
                          <a:pt x="2885" y="1191"/>
                        </a:cubicBezTo>
                        <a:cubicBezTo>
                          <a:pt x="2800" y="890"/>
                          <a:pt x="2408" y="917"/>
                          <a:pt x="2397" y="853"/>
                        </a:cubicBezTo>
                        <a:cubicBezTo>
                          <a:pt x="2390" y="791"/>
                          <a:pt x="2612" y="269"/>
                          <a:pt x="2063" y="23"/>
                        </a:cubicBezTo>
                        <a:cubicBezTo>
                          <a:pt x="2028" y="8"/>
                          <a:pt x="1993" y="1"/>
                          <a:pt x="1959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2" name="Google Shape;1842;p37"/>
                  <p:cNvSpPr/>
                  <p:nvPr/>
                </p:nvSpPr>
                <p:spPr>
                  <a:xfrm>
                    <a:off x="175465" y="1537215"/>
                    <a:ext cx="86122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2" h="2421" extrusionOk="0">
                        <a:moveTo>
                          <a:pt x="1001" y="1"/>
                        </a:moveTo>
                        <a:cubicBezTo>
                          <a:pt x="899" y="196"/>
                          <a:pt x="807" y="393"/>
                          <a:pt x="715" y="591"/>
                        </a:cubicBezTo>
                        <a:cubicBezTo>
                          <a:pt x="623" y="790"/>
                          <a:pt x="533" y="987"/>
                          <a:pt x="448" y="1189"/>
                        </a:cubicBezTo>
                        <a:cubicBezTo>
                          <a:pt x="363" y="1390"/>
                          <a:pt x="278" y="1592"/>
                          <a:pt x="202" y="1796"/>
                        </a:cubicBezTo>
                        <a:cubicBezTo>
                          <a:pt x="127" y="2001"/>
                          <a:pt x="42" y="2206"/>
                          <a:pt x="1" y="2421"/>
                        </a:cubicBezTo>
                        <a:cubicBezTo>
                          <a:pt x="29" y="2315"/>
                          <a:pt x="73" y="2216"/>
                          <a:pt x="114" y="2114"/>
                        </a:cubicBezTo>
                        <a:cubicBezTo>
                          <a:pt x="158" y="2014"/>
                          <a:pt x="199" y="1912"/>
                          <a:pt x="243" y="1814"/>
                        </a:cubicBezTo>
                        <a:lnTo>
                          <a:pt x="503" y="1212"/>
                        </a:lnTo>
                        <a:cubicBezTo>
                          <a:pt x="588" y="1011"/>
                          <a:pt x="674" y="810"/>
                          <a:pt x="755" y="609"/>
                        </a:cubicBezTo>
                        <a:cubicBezTo>
                          <a:pt x="837" y="407"/>
                          <a:pt x="923" y="205"/>
                          <a:pt x="1001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3" name="Google Shape;1843;p37"/>
                  <p:cNvSpPr/>
                  <p:nvPr/>
                </p:nvSpPr>
                <p:spPr>
                  <a:xfrm>
                    <a:off x="141515" y="1656342"/>
                    <a:ext cx="128839" cy="693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9" h="807" extrusionOk="0">
                        <a:moveTo>
                          <a:pt x="0" y="1"/>
                        </a:moveTo>
                        <a:cubicBezTo>
                          <a:pt x="72" y="137"/>
                          <a:pt x="144" y="270"/>
                          <a:pt x="219" y="400"/>
                        </a:cubicBezTo>
                        <a:cubicBezTo>
                          <a:pt x="294" y="533"/>
                          <a:pt x="372" y="663"/>
                          <a:pt x="451" y="792"/>
                        </a:cubicBezTo>
                        <a:lnTo>
                          <a:pt x="457" y="806"/>
                        </a:lnTo>
                        <a:lnTo>
                          <a:pt x="475" y="806"/>
                        </a:lnTo>
                        <a:cubicBezTo>
                          <a:pt x="645" y="796"/>
                          <a:pt x="816" y="782"/>
                          <a:pt x="987" y="768"/>
                        </a:cubicBezTo>
                        <a:lnTo>
                          <a:pt x="1243" y="745"/>
                        </a:lnTo>
                        <a:cubicBezTo>
                          <a:pt x="1328" y="735"/>
                          <a:pt x="1413" y="724"/>
                          <a:pt x="1499" y="721"/>
                        </a:cubicBezTo>
                        <a:cubicBezTo>
                          <a:pt x="1451" y="715"/>
                          <a:pt x="1402" y="714"/>
                          <a:pt x="1354" y="714"/>
                        </a:cubicBezTo>
                        <a:cubicBezTo>
                          <a:pt x="1317" y="714"/>
                          <a:pt x="1280" y="714"/>
                          <a:pt x="1243" y="714"/>
                        </a:cubicBezTo>
                        <a:lnTo>
                          <a:pt x="983" y="721"/>
                        </a:lnTo>
                        <a:cubicBezTo>
                          <a:pt x="819" y="724"/>
                          <a:pt x="654" y="734"/>
                          <a:pt x="489" y="747"/>
                        </a:cubicBezTo>
                        <a:lnTo>
                          <a:pt x="489" y="747"/>
                        </a:lnTo>
                        <a:cubicBezTo>
                          <a:pt x="414" y="622"/>
                          <a:pt x="338" y="497"/>
                          <a:pt x="256" y="379"/>
                        </a:cubicBezTo>
                        <a:cubicBezTo>
                          <a:pt x="174" y="250"/>
                          <a:pt x="89" y="127"/>
                          <a:pt x="0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4" name="Google Shape;1844;p37"/>
                  <p:cNvSpPr/>
                  <p:nvPr/>
                </p:nvSpPr>
                <p:spPr>
                  <a:xfrm>
                    <a:off x="185779" y="1581823"/>
                    <a:ext cx="101335" cy="6755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45" y="130"/>
                          <a:pt x="93" y="260"/>
                          <a:pt x="144" y="386"/>
                        </a:cubicBezTo>
                        <a:cubicBezTo>
                          <a:pt x="191" y="512"/>
                          <a:pt x="246" y="639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5" y="779"/>
                        </a:lnTo>
                        <a:cubicBezTo>
                          <a:pt x="475" y="734"/>
                          <a:pt x="618" y="687"/>
                          <a:pt x="758" y="639"/>
                        </a:cubicBezTo>
                        <a:lnTo>
                          <a:pt x="970" y="561"/>
                        </a:lnTo>
                        <a:cubicBezTo>
                          <a:pt x="1039" y="533"/>
                          <a:pt x="1110" y="506"/>
                          <a:pt x="1179" y="475"/>
                        </a:cubicBezTo>
                        <a:lnTo>
                          <a:pt x="1179" y="475"/>
                        </a:lnTo>
                        <a:lnTo>
                          <a:pt x="960" y="533"/>
                        </a:lnTo>
                        <a:lnTo>
                          <a:pt x="744" y="591"/>
                        </a:lnTo>
                        <a:cubicBezTo>
                          <a:pt x="609" y="630"/>
                          <a:pt x="474" y="671"/>
                          <a:pt x="343" y="716"/>
                        </a:cubicBezTo>
                        <a:lnTo>
                          <a:pt x="343" y="716"/>
                        </a:lnTo>
                        <a:cubicBezTo>
                          <a:pt x="292" y="600"/>
                          <a:pt x="240" y="482"/>
                          <a:pt x="185" y="369"/>
                        </a:cubicBezTo>
                        <a:cubicBezTo>
                          <a:pt x="127" y="243"/>
                          <a:pt x="65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5" name="Google Shape;1845;p37"/>
                  <p:cNvSpPr/>
                  <p:nvPr/>
                </p:nvSpPr>
                <p:spPr>
                  <a:xfrm>
                    <a:off x="81350" y="1495100"/>
                    <a:ext cx="260343" cy="272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2" extrusionOk="0">
                        <a:moveTo>
                          <a:pt x="1960" y="1"/>
                        </a:moveTo>
                        <a:cubicBezTo>
                          <a:pt x="1717" y="1"/>
                          <a:pt x="1491" y="352"/>
                          <a:pt x="1390" y="409"/>
                        </a:cubicBezTo>
                        <a:cubicBezTo>
                          <a:pt x="1377" y="416"/>
                          <a:pt x="1362" y="419"/>
                          <a:pt x="1346" y="419"/>
                        </a:cubicBezTo>
                        <a:cubicBezTo>
                          <a:pt x="1245" y="419"/>
                          <a:pt x="1079" y="306"/>
                          <a:pt x="910" y="306"/>
                        </a:cubicBezTo>
                        <a:cubicBezTo>
                          <a:pt x="854" y="306"/>
                          <a:pt x="798" y="318"/>
                          <a:pt x="744" y="351"/>
                        </a:cubicBezTo>
                        <a:cubicBezTo>
                          <a:pt x="495" y="497"/>
                          <a:pt x="591" y="859"/>
                          <a:pt x="522" y="904"/>
                        </a:cubicBezTo>
                        <a:cubicBezTo>
                          <a:pt x="451" y="952"/>
                          <a:pt x="96" y="873"/>
                          <a:pt x="48" y="1398"/>
                        </a:cubicBezTo>
                        <a:cubicBezTo>
                          <a:pt x="1" y="1897"/>
                          <a:pt x="205" y="2693"/>
                          <a:pt x="796" y="2860"/>
                        </a:cubicBezTo>
                        <a:cubicBezTo>
                          <a:pt x="861" y="2877"/>
                          <a:pt x="919" y="2907"/>
                          <a:pt x="966" y="2952"/>
                        </a:cubicBezTo>
                        <a:cubicBezTo>
                          <a:pt x="1062" y="3039"/>
                          <a:pt x="1251" y="3172"/>
                          <a:pt x="1518" y="3172"/>
                        </a:cubicBezTo>
                        <a:cubicBezTo>
                          <a:pt x="1710" y="3172"/>
                          <a:pt x="1942" y="3103"/>
                          <a:pt x="2209" y="2901"/>
                        </a:cubicBezTo>
                        <a:cubicBezTo>
                          <a:pt x="3029" y="2283"/>
                          <a:pt x="2615" y="1822"/>
                          <a:pt x="2619" y="1764"/>
                        </a:cubicBezTo>
                        <a:cubicBezTo>
                          <a:pt x="2622" y="1706"/>
                          <a:pt x="2974" y="1491"/>
                          <a:pt x="2888" y="1190"/>
                        </a:cubicBezTo>
                        <a:cubicBezTo>
                          <a:pt x="2799" y="890"/>
                          <a:pt x="2407" y="917"/>
                          <a:pt x="2397" y="856"/>
                        </a:cubicBezTo>
                        <a:cubicBezTo>
                          <a:pt x="2390" y="791"/>
                          <a:pt x="2612" y="269"/>
                          <a:pt x="2062" y="23"/>
                        </a:cubicBezTo>
                        <a:cubicBezTo>
                          <a:pt x="2028" y="7"/>
                          <a:pt x="1993" y="1"/>
                          <a:pt x="1960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6" name="Google Shape;1846;p37"/>
                  <p:cNvSpPr/>
                  <p:nvPr/>
                </p:nvSpPr>
                <p:spPr>
                  <a:xfrm>
                    <a:off x="163776" y="1513751"/>
                    <a:ext cx="86036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1" h="2421" extrusionOk="0">
                        <a:moveTo>
                          <a:pt x="1000" y="1"/>
                        </a:moveTo>
                        <a:lnTo>
                          <a:pt x="1000" y="1"/>
                        </a:lnTo>
                        <a:cubicBezTo>
                          <a:pt x="898" y="195"/>
                          <a:pt x="806" y="393"/>
                          <a:pt x="714" y="592"/>
                        </a:cubicBezTo>
                        <a:cubicBezTo>
                          <a:pt x="622" y="789"/>
                          <a:pt x="533" y="990"/>
                          <a:pt x="447" y="1189"/>
                        </a:cubicBezTo>
                        <a:cubicBezTo>
                          <a:pt x="362" y="1390"/>
                          <a:pt x="277" y="1591"/>
                          <a:pt x="202" y="1796"/>
                        </a:cubicBezTo>
                        <a:cubicBezTo>
                          <a:pt x="127" y="2001"/>
                          <a:pt x="42" y="2205"/>
                          <a:pt x="1" y="2421"/>
                        </a:cubicBezTo>
                        <a:cubicBezTo>
                          <a:pt x="28" y="2315"/>
                          <a:pt x="75" y="2216"/>
                          <a:pt x="116" y="2117"/>
                        </a:cubicBezTo>
                        <a:cubicBezTo>
                          <a:pt x="157" y="2015"/>
                          <a:pt x="198" y="1915"/>
                          <a:pt x="243" y="1813"/>
                        </a:cubicBezTo>
                        <a:lnTo>
                          <a:pt x="502" y="1213"/>
                        </a:lnTo>
                        <a:cubicBezTo>
                          <a:pt x="588" y="1011"/>
                          <a:pt x="673" y="813"/>
                          <a:pt x="755" y="608"/>
                        </a:cubicBezTo>
                        <a:cubicBezTo>
                          <a:pt x="841" y="407"/>
                          <a:pt x="923" y="206"/>
                          <a:pt x="1000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7" name="Google Shape;1847;p37"/>
                  <p:cNvSpPr/>
                  <p:nvPr/>
                </p:nvSpPr>
                <p:spPr>
                  <a:xfrm>
                    <a:off x="129998" y="1633221"/>
                    <a:ext cx="128581" cy="692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6" h="80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70" y="133"/>
                          <a:pt x="141" y="267"/>
                          <a:pt x="216" y="399"/>
                        </a:cubicBezTo>
                        <a:cubicBezTo>
                          <a:pt x="292" y="529"/>
                          <a:pt x="369" y="659"/>
                          <a:pt x="448" y="788"/>
                        </a:cubicBezTo>
                        <a:lnTo>
                          <a:pt x="455" y="806"/>
                        </a:lnTo>
                        <a:lnTo>
                          <a:pt x="476" y="802"/>
                        </a:lnTo>
                        <a:cubicBezTo>
                          <a:pt x="646" y="792"/>
                          <a:pt x="813" y="779"/>
                          <a:pt x="984" y="765"/>
                        </a:cubicBezTo>
                        <a:lnTo>
                          <a:pt x="1240" y="741"/>
                        </a:lnTo>
                        <a:cubicBezTo>
                          <a:pt x="1325" y="734"/>
                          <a:pt x="1411" y="720"/>
                          <a:pt x="1496" y="717"/>
                        </a:cubicBezTo>
                        <a:cubicBezTo>
                          <a:pt x="1451" y="712"/>
                          <a:pt x="1405" y="711"/>
                          <a:pt x="1360" y="711"/>
                        </a:cubicBezTo>
                        <a:cubicBezTo>
                          <a:pt x="1342" y="711"/>
                          <a:pt x="1324" y="711"/>
                          <a:pt x="1306" y="711"/>
                        </a:cubicBezTo>
                        <a:cubicBezTo>
                          <a:pt x="1284" y="711"/>
                          <a:pt x="1262" y="711"/>
                          <a:pt x="1240" y="710"/>
                        </a:cubicBezTo>
                        <a:lnTo>
                          <a:pt x="984" y="717"/>
                        </a:lnTo>
                        <a:cubicBezTo>
                          <a:pt x="815" y="724"/>
                          <a:pt x="653" y="733"/>
                          <a:pt x="487" y="743"/>
                        </a:cubicBezTo>
                        <a:lnTo>
                          <a:pt x="487" y="743"/>
                        </a:lnTo>
                        <a:cubicBezTo>
                          <a:pt x="412" y="618"/>
                          <a:pt x="336" y="497"/>
                          <a:pt x="254" y="376"/>
                        </a:cubicBezTo>
                        <a:cubicBezTo>
                          <a:pt x="172" y="249"/>
                          <a:pt x="87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8" name="Google Shape;1848;p37"/>
                  <p:cNvSpPr/>
                  <p:nvPr/>
                </p:nvSpPr>
                <p:spPr>
                  <a:xfrm>
                    <a:off x="174004" y="1558617"/>
                    <a:ext cx="101335" cy="676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7" extrusionOk="0">
                        <a:moveTo>
                          <a:pt x="1" y="1"/>
                        </a:moveTo>
                        <a:cubicBezTo>
                          <a:pt x="46" y="131"/>
                          <a:pt x="93" y="257"/>
                          <a:pt x="144" y="383"/>
                        </a:cubicBezTo>
                        <a:cubicBezTo>
                          <a:pt x="192" y="509"/>
                          <a:pt x="247" y="636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6" y="776"/>
                        </a:lnTo>
                        <a:cubicBezTo>
                          <a:pt x="476" y="731"/>
                          <a:pt x="619" y="687"/>
                          <a:pt x="759" y="636"/>
                        </a:cubicBezTo>
                        <a:lnTo>
                          <a:pt x="971" y="557"/>
                        </a:lnTo>
                        <a:cubicBezTo>
                          <a:pt x="1039" y="530"/>
                          <a:pt x="1111" y="506"/>
                          <a:pt x="1179" y="472"/>
                        </a:cubicBezTo>
                        <a:lnTo>
                          <a:pt x="1179" y="472"/>
                        </a:lnTo>
                        <a:lnTo>
                          <a:pt x="960" y="530"/>
                        </a:lnTo>
                        <a:lnTo>
                          <a:pt x="745" y="591"/>
                        </a:lnTo>
                        <a:cubicBezTo>
                          <a:pt x="610" y="630"/>
                          <a:pt x="475" y="672"/>
                          <a:pt x="342" y="713"/>
                        </a:cubicBezTo>
                        <a:lnTo>
                          <a:pt x="342" y="713"/>
                        </a:lnTo>
                        <a:cubicBezTo>
                          <a:pt x="291" y="596"/>
                          <a:pt x="239" y="481"/>
                          <a:pt x="185" y="366"/>
                        </a:cubicBezTo>
                        <a:cubicBezTo>
                          <a:pt x="128" y="243"/>
                          <a:pt x="66" y="1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grpSp>
              <p:nvGrpSpPr>
                <p:cNvPr id="1849" name="Google Shape;1849;p37"/>
                <p:cNvGrpSpPr/>
                <p:nvPr/>
              </p:nvGrpSpPr>
              <p:grpSpPr>
                <a:xfrm flipH="1">
                  <a:off x="1969569" y="4108306"/>
                  <a:ext cx="934297" cy="644626"/>
                  <a:chOff x="1753081" y="1351125"/>
                  <a:chExt cx="1004513" cy="693072"/>
                </a:xfrm>
              </p:grpSpPr>
              <p:sp>
                <p:nvSpPr>
                  <p:cNvPr id="1850" name="Google Shape;1850;p37"/>
                  <p:cNvSpPr/>
                  <p:nvPr/>
                </p:nvSpPr>
                <p:spPr>
                  <a:xfrm>
                    <a:off x="1830857" y="1351125"/>
                    <a:ext cx="594466" cy="68537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251" h="6054" extrusionOk="0">
                        <a:moveTo>
                          <a:pt x="3304" y="1"/>
                        </a:moveTo>
                        <a:cubicBezTo>
                          <a:pt x="2361" y="1"/>
                          <a:pt x="0" y="2712"/>
                          <a:pt x="547" y="5458"/>
                        </a:cubicBezTo>
                        <a:cubicBezTo>
                          <a:pt x="629" y="5875"/>
                          <a:pt x="798" y="6053"/>
                          <a:pt x="1019" y="6053"/>
                        </a:cubicBezTo>
                        <a:cubicBezTo>
                          <a:pt x="2285" y="6053"/>
                          <a:pt x="5250" y="225"/>
                          <a:pt x="3356" y="4"/>
                        </a:cubicBezTo>
                        <a:cubicBezTo>
                          <a:pt x="3339" y="2"/>
                          <a:pt x="3322" y="1"/>
                          <a:pt x="3304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1" name="Google Shape;1851;p37"/>
                  <p:cNvSpPr/>
                  <p:nvPr/>
                </p:nvSpPr>
                <p:spPr>
                  <a:xfrm>
                    <a:off x="1923576" y="1372748"/>
                    <a:ext cx="300006" cy="57974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50" h="5121" extrusionOk="0">
                        <a:moveTo>
                          <a:pt x="2649" y="1407"/>
                        </a:moveTo>
                        <a:cubicBezTo>
                          <a:pt x="2648" y="1407"/>
                          <a:pt x="2646" y="1407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646" y="1407"/>
                          <a:pt x="2648" y="1407"/>
                          <a:pt x="2649" y="1407"/>
                        </a:cubicBezTo>
                        <a:close/>
                        <a:moveTo>
                          <a:pt x="2530" y="0"/>
                        </a:moveTo>
                        <a:cubicBezTo>
                          <a:pt x="2260" y="397"/>
                          <a:pt x="2052" y="827"/>
                          <a:pt x="1827" y="1246"/>
                        </a:cubicBezTo>
                        <a:cubicBezTo>
                          <a:pt x="1605" y="1667"/>
                          <a:pt x="1394" y="2093"/>
                          <a:pt x="1185" y="2519"/>
                        </a:cubicBezTo>
                        <a:cubicBezTo>
                          <a:pt x="1182" y="2527"/>
                          <a:pt x="1178" y="2530"/>
                          <a:pt x="1178" y="2533"/>
                        </a:cubicBezTo>
                        <a:cubicBezTo>
                          <a:pt x="1141" y="2318"/>
                          <a:pt x="1107" y="2100"/>
                          <a:pt x="1063" y="1884"/>
                        </a:cubicBezTo>
                        <a:cubicBezTo>
                          <a:pt x="1008" y="1598"/>
                          <a:pt x="949" y="1314"/>
                          <a:pt x="881" y="1032"/>
                        </a:cubicBezTo>
                        <a:lnTo>
                          <a:pt x="881" y="1032"/>
                        </a:lnTo>
                        <a:cubicBezTo>
                          <a:pt x="899" y="1322"/>
                          <a:pt x="929" y="1612"/>
                          <a:pt x="963" y="1902"/>
                        </a:cubicBezTo>
                        <a:cubicBezTo>
                          <a:pt x="994" y="2182"/>
                          <a:pt x="1035" y="2465"/>
                          <a:pt x="1076" y="2745"/>
                        </a:cubicBezTo>
                        <a:cubicBezTo>
                          <a:pt x="970" y="2967"/>
                          <a:pt x="864" y="3192"/>
                          <a:pt x="759" y="3417"/>
                        </a:cubicBezTo>
                        <a:cubicBezTo>
                          <a:pt x="598" y="2970"/>
                          <a:pt x="428" y="2527"/>
                          <a:pt x="223" y="2093"/>
                        </a:cubicBezTo>
                        <a:lnTo>
                          <a:pt x="223" y="2093"/>
                        </a:lnTo>
                        <a:cubicBezTo>
                          <a:pt x="346" y="2601"/>
                          <a:pt x="506" y="3096"/>
                          <a:pt x="677" y="3592"/>
                        </a:cubicBezTo>
                        <a:cubicBezTo>
                          <a:pt x="642" y="3666"/>
                          <a:pt x="609" y="3738"/>
                          <a:pt x="574" y="3813"/>
                        </a:cubicBezTo>
                        <a:lnTo>
                          <a:pt x="281" y="4465"/>
                        </a:lnTo>
                        <a:cubicBezTo>
                          <a:pt x="188" y="4684"/>
                          <a:pt x="89" y="4903"/>
                          <a:pt x="1" y="5121"/>
                        </a:cubicBezTo>
                        <a:cubicBezTo>
                          <a:pt x="120" y="4916"/>
                          <a:pt x="229" y="4704"/>
                          <a:pt x="342" y="4493"/>
                        </a:cubicBezTo>
                        <a:lnTo>
                          <a:pt x="670" y="3858"/>
                        </a:lnTo>
                        <a:cubicBezTo>
                          <a:pt x="707" y="3786"/>
                          <a:pt x="745" y="3711"/>
                          <a:pt x="779" y="3639"/>
                        </a:cubicBezTo>
                        <a:cubicBezTo>
                          <a:pt x="1028" y="3516"/>
                          <a:pt x="1277" y="3390"/>
                          <a:pt x="1520" y="3260"/>
                        </a:cubicBezTo>
                        <a:cubicBezTo>
                          <a:pt x="1643" y="3195"/>
                          <a:pt x="1765" y="3127"/>
                          <a:pt x="1885" y="3059"/>
                        </a:cubicBezTo>
                        <a:cubicBezTo>
                          <a:pt x="2005" y="2987"/>
                          <a:pt x="2124" y="2922"/>
                          <a:pt x="2240" y="2847"/>
                        </a:cubicBezTo>
                        <a:lnTo>
                          <a:pt x="2240" y="2847"/>
                        </a:lnTo>
                        <a:cubicBezTo>
                          <a:pt x="2107" y="2895"/>
                          <a:pt x="1981" y="2950"/>
                          <a:pt x="1847" y="3001"/>
                        </a:cubicBezTo>
                        <a:cubicBezTo>
                          <a:pt x="1721" y="3055"/>
                          <a:pt x="1592" y="3110"/>
                          <a:pt x="1465" y="3168"/>
                        </a:cubicBezTo>
                        <a:cubicBezTo>
                          <a:pt x="1267" y="3253"/>
                          <a:pt x="1076" y="3346"/>
                          <a:pt x="881" y="3438"/>
                        </a:cubicBezTo>
                        <a:cubicBezTo>
                          <a:pt x="987" y="3226"/>
                          <a:pt x="1096" y="3011"/>
                          <a:pt x="1203" y="2796"/>
                        </a:cubicBezTo>
                        <a:lnTo>
                          <a:pt x="1912" y="2089"/>
                        </a:lnTo>
                        <a:cubicBezTo>
                          <a:pt x="2028" y="1970"/>
                          <a:pt x="2148" y="1851"/>
                          <a:pt x="2271" y="1735"/>
                        </a:cubicBezTo>
                        <a:cubicBezTo>
                          <a:pt x="2329" y="1676"/>
                          <a:pt x="2391" y="1615"/>
                          <a:pt x="2452" y="1557"/>
                        </a:cubicBezTo>
                        <a:cubicBezTo>
                          <a:pt x="2482" y="1530"/>
                          <a:pt x="2513" y="1499"/>
                          <a:pt x="2544" y="1475"/>
                        </a:cubicBezTo>
                        <a:cubicBezTo>
                          <a:pt x="2577" y="1449"/>
                          <a:pt x="2603" y="1416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561" y="1423"/>
                          <a:pt x="2495" y="1483"/>
                          <a:pt x="2424" y="1526"/>
                        </a:cubicBezTo>
                        <a:cubicBezTo>
                          <a:pt x="2356" y="1577"/>
                          <a:pt x="2288" y="1629"/>
                          <a:pt x="2223" y="1680"/>
                        </a:cubicBezTo>
                        <a:cubicBezTo>
                          <a:pt x="2093" y="1789"/>
                          <a:pt x="1964" y="1898"/>
                          <a:pt x="1838" y="2011"/>
                        </a:cubicBezTo>
                        <a:cubicBezTo>
                          <a:pt x="1680" y="2151"/>
                          <a:pt x="1526" y="2291"/>
                          <a:pt x="1376" y="2437"/>
                        </a:cubicBezTo>
                        <a:cubicBezTo>
                          <a:pt x="1561" y="2056"/>
                          <a:pt x="1742" y="1676"/>
                          <a:pt x="1919" y="1290"/>
                        </a:cubicBezTo>
                        <a:lnTo>
                          <a:pt x="2223" y="646"/>
                        </a:lnTo>
                        <a:cubicBezTo>
                          <a:pt x="2322" y="430"/>
                          <a:pt x="2414" y="208"/>
                          <a:pt x="253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2" name="Google Shape;1852;p37"/>
                  <p:cNvSpPr/>
                  <p:nvPr/>
                </p:nvSpPr>
                <p:spPr>
                  <a:xfrm>
                    <a:off x="1919727" y="1439882"/>
                    <a:ext cx="837867" cy="60431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401" h="5338" extrusionOk="0">
                        <a:moveTo>
                          <a:pt x="6147" y="0"/>
                        </a:moveTo>
                        <a:cubicBezTo>
                          <a:pt x="6107" y="0"/>
                          <a:pt x="6061" y="5"/>
                          <a:pt x="6009" y="15"/>
                        </a:cubicBezTo>
                        <a:cubicBezTo>
                          <a:pt x="4339" y="336"/>
                          <a:pt x="62" y="5207"/>
                          <a:pt x="0" y="5235"/>
                        </a:cubicBezTo>
                        <a:lnTo>
                          <a:pt x="131" y="5337"/>
                        </a:lnTo>
                        <a:cubicBezTo>
                          <a:pt x="3150" y="4662"/>
                          <a:pt x="7400" y="0"/>
                          <a:pt x="6147" y="0"/>
                        </a:cubicBezTo>
                        <a:close/>
                      </a:path>
                    </a:pathLst>
                  </a:custGeom>
                  <a:solidFill>
                    <a:srgbClr val="605249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3" name="Google Shape;1853;p37"/>
                  <p:cNvSpPr/>
                  <p:nvPr/>
                </p:nvSpPr>
                <p:spPr>
                  <a:xfrm>
                    <a:off x="1980860" y="1462411"/>
                    <a:ext cx="629900" cy="54771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64" h="4838" extrusionOk="0">
                        <a:moveTo>
                          <a:pt x="5564" y="0"/>
                        </a:moveTo>
                        <a:lnTo>
                          <a:pt x="5564" y="0"/>
                        </a:lnTo>
                        <a:cubicBezTo>
                          <a:pt x="5325" y="191"/>
                          <a:pt x="5086" y="386"/>
                          <a:pt x="4847" y="580"/>
                        </a:cubicBezTo>
                        <a:lnTo>
                          <a:pt x="4270" y="1062"/>
                        </a:lnTo>
                        <a:cubicBezTo>
                          <a:pt x="4277" y="993"/>
                          <a:pt x="4277" y="925"/>
                          <a:pt x="4277" y="857"/>
                        </a:cubicBezTo>
                        <a:cubicBezTo>
                          <a:pt x="4277" y="765"/>
                          <a:pt x="4274" y="670"/>
                          <a:pt x="4256" y="574"/>
                        </a:cubicBezTo>
                        <a:cubicBezTo>
                          <a:pt x="4223" y="662"/>
                          <a:pt x="4199" y="755"/>
                          <a:pt x="4182" y="850"/>
                        </a:cubicBezTo>
                        <a:cubicBezTo>
                          <a:pt x="4161" y="943"/>
                          <a:pt x="4151" y="1034"/>
                          <a:pt x="4141" y="1127"/>
                        </a:cubicBezTo>
                        <a:lnTo>
                          <a:pt x="4133" y="1178"/>
                        </a:lnTo>
                        <a:cubicBezTo>
                          <a:pt x="3912" y="1366"/>
                          <a:pt x="3690" y="1554"/>
                          <a:pt x="3468" y="1745"/>
                        </a:cubicBezTo>
                        <a:cubicBezTo>
                          <a:pt x="3462" y="1707"/>
                          <a:pt x="3458" y="1669"/>
                          <a:pt x="3451" y="1632"/>
                        </a:cubicBezTo>
                        <a:cubicBezTo>
                          <a:pt x="3434" y="1546"/>
                          <a:pt x="3413" y="1458"/>
                          <a:pt x="3380" y="1373"/>
                        </a:cubicBezTo>
                        <a:cubicBezTo>
                          <a:pt x="3359" y="1464"/>
                          <a:pt x="3349" y="1554"/>
                          <a:pt x="3349" y="1642"/>
                        </a:cubicBezTo>
                        <a:cubicBezTo>
                          <a:pt x="3345" y="1710"/>
                          <a:pt x="3349" y="1776"/>
                          <a:pt x="3352" y="1844"/>
                        </a:cubicBezTo>
                        <a:cubicBezTo>
                          <a:pt x="3147" y="2017"/>
                          <a:pt x="2946" y="2195"/>
                          <a:pt x="2741" y="2370"/>
                        </a:cubicBezTo>
                        <a:cubicBezTo>
                          <a:pt x="2707" y="2400"/>
                          <a:pt x="2673" y="2431"/>
                          <a:pt x="2638" y="2458"/>
                        </a:cubicBezTo>
                        <a:cubicBezTo>
                          <a:pt x="2618" y="2353"/>
                          <a:pt x="2591" y="2243"/>
                          <a:pt x="2547" y="2137"/>
                        </a:cubicBezTo>
                        <a:cubicBezTo>
                          <a:pt x="2523" y="2277"/>
                          <a:pt x="2523" y="2417"/>
                          <a:pt x="2529" y="2554"/>
                        </a:cubicBezTo>
                        <a:cubicBezTo>
                          <a:pt x="2277" y="2779"/>
                          <a:pt x="2021" y="3001"/>
                          <a:pt x="1768" y="3226"/>
                        </a:cubicBezTo>
                        <a:cubicBezTo>
                          <a:pt x="1762" y="3090"/>
                          <a:pt x="1744" y="2950"/>
                          <a:pt x="1707" y="2813"/>
                        </a:cubicBezTo>
                        <a:cubicBezTo>
                          <a:pt x="1659" y="2987"/>
                          <a:pt x="1649" y="3161"/>
                          <a:pt x="1645" y="3336"/>
                        </a:cubicBezTo>
                        <a:cubicBezTo>
                          <a:pt x="1549" y="3421"/>
                          <a:pt x="1454" y="3506"/>
                          <a:pt x="1359" y="3591"/>
                        </a:cubicBezTo>
                        <a:cubicBezTo>
                          <a:pt x="1229" y="3708"/>
                          <a:pt x="1102" y="3824"/>
                          <a:pt x="973" y="3939"/>
                        </a:cubicBezTo>
                        <a:cubicBezTo>
                          <a:pt x="966" y="3871"/>
                          <a:pt x="952" y="3803"/>
                          <a:pt x="932" y="3738"/>
                        </a:cubicBezTo>
                        <a:cubicBezTo>
                          <a:pt x="894" y="3834"/>
                          <a:pt x="877" y="3933"/>
                          <a:pt x="867" y="4032"/>
                        </a:cubicBezTo>
                        <a:lnTo>
                          <a:pt x="867" y="4035"/>
                        </a:lnTo>
                        <a:cubicBezTo>
                          <a:pt x="577" y="4298"/>
                          <a:pt x="283" y="4565"/>
                          <a:pt x="0" y="4837"/>
                        </a:cubicBezTo>
                        <a:lnTo>
                          <a:pt x="713" y="4257"/>
                        </a:lnTo>
                        <a:lnTo>
                          <a:pt x="915" y="4090"/>
                        </a:lnTo>
                        <a:lnTo>
                          <a:pt x="922" y="4090"/>
                        </a:lnTo>
                        <a:cubicBezTo>
                          <a:pt x="985" y="4097"/>
                          <a:pt x="1048" y="4100"/>
                          <a:pt x="1110" y="4100"/>
                        </a:cubicBezTo>
                        <a:cubicBezTo>
                          <a:pt x="1144" y="4100"/>
                          <a:pt x="1178" y="4099"/>
                          <a:pt x="1212" y="4097"/>
                        </a:cubicBezTo>
                        <a:cubicBezTo>
                          <a:pt x="1307" y="4090"/>
                          <a:pt x="1406" y="4080"/>
                          <a:pt x="1502" y="4049"/>
                        </a:cubicBezTo>
                        <a:cubicBezTo>
                          <a:pt x="1406" y="4012"/>
                          <a:pt x="1311" y="3994"/>
                          <a:pt x="1215" y="3984"/>
                        </a:cubicBezTo>
                        <a:cubicBezTo>
                          <a:pt x="1160" y="3977"/>
                          <a:pt x="1106" y="3974"/>
                          <a:pt x="1055" y="3974"/>
                        </a:cubicBezTo>
                        <a:lnTo>
                          <a:pt x="1423" y="3663"/>
                        </a:lnTo>
                        <a:cubicBezTo>
                          <a:pt x="1519" y="3581"/>
                          <a:pt x="1618" y="3499"/>
                          <a:pt x="1713" y="3414"/>
                        </a:cubicBezTo>
                        <a:cubicBezTo>
                          <a:pt x="1806" y="3424"/>
                          <a:pt x="1898" y="3427"/>
                          <a:pt x="1990" y="3427"/>
                        </a:cubicBezTo>
                        <a:cubicBezTo>
                          <a:pt x="2085" y="3427"/>
                          <a:pt x="2184" y="3424"/>
                          <a:pt x="2280" y="3404"/>
                        </a:cubicBezTo>
                        <a:cubicBezTo>
                          <a:pt x="2188" y="3369"/>
                          <a:pt x="2096" y="3345"/>
                          <a:pt x="2000" y="3328"/>
                        </a:cubicBezTo>
                        <a:cubicBezTo>
                          <a:pt x="1949" y="3318"/>
                          <a:pt x="1898" y="3308"/>
                          <a:pt x="1847" y="3301"/>
                        </a:cubicBezTo>
                        <a:cubicBezTo>
                          <a:pt x="2102" y="3082"/>
                          <a:pt x="2359" y="2865"/>
                          <a:pt x="2611" y="2646"/>
                        </a:cubicBezTo>
                        <a:cubicBezTo>
                          <a:pt x="2704" y="2663"/>
                          <a:pt x="2796" y="2677"/>
                          <a:pt x="2888" y="2687"/>
                        </a:cubicBezTo>
                        <a:cubicBezTo>
                          <a:pt x="2940" y="2690"/>
                          <a:pt x="2993" y="2693"/>
                          <a:pt x="3045" y="2693"/>
                        </a:cubicBezTo>
                        <a:cubicBezTo>
                          <a:pt x="3096" y="2693"/>
                          <a:pt x="3147" y="2690"/>
                          <a:pt x="3199" y="2683"/>
                        </a:cubicBezTo>
                        <a:cubicBezTo>
                          <a:pt x="3103" y="2636"/>
                          <a:pt x="3004" y="2608"/>
                          <a:pt x="2905" y="2578"/>
                        </a:cubicBezTo>
                        <a:cubicBezTo>
                          <a:pt x="2850" y="2564"/>
                          <a:pt x="2792" y="2554"/>
                          <a:pt x="2734" y="2540"/>
                        </a:cubicBezTo>
                        <a:cubicBezTo>
                          <a:pt x="2765" y="2516"/>
                          <a:pt x="2792" y="2493"/>
                          <a:pt x="2823" y="2465"/>
                        </a:cubicBezTo>
                        <a:cubicBezTo>
                          <a:pt x="3014" y="2298"/>
                          <a:pt x="3205" y="2130"/>
                          <a:pt x="3396" y="1960"/>
                        </a:cubicBezTo>
                        <a:lnTo>
                          <a:pt x="3403" y="1963"/>
                        </a:lnTo>
                        <a:cubicBezTo>
                          <a:pt x="3522" y="1987"/>
                          <a:pt x="3640" y="2005"/>
                          <a:pt x="3764" y="2005"/>
                        </a:cubicBezTo>
                        <a:cubicBezTo>
                          <a:pt x="3797" y="2005"/>
                          <a:pt x="3830" y="2004"/>
                          <a:pt x="3864" y="2001"/>
                        </a:cubicBezTo>
                        <a:cubicBezTo>
                          <a:pt x="3752" y="1935"/>
                          <a:pt x="3632" y="1895"/>
                          <a:pt x="3512" y="1861"/>
                        </a:cubicBezTo>
                        <a:cubicBezTo>
                          <a:pt x="3744" y="1656"/>
                          <a:pt x="3977" y="1451"/>
                          <a:pt x="4206" y="1246"/>
                        </a:cubicBezTo>
                        <a:lnTo>
                          <a:pt x="4250" y="1206"/>
                        </a:lnTo>
                        <a:cubicBezTo>
                          <a:pt x="4332" y="1223"/>
                          <a:pt x="4414" y="1233"/>
                          <a:pt x="4496" y="1243"/>
                        </a:cubicBezTo>
                        <a:cubicBezTo>
                          <a:pt x="4562" y="1250"/>
                          <a:pt x="4629" y="1253"/>
                          <a:pt x="4697" y="1253"/>
                        </a:cubicBezTo>
                        <a:cubicBezTo>
                          <a:pt x="4734" y="1253"/>
                          <a:pt x="4772" y="1252"/>
                          <a:pt x="4809" y="1250"/>
                        </a:cubicBezTo>
                        <a:cubicBezTo>
                          <a:pt x="4714" y="1202"/>
                          <a:pt x="4615" y="1168"/>
                          <a:pt x="4516" y="1141"/>
                        </a:cubicBezTo>
                        <a:cubicBezTo>
                          <a:pt x="4465" y="1127"/>
                          <a:pt x="4414" y="1113"/>
                          <a:pt x="4366" y="1103"/>
                        </a:cubicBezTo>
                        <a:lnTo>
                          <a:pt x="4888" y="629"/>
                        </a:lnTo>
                        <a:cubicBezTo>
                          <a:pt x="5113" y="417"/>
                          <a:pt x="5342" y="212"/>
                          <a:pt x="5564" y="0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4" name="Google Shape;1854;p37"/>
                  <p:cNvSpPr/>
                  <p:nvPr/>
                </p:nvSpPr>
                <p:spPr>
                  <a:xfrm>
                    <a:off x="1753081" y="1783928"/>
                    <a:ext cx="261402" cy="17207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309" h="1520" extrusionOk="0">
                        <a:moveTo>
                          <a:pt x="1118" y="1"/>
                        </a:moveTo>
                        <a:cubicBezTo>
                          <a:pt x="124" y="1"/>
                          <a:pt x="1" y="836"/>
                          <a:pt x="1" y="1271"/>
                        </a:cubicBezTo>
                        <a:cubicBezTo>
                          <a:pt x="5" y="1407"/>
                          <a:pt x="114" y="1520"/>
                          <a:pt x="254" y="1520"/>
                        </a:cubicBezTo>
                        <a:lnTo>
                          <a:pt x="1056" y="1520"/>
                        </a:lnTo>
                        <a:cubicBezTo>
                          <a:pt x="1201" y="1513"/>
                          <a:pt x="1381" y="1510"/>
                          <a:pt x="1559" y="1510"/>
                        </a:cubicBezTo>
                        <a:cubicBezTo>
                          <a:pt x="1736" y="1510"/>
                          <a:pt x="1911" y="1513"/>
                          <a:pt x="2046" y="1516"/>
                        </a:cubicBezTo>
                        <a:cubicBezTo>
                          <a:pt x="2189" y="1516"/>
                          <a:pt x="2309" y="1397"/>
                          <a:pt x="2302" y="1250"/>
                        </a:cubicBezTo>
                        <a:cubicBezTo>
                          <a:pt x="2274" y="813"/>
                          <a:pt x="2097" y="1"/>
                          <a:pt x="1118" y="1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5" name="Google Shape;1855;p37"/>
                  <p:cNvSpPr/>
                  <p:nvPr/>
                </p:nvSpPr>
                <p:spPr>
                  <a:xfrm>
                    <a:off x="1829838" y="1954762"/>
                    <a:ext cx="111172" cy="8626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82" h="762" extrusionOk="0">
                        <a:moveTo>
                          <a:pt x="846" y="0"/>
                        </a:moveTo>
                        <a:lnTo>
                          <a:pt x="142" y="11"/>
                        </a:lnTo>
                        <a:cubicBezTo>
                          <a:pt x="142" y="11"/>
                          <a:pt x="1" y="761"/>
                          <a:pt x="480" y="761"/>
                        </a:cubicBezTo>
                        <a:cubicBezTo>
                          <a:pt x="484" y="761"/>
                          <a:pt x="487" y="761"/>
                          <a:pt x="490" y="761"/>
                        </a:cubicBezTo>
                        <a:cubicBezTo>
                          <a:pt x="982" y="748"/>
                          <a:pt x="846" y="0"/>
                          <a:pt x="846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6" name="Google Shape;1856;p37"/>
                  <p:cNvSpPr/>
                  <p:nvPr/>
                </p:nvSpPr>
                <p:spPr>
                  <a:xfrm>
                    <a:off x="1846706" y="1875515"/>
                    <a:ext cx="39171" cy="3917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6" h="346" extrusionOk="0">
                        <a:moveTo>
                          <a:pt x="171" y="0"/>
                        </a:moveTo>
                        <a:cubicBezTo>
                          <a:pt x="79" y="0"/>
                          <a:pt x="1" y="79"/>
                          <a:pt x="1" y="175"/>
                        </a:cubicBezTo>
                        <a:cubicBezTo>
                          <a:pt x="1" y="267"/>
                          <a:pt x="79" y="345"/>
                          <a:pt x="171" y="345"/>
                        </a:cubicBezTo>
                        <a:cubicBezTo>
                          <a:pt x="267" y="345"/>
                          <a:pt x="346" y="267"/>
                          <a:pt x="346" y="175"/>
                        </a:cubicBezTo>
                        <a:cubicBezTo>
                          <a:pt x="346" y="79"/>
                          <a:pt x="267" y="0"/>
                          <a:pt x="171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7" name="Google Shape;1857;p37"/>
                  <p:cNvSpPr/>
                  <p:nvPr/>
                </p:nvSpPr>
                <p:spPr>
                  <a:xfrm>
                    <a:off x="1860970" y="1803966"/>
                    <a:ext cx="39963" cy="3034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53" h="268" extrusionOk="0">
                        <a:moveTo>
                          <a:pt x="174" y="1"/>
                        </a:moveTo>
                        <a:cubicBezTo>
                          <a:pt x="79" y="1"/>
                          <a:pt x="1" y="59"/>
                          <a:pt x="1" y="134"/>
                        </a:cubicBezTo>
                        <a:cubicBezTo>
                          <a:pt x="1" y="209"/>
                          <a:pt x="79" y="267"/>
                          <a:pt x="174" y="267"/>
                        </a:cubicBezTo>
                        <a:cubicBezTo>
                          <a:pt x="274" y="267"/>
                          <a:pt x="352" y="209"/>
                          <a:pt x="352" y="134"/>
                        </a:cubicBezTo>
                        <a:cubicBezTo>
                          <a:pt x="352" y="59"/>
                          <a:pt x="274" y="1"/>
                          <a:pt x="174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8" name="Google Shape;1858;p37"/>
                  <p:cNvSpPr/>
                  <p:nvPr/>
                </p:nvSpPr>
                <p:spPr>
                  <a:xfrm>
                    <a:off x="1944520" y="1846080"/>
                    <a:ext cx="34529" cy="3226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5" h="285" extrusionOk="0">
                        <a:moveTo>
                          <a:pt x="150" y="1"/>
                        </a:moveTo>
                        <a:cubicBezTo>
                          <a:pt x="68" y="1"/>
                          <a:pt x="0" y="66"/>
                          <a:pt x="0" y="144"/>
                        </a:cubicBezTo>
                        <a:cubicBezTo>
                          <a:pt x="0" y="219"/>
                          <a:pt x="68" y="284"/>
                          <a:pt x="150" y="284"/>
                        </a:cubicBezTo>
                        <a:cubicBezTo>
                          <a:pt x="235" y="284"/>
                          <a:pt x="304" y="219"/>
                          <a:pt x="304" y="144"/>
                        </a:cubicBezTo>
                        <a:cubicBezTo>
                          <a:pt x="304" y="66"/>
                          <a:pt x="235" y="1"/>
                          <a:pt x="150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sp>
              <p:nvSpPr>
                <p:cNvPr id="1860" name="Google Shape;1860;p37"/>
                <p:cNvSpPr/>
                <p:nvPr/>
              </p:nvSpPr>
              <p:spPr>
                <a:xfrm rot="20225827">
                  <a:off x="2046149" y="3570077"/>
                  <a:ext cx="592309" cy="3352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7" h="16788" extrusionOk="0">
                      <a:moveTo>
                        <a:pt x="0" y="1"/>
                      </a:moveTo>
                      <a:lnTo>
                        <a:pt x="0" y="16788"/>
                      </a:lnTo>
                      <a:lnTo>
                        <a:pt x="29656" y="16788"/>
                      </a:lnTo>
                      <a:lnTo>
                        <a:pt x="29656" y="1"/>
                      </a:lnTo>
                      <a:close/>
                    </a:path>
                  </a:pathLst>
                </a:custGeom>
                <a:solidFill>
                  <a:srgbClr val="2AB0A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</p:grpSp>
          <p:grpSp>
            <p:nvGrpSpPr>
              <p:cNvPr id="1863" name="Google Shape;1863;p37"/>
              <p:cNvGrpSpPr/>
              <p:nvPr/>
            </p:nvGrpSpPr>
            <p:grpSpPr>
              <a:xfrm>
                <a:off x="4759976" y="3350425"/>
                <a:ext cx="2263120" cy="1409668"/>
                <a:chOff x="4759976" y="3350425"/>
                <a:chExt cx="2263120" cy="1409668"/>
              </a:xfrm>
            </p:grpSpPr>
            <p:sp>
              <p:nvSpPr>
                <p:cNvPr id="1864" name="Google Shape;1864;p37"/>
                <p:cNvSpPr/>
                <p:nvPr/>
              </p:nvSpPr>
              <p:spPr>
                <a:xfrm>
                  <a:off x="5396513" y="3827397"/>
                  <a:ext cx="1262452" cy="9320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98" h="15577" extrusionOk="0">
                      <a:moveTo>
                        <a:pt x="1074" y="0"/>
                      </a:moveTo>
                      <a:lnTo>
                        <a:pt x="295" y="468"/>
                      </a:lnTo>
                      <a:cubicBezTo>
                        <a:pt x="295" y="468"/>
                        <a:pt x="1" y="7414"/>
                        <a:pt x="7135" y="7414"/>
                      </a:cubicBezTo>
                      <a:cubicBezTo>
                        <a:pt x="7482" y="7414"/>
                        <a:pt x="7848" y="7398"/>
                        <a:pt x="8232" y="7363"/>
                      </a:cubicBezTo>
                      <a:lnTo>
                        <a:pt x="8232" y="7363"/>
                      </a:lnTo>
                      <a:cubicBezTo>
                        <a:pt x="8232" y="7363"/>
                        <a:pt x="5712" y="12159"/>
                        <a:pt x="5712" y="15576"/>
                      </a:cubicBezTo>
                      <a:lnTo>
                        <a:pt x="20920" y="15576"/>
                      </a:lnTo>
                      <a:cubicBezTo>
                        <a:pt x="20988" y="15576"/>
                        <a:pt x="21097" y="6957"/>
                        <a:pt x="14482" y="5557"/>
                      </a:cubicBezTo>
                      <a:lnTo>
                        <a:pt x="11772" y="4957"/>
                      </a:lnTo>
                      <a:cubicBezTo>
                        <a:pt x="7423" y="4909"/>
                        <a:pt x="2688" y="3618"/>
                        <a:pt x="1074" y="0"/>
                      </a:cubicBezTo>
                      <a:close/>
                    </a:path>
                  </a:pathLst>
                </a:custGeom>
                <a:solidFill>
                  <a:srgbClr val="00949A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5" name="Google Shape;1865;p37"/>
                <p:cNvSpPr/>
                <p:nvPr/>
              </p:nvSpPr>
              <p:spPr>
                <a:xfrm>
                  <a:off x="5378142" y="3829371"/>
                  <a:ext cx="555711" cy="5008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87" h="8370" extrusionOk="0">
                      <a:moveTo>
                        <a:pt x="612" y="1"/>
                      </a:moveTo>
                      <a:lnTo>
                        <a:pt x="612" y="1"/>
                      </a:lnTo>
                      <a:cubicBezTo>
                        <a:pt x="0" y="7151"/>
                        <a:pt x="3401" y="8369"/>
                        <a:pt x="5790" y="8369"/>
                      </a:cubicBezTo>
                      <a:cubicBezTo>
                        <a:pt x="7025" y="8369"/>
                        <a:pt x="7989" y="8044"/>
                        <a:pt x="7989" y="8044"/>
                      </a:cubicBezTo>
                      <a:lnTo>
                        <a:pt x="9287" y="6344"/>
                      </a:lnTo>
                      <a:lnTo>
                        <a:pt x="9287" y="6344"/>
                      </a:lnTo>
                      <a:cubicBezTo>
                        <a:pt x="9287" y="6344"/>
                        <a:pt x="8997" y="6403"/>
                        <a:pt x="8381" y="6403"/>
                      </a:cubicBezTo>
                      <a:cubicBezTo>
                        <a:pt x="7628" y="6403"/>
                        <a:pt x="6387" y="6314"/>
                        <a:pt x="4592" y="5920"/>
                      </a:cubicBezTo>
                      <a:cubicBezTo>
                        <a:pt x="1329" y="5203"/>
                        <a:pt x="612" y="1"/>
                        <a:pt x="612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6" name="Google Shape;1866;p37"/>
                <p:cNvSpPr/>
                <p:nvPr/>
              </p:nvSpPr>
              <p:spPr>
                <a:xfrm>
                  <a:off x="6259562" y="4035754"/>
                  <a:ext cx="423530" cy="1860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8" h="3110" extrusionOk="0">
                      <a:moveTo>
                        <a:pt x="6767" y="0"/>
                      </a:moveTo>
                      <a:cubicBezTo>
                        <a:pt x="6709" y="79"/>
                        <a:pt x="6647" y="153"/>
                        <a:pt x="6583" y="215"/>
                      </a:cubicBezTo>
                      <a:cubicBezTo>
                        <a:pt x="5094" y="1676"/>
                        <a:pt x="1267" y="1704"/>
                        <a:pt x="554" y="1830"/>
                      </a:cubicBezTo>
                      <a:cubicBezTo>
                        <a:pt x="489" y="1840"/>
                        <a:pt x="56" y="2007"/>
                        <a:pt x="1" y="2025"/>
                      </a:cubicBezTo>
                      <a:cubicBezTo>
                        <a:pt x="653" y="2151"/>
                        <a:pt x="1946" y="3014"/>
                        <a:pt x="3909" y="3096"/>
                      </a:cubicBezTo>
                      <a:cubicBezTo>
                        <a:pt x="4130" y="3105"/>
                        <a:pt x="4338" y="3109"/>
                        <a:pt x="4534" y="3109"/>
                      </a:cubicBezTo>
                      <a:cubicBezTo>
                        <a:pt x="6275" y="3109"/>
                        <a:pt x="7078" y="2792"/>
                        <a:pt x="7078" y="2792"/>
                      </a:cubicBezTo>
                      <a:lnTo>
                        <a:pt x="6767" y="0"/>
                      </a:ln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7" name="Google Shape;1867;p37"/>
                <p:cNvSpPr/>
                <p:nvPr/>
              </p:nvSpPr>
              <p:spPr>
                <a:xfrm>
                  <a:off x="5729334" y="3397996"/>
                  <a:ext cx="1033394" cy="7815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270" h="13062" extrusionOk="0">
                      <a:moveTo>
                        <a:pt x="7914" y="0"/>
                      </a:moveTo>
                      <a:cubicBezTo>
                        <a:pt x="5704" y="0"/>
                        <a:pt x="4311" y="1144"/>
                        <a:pt x="3414" y="3015"/>
                      </a:cubicBezTo>
                      <a:cubicBezTo>
                        <a:pt x="3393" y="3063"/>
                        <a:pt x="3373" y="3110"/>
                        <a:pt x="3352" y="3159"/>
                      </a:cubicBezTo>
                      <a:cubicBezTo>
                        <a:pt x="3029" y="3957"/>
                        <a:pt x="3049" y="4930"/>
                        <a:pt x="2140" y="5281"/>
                      </a:cubicBezTo>
                      <a:cubicBezTo>
                        <a:pt x="1178" y="5657"/>
                        <a:pt x="1" y="7893"/>
                        <a:pt x="2639" y="9631"/>
                      </a:cubicBezTo>
                      <a:cubicBezTo>
                        <a:pt x="5277" y="11372"/>
                        <a:pt x="6179" y="12023"/>
                        <a:pt x="6179" y="12023"/>
                      </a:cubicBezTo>
                      <a:lnTo>
                        <a:pt x="6169" y="12139"/>
                      </a:lnTo>
                      <a:cubicBezTo>
                        <a:pt x="6155" y="12294"/>
                        <a:pt x="6220" y="12440"/>
                        <a:pt x="6347" y="12529"/>
                      </a:cubicBezTo>
                      <a:cubicBezTo>
                        <a:pt x="6561" y="12686"/>
                        <a:pt x="6954" y="12908"/>
                        <a:pt x="7514" y="12986"/>
                      </a:cubicBezTo>
                      <a:cubicBezTo>
                        <a:pt x="7910" y="13041"/>
                        <a:pt x="8231" y="13058"/>
                        <a:pt x="8466" y="13061"/>
                      </a:cubicBezTo>
                      <a:cubicBezTo>
                        <a:pt x="8469" y="13061"/>
                        <a:pt x="8472" y="13061"/>
                        <a:pt x="8475" y="13061"/>
                      </a:cubicBezTo>
                      <a:cubicBezTo>
                        <a:pt x="8666" y="13061"/>
                        <a:pt x="8836" y="12956"/>
                        <a:pt x="8937" y="12795"/>
                      </a:cubicBezTo>
                      <a:cubicBezTo>
                        <a:pt x="8985" y="12724"/>
                        <a:pt x="9080" y="12645"/>
                        <a:pt x="9265" y="12590"/>
                      </a:cubicBezTo>
                      <a:cubicBezTo>
                        <a:pt x="9316" y="12576"/>
                        <a:pt x="9374" y="12563"/>
                        <a:pt x="9439" y="12549"/>
                      </a:cubicBezTo>
                      <a:cubicBezTo>
                        <a:pt x="10156" y="12426"/>
                        <a:pt x="13955" y="12334"/>
                        <a:pt x="15444" y="10873"/>
                      </a:cubicBezTo>
                      <a:cubicBezTo>
                        <a:pt x="15508" y="10811"/>
                        <a:pt x="15570" y="10737"/>
                        <a:pt x="15628" y="10658"/>
                      </a:cubicBezTo>
                      <a:cubicBezTo>
                        <a:pt x="16972" y="8900"/>
                        <a:pt x="17270" y="3264"/>
                        <a:pt x="12453" y="1151"/>
                      </a:cubicBezTo>
                      <a:cubicBezTo>
                        <a:pt x="10646" y="359"/>
                        <a:pt x="9152" y="0"/>
                        <a:pt x="7914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8" name="Google Shape;1868;p37"/>
                <p:cNvSpPr/>
                <p:nvPr/>
              </p:nvSpPr>
              <p:spPr>
                <a:xfrm>
                  <a:off x="6093331" y="4085360"/>
                  <a:ext cx="488214" cy="100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59" h="1674" extrusionOk="0">
                      <a:moveTo>
                        <a:pt x="8159" y="0"/>
                      </a:moveTo>
                      <a:lnTo>
                        <a:pt x="8159" y="0"/>
                      </a:lnTo>
                      <a:cubicBezTo>
                        <a:pt x="7571" y="424"/>
                        <a:pt x="3694" y="741"/>
                        <a:pt x="3117" y="847"/>
                      </a:cubicBezTo>
                      <a:cubicBezTo>
                        <a:pt x="2544" y="950"/>
                        <a:pt x="2816" y="1281"/>
                        <a:pt x="1864" y="1363"/>
                      </a:cubicBezTo>
                      <a:cubicBezTo>
                        <a:pt x="1816" y="1367"/>
                        <a:pt x="1768" y="1369"/>
                        <a:pt x="1720" y="1369"/>
                      </a:cubicBezTo>
                      <a:cubicBezTo>
                        <a:pt x="828" y="1369"/>
                        <a:pt x="32" y="652"/>
                        <a:pt x="1" y="643"/>
                      </a:cubicBezTo>
                      <a:lnTo>
                        <a:pt x="1" y="643"/>
                      </a:lnTo>
                      <a:lnTo>
                        <a:pt x="18" y="799"/>
                      </a:lnTo>
                      <a:cubicBezTo>
                        <a:pt x="31" y="1483"/>
                        <a:pt x="898" y="1673"/>
                        <a:pt x="1704" y="1673"/>
                      </a:cubicBezTo>
                      <a:cubicBezTo>
                        <a:pt x="2338" y="1673"/>
                        <a:pt x="2935" y="1556"/>
                        <a:pt x="3049" y="1468"/>
                      </a:cubicBezTo>
                      <a:cubicBezTo>
                        <a:pt x="3311" y="1267"/>
                        <a:pt x="4786" y="1314"/>
                        <a:pt x="6350" y="1079"/>
                      </a:cubicBezTo>
                      <a:cubicBezTo>
                        <a:pt x="7910" y="847"/>
                        <a:pt x="8159" y="0"/>
                        <a:pt x="8159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9" name="Google Shape;1869;p37"/>
                <p:cNvSpPr/>
                <p:nvPr/>
              </p:nvSpPr>
              <p:spPr>
                <a:xfrm>
                  <a:off x="5902566" y="3370711"/>
                  <a:ext cx="464777" cy="3147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46" h="4802" extrusionOk="0">
                      <a:moveTo>
                        <a:pt x="4926" y="0"/>
                      </a:moveTo>
                      <a:cubicBezTo>
                        <a:pt x="4504" y="0"/>
                        <a:pt x="4028" y="50"/>
                        <a:pt x="3492" y="167"/>
                      </a:cubicBezTo>
                      <a:cubicBezTo>
                        <a:pt x="631" y="792"/>
                        <a:pt x="0" y="4233"/>
                        <a:pt x="631" y="4721"/>
                      </a:cubicBezTo>
                      <a:cubicBezTo>
                        <a:pt x="703" y="4776"/>
                        <a:pt x="799" y="4801"/>
                        <a:pt x="916" y="4801"/>
                      </a:cubicBezTo>
                      <a:cubicBezTo>
                        <a:pt x="1827" y="4801"/>
                        <a:pt x="3955" y="3240"/>
                        <a:pt x="4929" y="2250"/>
                      </a:cubicBezTo>
                      <a:cubicBezTo>
                        <a:pt x="5620" y="1546"/>
                        <a:pt x="6280" y="1341"/>
                        <a:pt x="6813" y="1341"/>
                      </a:cubicBezTo>
                      <a:cubicBezTo>
                        <a:pt x="7551" y="1341"/>
                        <a:pt x="8046" y="1734"/>
                        <a:pt x="8046" y="1734"/>
                      </a:cubicBezTo>
                      <a:cubicBezTo>
                        <a:pt x="8046" y="1734"/>
                        <a:pt x="7414" y="0"/>
                        <a:pt x="492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0" name="Google Shape;1870;p37"/>
                <p:cNvSpPr/>
                <p:nvPr/>
              </p:nvSpPr>
              <p:spPr>
                <a:xfrm>
                  <a:off x="5899215" y="3684443"/>
                  <a:ext cx="178615" cy="923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5" h="1543" extrusionOk="0">
                      <a:moveTo>
                        <a:pt x="1773" y="0"/>
                      </a:moveTo>
                      <a:cubicBezTo>
                        <a:pt x="1158" y="0"/>
                        <a:pt x="266" y="292"/>
                        <a:pt x="29" y="809"/>
                      </a:cubicBezTo>
                      <a:cubicBezTo>
                        <a:pt x="1" y="870"/>
                        <a:pt x="55" y="926"/>
                        <a:pt x="105" y="926"/>
                      </a:cubicBezTo>
                      <a:cubicBezTo>
                        <a:pt x="127" y="926"/>
                        <a:pt x="149" y="915"/>
                        <a:pt x="162" y="887"/>
                      </a:cubicBezTo>
                      <a:cubicBezTo>
                        <a:pt x="377" y="423"/>
                        <a:pt x="1277" y="153"/>
                        <a:pt x="1767" y="153"/>
                      </a:cubicBezTo>
                      <a:cubicBezTo>
                        <a:pt x="1782" y="153"/>
                        <a:pt x="1797" y="153"/>
                        <a:pt x="1811" y="154"/>
                      </a:cubicBezTo>
                      <a:cubicBezTo>
                        <a:pt x="2183" y="170"/>
                        <a:pt x="2589" y="313"/>
                        <a:pt x="2736" y="707"/>
                      </a:cubicBezTo>
                      <a:cubicBezTo>
                        <a:pt x="2821" y="942"/>
                        <a:pt x="2787" y="1225"/>
                        <a:pt x="2763" y="1468"/>
                      </a:cubicBezTo>
                      <a:cubicBezTo>
                        <a:pt x="2758" y="1517"/>
                        <a:pt x="2795" y="1542"/>
                        <a:pt x="2834" y="1542"/>
                      </a:cubicBezTo>
                      <a:cubicBezTo>
                        <a:pt x="2873" y="1542"/>
                        <a:pt x="2915" y="1517"/>
                        <a:pt x="2920" y="1468"/>
                      </a:cubicBezTo>
                      <a:cubicBezTo>
                        <a:pt x="2985" y="740"/>
                        <a:pt x="2811" y="143"/>
                        <a:pt x="2008" y="17"/>
                      </a:cubicBezTo>
                      <a:cubicBezTo>
                        <a:pt x="1937" y="6"/>
                        <a:pt x="1858" y="0"/>
                        <a:pt x="1773" y="0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1" name="Google Shape;1871;p37"/>
                <p:cNvSpPr/>
                <p:nvPr/>
              </p:nvSpPr>
              <p:spPr>
                <a:xfrm>
                  <a:off x="6137252" y="3759420"/>
                  <a:ext cx="114050" cy="54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6" h="915" extrusionOk="0">
                      <a:moveTo>
                        <a:pt x="1669" y="0"/>
                      </a:moveTo>
                      <a:cubicBezTo>
                        <a:pt x="1616" y="0"/>
                        <a:pt x="1562" y="56"/>
                        <a:pt x="1598" y="116"/>
                      </a:cubicBezTo>
                      <a:cubicBezTo>
                        <a:pt x="1687" y="269"/>
                        <a:pt x="1584" y="406"/>
                        <a:pt x="1441" y="470"/>
                      </a:cubicBezTo>
                      <a:cubicBezTo>
                        <a:pt x="1407" y="485"/>
                        <a:pt x="1372" y="492"/>
                        <a:pt x="1336" y="492"/>
                      </a:cubicBezTo>
                      <a:cubicBezTo>
                        <a:pt x="1226" y="492"/>
                        <a:pt x="1113" y="429"/>
                        <a:pt x="1038" y="355"/>
                      </a:cubicBezTo>
                      <a:cubicBezTo>
                        <a:pt x="959" y="276"/>
                        <a:pt x="915" y="177"/>
                        <a:pt x="820" y="109"/>
                      </a:cubicBezTo>
                      <a:cubicBezTo>
                        <a:pt x="744" y="58"/>
                        <a:pt x="658" y="33"/>
                        <a:pt x="570" y="33"/>
                      </a:cubicBezTo>
                      <a:cubicBezTo>
                        <a:pt x="522" y="33"/>
                        <a:pt x="474" y="40"/>
                        <a:pt x="427" y="54"/>
                      </a:cubicBezTo>
                      <a:cubicBezTo>
                        <a:pt x="75" y="163"/>
                        <a:pt x="1" y="546"/>
                        <a:pt x="96" y="859"/>
                      </a:cubicBezTo>
                      <a:cubicBezTo>
                        <a:pt x="107" y="898"/>
                        <a:pt x="137" y="914"/>
                        <a:pt x="168" y="914"/>
                      </a:cubicBezTo>
                      <a:cubicBezTo>
                        <a:pt x="215" y="914"/>
                        <a:pt x="263" y="876"/>
                        <a:pt x="246" y="818"/>
                      </a:cubicBezTo>
                      <a:cubicBezTo>
                        <a:pt x="178" y="593"/>
                        <a:pt x="209" y="293"/>
                        <a:pt x="472" y="215"/>
                      </a:cubicBezTo>
                      <a:cubicBezTo>
                        <a:pt x="504" y="205"/>
                        <a:pt x="534" y="201"/>
                        <a:pt x="562" y="201"/>
                      </a:cubicBezTo>
                      <a:cubicBezTo>
                        <a:pt x="708" y="201"/>
                        <a:pt x="808" y="316"/>
                        <a:pt x="905" y="433"/>
                      </a:cubicBezTo>
                      <a:cubicBezTo>
                        <a:pt x="1016" y="567"/>
                        <a:pt x="1142" y="642"/>
                        <a:pt x="1309" y="642"/>
                      </a:cubicBezTo>
                      <a:cubicBezTo>
                        <a:pt x="1333" y="642"/>
                        <a:pt x="1357" y="640"/>
                        <a:pt x="1383" y="637"/>
                      </a:cubicBezTo>
                      <a:cubicBezTo>
                        <a:pt x="1693" y="601"/>
                        <a:pt x="1905" y="334"/>
                        <a:pt x="1731" y="37"/>
                      </a:cubicBezTo>
                      <a:cubicBezTo>
                        <a:pt x="1715" y="11"/>
                        <a:pt x="1692" y="0"/>
                        <a:pt x="1669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2" name="Google Shape;1872;p37"/>
                <p:cNvSpPr/>
                <p:nvPr/>
              </p:nvSpPr>
              <p:spPr>
                <a:xfrm>
                  <a:off x="6321495" y="3781381"/>
                  <a:ext cx="186334" cy="1117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4" h="1868" extrusionOk="0">
                      <a:moveTo>
                        <a:pt x="1701" y="1"/>
                      </a:moveTo>
                      <a:cubicBezTo>
                        <a:pt x="1044" y="1"/>
                        <a:pt x="259" y="415"/>
                        <a:pt x="21" y="1008"/>
                      </a:cubicBezTo>
                      <a:cubicBezTo>
                        <a:pt x="0" y="1064"/>
                        <a:pt x="47" y="1101"/>
                        <a:pt x="95" y="1101"/>
                      </a:cubicBezTo>
                      <a:cubicBezTo>
                        <a:pt x="126" y="1101"/>
                        <a:pt x="158" y="1085"/>
                        <a:pt x="171" y="1049"/>
                      </a:cubicBezTo>
                      <a:cubicBezTo>
                        <a:pt x="380" y="528"/>
                        <a:pt x="1160" y="155"/>
                        <a:pt x="1708" y="155"/>
                      </a:cubicBezTo>
                      <a:cubicBezTo>
                        <a:pt x="1716" y="155"/>
                        <a:pt x="1723" y="155"/>
                        <a:pt x="1731" y="155"/>
                      </a:cubicBezTo>
                      <a:cubicBezTo>
                        <a:pt x="2598" y="175"/>
                        <a:pt x="2956" y="1025"/>
                        <a:pt x="2738" y="1773"/>
                      </a:cubicBezTo>
                      <a:cubicBezTo>
                        <a:pt x="2720" y="1830"/>
                        <a:pt x="2767" y="1868"/>
                        <a:pt x="2814" y="1868"/>
                      </a:cubicBezTo>
                      <a:cubicBezTo>
                        <a:pt x="2845" y="1868"/>
                        <a:pt x="2876" y="1852"/>
                        <a:pt x="2888" y="1814"/>
                      </a:cubicBezTo>
                      <a:cubicBezTo>
                        <a:pt x="3114" y="1042"/>
                        <a:pt x="2796" y="158"/>
                        <a:pt x="1926" y="18"/>
                      </a:cubicBezTo>
                      <a:cubicBezTo>
                        <a:pt x="1853" y="6"/>
                        <a:pt x="1778" y="1"/>
                        <a:pt x="1701" y="1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3" name="Google Shape;1873;p37"/>
                <p:cNvSpPr/>
                <p:nvPr/>
              </p:nvSpPr>
              <p:spPr>
                <a:xfrm>
                  <a:off x="5596134" y="3350425"/>
                  <a:ext cx="1266700" cy="867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169" h="14497" extrusionOk="0">
                      <a:moveTo>
                        <a:pt x="10036" y="1"/>
                      </a:moveTo>
                      <a:cubicBezTo>
                        <a:pt x="9537" y="1"/>
                        <a:pt x="8998" y="79"/>
                        <a:pt x="8432" y="277"/>
                      </a:cubicBezTo>
                      <a:cubicBezTo>
                        <a:pt x="6476" y="959"/>
                        <a:pt x="5353" y="3503"/>
                        <a:pt x="4653" y="4830"/>
                      </a:cubicBezTo>
                      <a:cubicBezTo>
                        <a:pt x="3769" y="6503"/>
                        <a:pt x="1850" y="7776"/>
                        <a:pt x="322" y="7961"/>
                      </a:cubicBezTo>
                      <a:cubicBezTo>
                        <a:pt x="322" y="7961"/>
                        <a:pt x="1" y="12228"/>
                        <a:pt x="8395" y="12934"/>
                      </a:cubicBezTo>
                      <a:lnTo>
                        <a:pt x="8405" y="12818"/>
                      </a:lnTo>
                      <a:cubicBezTo>
                        <a:pt x="8405" y="12818"/>
                        <a:pt x="7503" y="12167"/>
                        <a:pt x="4865" y="10426"/>
                      </a:cubicBezTo>
                      <a:cubicBezTo>
                        <a:pt x="2227" y="8688"/>
                        <a:pt x="3404" y="6452"/>
                        <a:pt x="4366" y="6076"/>
                      </a:cubicBezTo>
                      <a:cubicBezTo>
                        <a:pt x="4919" y="5865"/>
                        <a:pt x="5128" y="5421"/>
                        <a:pt x="5278" y="4926"/>
                      </a:cubicBezTo>
                      <a:cubicBezTo>
                        <a:pt x="7023" y="4810"/>
                        <a:pt x="9515" y="1537"/>
                        <a:pt x="10712" y="1400"/>
                      </a:cubicBezTo>
                      <a:cubicBezTo>
                        <a:pt x="10842" y="1385"/>
                        <a:pt x="10963" y="1378"/>
                        <a:pt x="11075" y="1378"/>
                      </a:cubicBezTo>
                      <a:cubicBezTo>
                        <a:pt x="12210" y="1378"/>
                        <a:pt x="12433" y="2082"/>
                        <a:pt x="12433" y="2082"/>
                      </a:cubicBezTo>
                      <a:lnTo>
                        <a:pt x="12453" y="2082"/>
                      </a:lnTo>
                      <a:cubicBezTo>
                        <a:pt x="12487" y="2080"/>
                        <a:pt x="12520" y="2079"/>
                        <a:pt x="12553" y="2079"/>
                      </a:cubicBezTo>
                      <a:cubicBezTo>
                        <a:pt x="13236" y="2079"/>
                        <a:pt x="13872" y="2506"/>
                        <a:pt x="14266" y="3066"/>
                      </a:cubicBezTo>
                      <a:cubicBezTo>
                        <a:pt x="14679" y="3653"/>
                        <a:pt x="14867" y="4370"/>
                        <a:pt x="14993" y="5076"/>
                      </a:cubicBezTo>
                      <a:cubicBezTo>
                        <a:pt x="15119" y="5783"/>
                        <a:pt x="15195" y="6507"/>
                        <a:pt x="15427" y="7186"/>
                      </a:cubicBezTo>
                      <a:cubicBezTo>
                        <a:pt x="15737" y="8101"/>
                        <a:pt x="16359" y="8923"/>
                        <a:pt x="17161" y="9453"/>
                      </a:cubicBezTo>
                      <a:cubicBezTo>
                        <a:pt x="16950" y="10101"/>
                        <a:pt x="16642" y="10781"/>
                        <a:pt x="16263" y="11484"/>
                      </a:cubicBezTo>
                      <a:cubicBezTo>
                        <a:pt x="14914" y="13988"/>
                        <a:pt x="18455" y="14496"/>
                        <a:pt x="19010" y="14496"/>
                      </a:cubicBezTo>
                      <a:cubicBezTo>
                        <a:pt x="19099" y="14496"/>
                        <a:pt x="19112" y="14484"/>
                        <a:pt x="19018" y="14464"/>
                      </a:cubicBezTo>
                      <a:cubicBezTo>
                        <a:pt x="18981" y="14457"/>
                        <a:pt x="18946" y="14447"/>
                        <a:pt x="18916" y="14436"/>
                      </a:cubicBezTo>
                      <a:cubicBezTo>
                        <a:pt x="18335" y="14263"/>
                        <a:pt x="18355" y="13781"/>
                        <a:pt x="18355" y="13781"/>
                      </a:cubicBezTo>
                      <a:lnTo>
                        <a:pt x="18355" y="13781"/>
                      </a:lnTo>
                      <a:cubicBezTo>
                        <a:pt x="18754" y="13975"/>
                        <a:pt x="19097" y="14048"/>
                        <a:pt x="19388" y="14048"/>
                      </a:cubicBezTo>
                      <a:cubicBezTo>
                        <a:pt x="20274" y="14048"/>
                        <a:pt x="20673" y="13368"/>
                        <a:pt x="20673" y="13368"/>
                      </a:cubicBezTo>
                      <a:lnTo>
                        <a:pt x="20673" y="13368"/>
                      </a:lnTo>
                      <a:cubicBezTo>
                        <a:pt x="20673" y="13368"/>
                        <a:pt x="20435" y="13513"/>
                        <a:pt x="20173" y="13513"/>
                      </a:cubicBezTo>
                      <a:cubicBezTo>
                        <a:pt x="19841" y="13513"/>
                        <a:pt x="19470" y="13281"/>
                        <a:pt x="19493" y="12228"/>
                      </a:cubicBezTo>
                      <a:cubicBezTo>
                        <a:pt x="19534" y="10344"/>
                        <a:pt x="21169" y="7838"/>
                        <a:pt x="19059" y="3656"/>
                      </a:cubicBezTo>
                      <a:cubicBezTo>
                        <a:pt x="17874" y="1311"/>
                        <a:pt x="16160" y="815"/>
                        <a:pt x="14867" y="815"/>
                      </a:cubicBezTo>
                      <a:cubicBezTo>
                        <a:pt x="13919" y="815"/>
                        <a:pt x="13197" y="1083"/>
                        <a:pt x="13080" y="1083"/>
                      </a:cubicBezTo>
                      <a:cubicBezTo>
                        <a:pt x="13072" y="1083"/>
                        <a:pt x="13067" y="1081"/>
                        <a:pt x="13065" y="1079"/>
                      </a:cubicBezTo>
                      <a:cubicBezTo>
                        <a:pt x="12812" y="811"/>
                        <a:pt x="11636" y="1"/>
                        <a:pt x="10036" y="1"/>
                      </a:cubicBezTo>
                      <a:close/>
                    </a:path>
                  </a:pathLst>
                </a:custGeom>
                <a:solidFill>
                  <a:srgbClr val="6328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4" name="Google Shape;1874;p37"/>
                <p:cNvSpPr/>
                <p:nvPr/>
              </p:nvSpPr>
              <p:spPr>
                <a:xfrm>
                  <a:off x="6642588" y="3907042"/>
                  <a:ext cx="166767" cy="1540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7" h="2575" extrusionOk="0">
                      <a:moveTo>
                        <a:pt x="1486" y="1"/>
                      </a:moveTo>
                      <a:cubicBezTo>
                        <a:pt x="1154" y="1"/>
                        <a:pt x="813" y="108"/>
                        <a:pt x="499" y="318"/>
                      </a:cubicBezTo>
                      <a:cubicBezTo>
                        <a:pt x="445" y="352"/>
                        <a:pt x="387" y="403"/>
                        <a:pt x="373" y="482"/>
                      </a:cubicBezTo>
                      <a:lnTo>
                        <a:pt x="355" y="546"/>
                      </a:lnTo>
                      <a:lnTo>
                        <a:pt x="89" y="1602"/>
                      </a:lnTo>
                      <a:cubicBezTo>
                        <a:pt x="1" y="1847"/>
                        <a:pt x="72" y="2141"/>
                        <a:pt x="212" y="2301"/>
                      </a:cubicBezTo>
                      <a:cubicBezTo>
                        <a:pt x="349" y="2465"/>
                        <a:pt x="540" y="2523"/>
                        <a:pt x="727" y="2550"/>
                      </a:cubicBezTo>
                      <a:cubicBezTo>
                        <a:pt x="830" y="2566"/>
                        <a:pt x="934" y="2574"/>
                        <a:pt x="1038" y="2574"/>
                      </a:cubicBezTo>
                      <a:cubicBezTo>
                        <a:pt x="1291" y="2574"/>
                        <a:pt x="1545" y="2528"/>
                        <a:pt x="1796" y="2441"/>
                      </a:cubicBezTo>
                      <a:cubicBezTo>
                        <a:pt x="1987" y="2373"/>
                        <a:pt x="2182" y="2274"/>
                        <a:pt x="2353" y="2114"/>
                      </a:cubicBezTo>
                      <a:cubicBezTo>
                        <a:pt x="2520" y="1950"/>
                        <a:pt x="2663" y="1718"/>
                        <a:pt x="2718" y="1452"/>
                      </a:cubicBezTo>
                      <a:cubicBezTo>
                        <a:pt x="2786" y="1117"/>
                        <a:pt x="2707" y="765"/>
                        <a:pt x="2554" y="526"/>
                      </a:cubicBezTo>
                      <a:cubicBezTo>
                        <a:pt x="2400" y="287"/>
                        <a:pt x="2175" y="151"/>
                        <a:pt x="1943" y="72"/>
                      </a:cubicBezTo>
                      <a:cubicBezTo>
                        <a:pt x="1795" y="24"/>
                        <a:pt x="1642" y="1"/>
                        <a:pt x="148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5" name="Google Shape;1875;p37"/>
                <p:cNvSpPr/>
                <p:nvPr/>
              </p:nvSpPr>
              <p:spPr>
                <a:xfrm>
                  <a:off x="5946188" y="3812258"/>
                  <a:ext cx="470024" cy="130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55" h="2183" extrusionOk="0">
                      <a:moveTo>
                        <a:pt x="105" y="0"/>
                      </a:moveTo>
                      <a:cubicBezTo>
                        <a:pt x="41" y="0"/>
                        <a:pt x="0" y="97"/>
                        <a:pt x="70" y="137"/>
                      </a:cubicBezTo>
                      <a:cubicBezTo>
                        <a:pt x="1377" y="881"/>
                        <a:pt x="2641" y="1612"/>
                        <a:pt x="4132" y="1902"/>
                      </a:cubicBezTo>
                      <a:cubicBezTo>
                        <a:pt x="5004" y="2074"/>
                        <a:pt x="5613" y="2182"/>
                        <a:pt x="6276" y="2182"/>
                      </a:cubicBezTo>
                      <a:cubicBezTo>
                        <a:pt x="6718" y="2182"/>
                        <a:pt x="7183" y="2134"/>
                        <a:pt x="7768" y="2025"/>
                      </a:cubicBezTo>
                      <a:cubicBezTo>
                        <a:pt x="7854" y="2008"/>
                        <a:pt x="7823" y="1883"/>
                        <a:pt x="7741" y="1883"/>
                      </a:cubicBezTo>
                      <a:cubicBezTo>
                        <a:pt x="7737" y="1883"/>
                        <a:pt x="7732" y="1884"/>
                        <a:pt x="7727" y="1885"/>
                      </a:cubicBezTo>
                      <a:cubicBezTo>
                        <a:pt x="7149" y="1992"/>
                        <a:pt x="6676" y="2040"/>
                        <a:pt x="6229" y="2040"/>
                      </a:cubicBezTo>
                      <a:cubicBezTo>
                        <a:pt x="5487" y="2040"/>
                        <a:pt x="4817" y="1908"/>
                        <a:pt x="3862" y="1697"/>
                      </a:cubicBezTo>
                      <a:cubicBezTo>
                        <a:pt x="2518" y="1400"/>
                        <a:pt x="1330" y="687"/>
                        <a:pt x="142" y="11"/>
                      </a:cubicBezTo>
                      <a:cubicBezTo>
                        <a:pt x="129" y="4"/>
                        <a:pt x="117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6" name="Google Shape;1876;p37"/>
                <p:cNvSpPr/>
                <p:nvPr/>
              </p:nvSpPr>
              <p:spPr>
                <a:xfrm>
                  <a:off x="6135278" y="3945099"/>
                  <a:ext cx="75335" cy="21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9" h="360" extrusionOk="0">
                      <a:moveTo>
                        <a:pt x="106" y="1"/>
                      </a:moveTo>
                      <a:cubicBezTo>
                        <a:pt x="49" y="1"/>
                        <a:pt x="0" y="74"/>
                        <a:pt x="50" y="126"/>
                      </a:cubicBezTo>
                      <a:cubicBezTo>
                        <a:pt x="253" y="336"/>
                        <a:pt x="612" y="359"/>
                        <a:pt x="922" y="359"/>
                      </a:cubicBezTo>
                      <a:cubicBezTo>
                        <a:pt x="1009" y="359"/>
                        <a:pt x="1092" y="358"/>
                        <a:pt x="1167" y="358"/>
                      </a:cubicBezTo>
                      <a:cubicBezTo>
                        <a:pt x="1258" y="358"/>
                        <a:pt x="1258" y="211"/>
                        <a:pt x="1167" y="211"/>
                      </a:cubicBezTo>
                      <a:cubicBezTo>
                        <a:pt x="1088" y="211"/>
                        <a:pt x="996" y="214"/>
                        <a:pt x="899" y="214"/>
                      </a:cubicBezTo>
                      <a:cubicBezTo>
                        <a:pt x="629" y="214"/>
                        <a:pt x="319" y="192"/>
                        <a:pt x="157" y="23"/>
                      </a:cubicBezTo>
                      <a:cubicBezTo>
                        <a:pt x="141" y="8"/>
                        <a:pt x="123" y="1"/>
                        <a:pt x="106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7" name="Google Shape;1877;p37"/>
                <p:cNvSpPr/>
                <p:nvPr/>
              </p:nvSpPr>
              <p:spPr>
                <a:xfrm>
                  <a:off x="6392403" y="3709096"/>
                  <a:ext cx="125240" cy="962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93" h="1609" extrusionOk="0">
                      <a:moveTo>
                        <a:pt x="714" y="0"/>
                      </a:moveTo>
                      <a:cubicBezTo>
                        <a:pt x="454" y="4"/>
                        <a:pt x="208" y="79"/>
                        <a:pt x="0" y="233"/>
                      </a:cubicBezTo>
                      <a:lnTo>
                        <a:pt x="3" y="267"/>
                      </a:lnTo>
                      <a:cubicBezTo>
                        <a:pt x="102" y="256"/>
                        <a:pt x="201" y="250"/>
                        <a:pt x="299" y="250"/>
                      </a:cubicBezTo>
                      <a:cubicBezTo>
                        <a:pt x="423" y="250"/>
                        <a:pt x="547" y="260"/>
                        <a:pt x="669" y="281"/>
                      </a:cubicBezTo>
                      <a:cubicBezTo>
                        <a:pt x="887" y="318"/>
                        <a:pt x="1095" y="397"/>
                        <a:pt x="1277" y="520"/>
                      </a:cubicBezTo>
                      <a:cubicBezTo>
                        <a:pt x="1458" y="643"/>
                        <a:pt x="1611" y="807"/>
                        <a:pt x="1734" y="991"/>
                      </a:cubicBezTo>
                      <a:cubicBezTo>
                        <a:pt x="1853" y="1175"/>
                        <a:pt x="1938" y="1387"/>
                        <a:pt x="1946" y="1609"/>
                      </a:cubicBezTo>
                      <a:lnTo>
                        <a:pt x="1979" y="1609"/>
                      </a:lnTo>
                      <a:cubicBezTo>
                        <a:pt x="2093" y="1373"/>
                        <a:pt x="2052" y="1086"/>
                        <a:pt x="1952" y="851"/>
                      </a:cubicBezTo>
                      <a:cubicBezTo>
                        <a:pt x="1853" y="612"/>
                        <a:pt x="1689" y="404"/>
                        <a:pt x="1472" y="243"/>
                      </a:cubicBezTo>
                      <a:cubicBezTo>
                        <a:pt x="1246" y="76"/>
                        <a:pt x="969" y="0"/>
                        <a:pt x="714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8" name="Google Shape;1878;p37"/>
                <p:cNvSpPr/>
                <p:nvPr/>
              </p:nvSpPr>
              <p:spPr>
                <a:xfrm>
                  <a:off x="5968328" y="3616347"/>
                  <a:ext cx="117282" cy="43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60" h="735" extrusionOk="0">
                      <a:moveTo>
                        <a:pt x="980" y="0"/>
                      </a:moveTo>
                      <a:cubicBezTo>
                        <a:pt x="795" y="0"/>
                        <a:pt x="620" y="35"/>
                        <a:pt x="458" y="104"/>
                      </a:cubicBezTo>
                      <a:cubicBezTo>
                        <a:pt x="290" y="172"/>
                        <a:pt x="79" y="291"/>
                        <a:pt x="0" y="503"/>
                      </a:cubicBezTo>
                      <a:lnTo>
                        <a:pt x="21" y="530"/>
                      </a:lnTo>
                      <a:cubicBezTo>
                        <a:pt x="161" y="438"/>
                        <a:pt x="335" y="403"/>
                        <a:pt x="502" y="376"/>
                      </a:cubicBezTo>
                      <a:cubicBezTo>
                        <a:pt x="636" y="355"/>
                        <a:pt x="771" y="342"/>
                        <a:pt x="906" y="342"/>
                      </a:cubicBezTo>
                      <a:cubicBezTo>
                        <a:pt x="943" y="342"/>
                        <a:pt x="980" y="343"/>
                        <a:pt x="1017" y="345"/>
                      </a:cubicBezTo>
                      <a:cubicBezTo>
                        <a:pt x="1359" y="353"/>
                        <a:pt x="1704" y="479"/>
                        <a:pt x="1932" y="734"/>
                      </a:cubicBezTo>
                      <a:lnTo>
                        <a:pt x="1959" y="714"/>
                      </a:lnTo>
                      <a:cubicBezTo>
                        <a:pt x="1939" y="496"/>
                        <a:pt x="1795" y="312"/>
                        <a:pt x="1622" y="195"/>
                      </a:cubicBezTo>
                      <a:cubicBezTo>
                        <a:pt x="1447" y="69"/>
                        <a:pt x="1236" y="11"/>
                        <a:pt x="1034" y="1"/>
                      </a:cubicBezTo>
                      <a:cubicBezTo>
                        <a:pt x="1016" y="1"/>
                        <a:pt x="998" y="0"/>
                        <a:pt x="980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9" name="Google Shape;1879;p37"/>
                <p:cNvSpPr/>
                <p:nvPr/>
              </p:nvSpPr>
              <p:spPr>
                <a:xfrm>
                  <a:off x="6470014" y="4215928"/>
                  <a:ext cx="361179" cy="5435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36" h="9084" extrusionOk="0">
                      <a:moveTo>
                        <a:pt x="1164" y="0"/>
                      </a:moveTo>
                      <a:cubicBezTo>
                        <a:pt x="942" y="89"/>
                        <a:pt x="772" y="345"/>
                        <a:pt x="655" y="607"/>
                      </a:cubicBezTo>
                      <a:cubicBezTo>
                        <a:pt x="474" y="1021"/>
                        <a:pt x="379" y="1512"/>
                        <a:pt x="454" y="1973"/>
                      </a:cubicBezTo>
                      <a:cubicBezTo>
                        <a:pt x="277" y="2164"/>
                        <a:pt x="161" y="2386"/>
                        <a:pt x="123" y="2632"/>
                      </a:cubicBezTo>
                      <a:cubicBezTo>
                        <a:pt x="0" y="3479"/>
                        <a:pt x="867" y="4328"/>
                        <a:pt x="2144" y="4700"/>
                      </a:cubicBezTo>
                      <a:cubicBezTo>
                        <a:pt x="2137" y="4700"/>
                        <a:pt x="2133" y="4703"/>
                        <a:pt x="2133" y="4703"/>
                      </a:cubicBezTo>
                      <a:cubicBezTo>
                        <a:pt x="2133" y="4703"/>
                        <a:pt x="1539" y="5609"/>
                        <a:pt x="1424" y="6813"/>
                      </a:cubicBezTo>
                      <a:cubicBezTo>
                        <a:pt x="1331" y="7732"/>
                        <a:pt x="1301" y="9083"/>
                        <a:pt x="1301" y="9083"/>
                      </a:cubicBezTo>
                      <a:lnTo>
                        <a:pt x="4830" y="9083"/>
                      </a:lnTo>
                      <a:cubicBezTo>
                        <a:pt x="4830" y="9083"/>
                        <a:pt x="5615" y="8398"/>
                        <a:pt x="3909" y="4898"/>
                      </a:cubicBezTo>
                      <a:cubicBezTo>
                        <a:pt x="3902" y="4892"/>
                        <a:pt x="3915" y="4881"/>
                        <a:pt x="3919" y="4871"/>
                      </a:cubicBezTo>
                      <a:cubicBezTo>
                        <a:pt x="5032" y="4765"/>
                        <a:pt x="5885" y="4237"/>
                        <a:pt x="5995" y="3485"/>
                      </a:cubicBezTo>
                      <a:cubicBezTo>
                        <a:pt x="6036" y="3192"/>
                        <a:pt x="5960" y="2895"/>
                        <a:pt x="5786" y="2618"/>
                      </a:cubicBezTo>
                      <a:cubicBezTo>
                        <a:pt x="5913" y="2178"/>
                        <a:pt x="5892" y="1689"/>
                        <a:pt x="5786" y="1267"/>
                      </a:cubicBezTo>
                      <a:cubicBezTo>
                        <a:pt x="5718" y="990"/>
                        <a:pt x="5598" y="717"/>
                        <a:pt x="5407" y="597"/>
                      </a:cubicBezTo>
                      <a:cubicBezTo>
                        <a:pt x="4953" y="676"/>
                        <a:pt x="4499" y="996"/>
                        <a:pt x="4172" y="1481"/>
                      </a:cubicBezTo>
                      <a:cubicBezTo>
                        <a:pt x="3905" y="1390"/>
                        <a:pt x="3619" y="1321"/>
                        <a:pt x="3318" y="1276"/>
                      </a:cubicBezTo>
                      <a:cubicBezTo>
                        <a:pt x="3081" y="1242"/>
                        <a:pt x="2848" y="1226"/>
                        <a:pt x="2622" y="1226"/>
                      </a:cubicBezTo>
                      <a:cubicBezTo>
                        <a:pt x="2561" y="1226"/>
                        <a:pt x="2501" y="1227"/>
                        <a:pt x="2441" y="1229"/>
                      </a:cubicBezTo>
                      <a:cubicBezTo>
                        <a:pt x="2174" y="611"/>
                        <a:pt x="1693" y="157"/>
                        <a:pt x="1164" y="0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0" name="Google Shape;1880;p37"/>
                <p:cNvSpPr/>
                <p:nvPr/>
              </p:nvSpPr>
              <p:spPr>
                <a:xfrm>
                  <a:off x="6514115" y="4245488"/>
                  <a:ext cx="76891" cy="760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85" h="1271" extrusionOk="0">
                      <a:moveTo>
                        <a:pt x="462" y="1"/>
                      </a:moveTo>
                      <a:cubicBezTo>
                        <a:pt x="372" y="80"/>
                        <a:pt x="281" y="216"/>
                        <a:pt x="202" y="393"/>
                      </a:cubicBezTo>
                      <a:cubicBezTo>
                        <a:pt x="76" y="683"/>
                        <a:pt x="7" y="987"/>
                        <a:pt x="0" y="1271"/>
                      </a:cubicBezTo>
                      <a:lnTo>
                        <a:pt x="1284" y="748"/>
                      </a:lnTo>
                      <a:cubicBezTo>
                        <a:pt x="1076" y="400"/>
                        <a:pt x="782" y="134"/>
                        <a:pt x="462" y="1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1" name="Google Shape;1881;p37"/>
                <p:cNvSpPr/>
                <p:nvPr/>
              </p:nvSpPr>
              <p:spPr>
                <a:xfrm>
                  <a:off x="6738389" y="4281271"/>
                  <a:ext cx="65642" cy="7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97" h="1291" extrusionOk="0">
                      <a:moveTo>
                        <a:pt x="834" y="0"/>
                      </a:moveTo>
                      <a:cubicBezTo>
                        <a:pt x="533" y="96"/>
                        <a:pt x="236" y="321"/>
                        <a:pt x="0" y="635"/>
                      </a:cubicBezTo>
                      <a:lnTo>
                        <a:pt x="1062" y="1290"/>
                      </a:lnTo>
                      <a:cubicBezTo>
                        <a:pt x="1097" y="1010"/>
                        <a:pt x="1076" y="703"/>
                        <a:pt x="1001" y="403"/>
                      </a:cubicBezTo>
                      <a:cubicBezTo>
                        <a:pt x="953" y="208"/>
                        <a:pt x="892" y="79"/>
                        <a:pt x="834" y="0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2" name="Google Shape;1882;p37"/>
                <p:cNvSpPr/>
                <p:nvPr/>
              </p:nvSpPr>
              <p:spPr>
                <a:xfrm>
                  <a:off x="6641152" y="4407470"/>
                  <a:ext cx="49486" cy="244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7" h="408" extrusionOk="0">
                      <a:moveTo>
                        <a:pt x="279" y="1"/>
                      </a:moveTo>
                      <a:cubicBezTo>
                        <a:pt x="223" y="1"/>
                        <a:pt x="169" y="4"/>
                        <a:pt x="120" y="11"/>
                      </a:cubicBezTo>
                      <a:cubicBezTo>
                        <a:pt x="42" y="21"/>
                        <a:pt x="1" y="100"/>
                        <a:pt x="59" y="151"/>
                      </a:cubicBezTo>
                      <a:lnTo>
                        <a:pt x="342" y="390"/>
                      </a:lnTo>
                      <a:cubicBezTo>
                        <a:pt x="357" y="401"/>
                        <a:pt x="375" y="408"/>
                        <a:pt x="393" y="408"/>
                      </a:cubicBezTo>
                      <a:cubicBezTo>
                        <a:pt x="407" y="408"/>
                        <a:pt x="421" y="404"/>
                        <a:pt x="434" y="396"/>
                      </a:cubicBezTo>
                      <a:lnTo>
                        <a:pt x="759" y="223"/>
                      </a:lnTo>
                      <a:cubicBezTo>
                        <a:pt x="827" y="185"/>
                        <a:pt x="803" y="100"/>
                        <a:pt x="728" y="73"/>
                      </a:cubicBezTo>
                      <a:cubicBezTo>
                        <a:pt x="607" y="28"/>
                        <a:pt x="435" y="1"/>
                        <a:pt x="279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3" name="Google Shape;1883;p37"/>
                <p:cNvSpPr/>
                <p:nvPr/>
              </p:nvSpPr>
              <p:spPr>
                <a:xfrm>
                  <a:off x="6512320" y="4411599"/>
                  <a:ext cx="61094" cy="1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1" h="28" extrusionOk="0">
                      <a:moveTo>
                        <a:pt x="510" y="1"/>
                      </a:moveTo>
                      <a:cubicBezTo>
                        <a:pt x="342" y="1"/>
                        <a:pt x="174" y="5"/>
                        <a:pt x="7" y="14"/>
                      </a:cubicBezTo>
                      <a:cubicBezTo>
                        <a:pt x="0" y="17"/>
                        <a:pt x="0" y="28"/>
                        <a:pt x="7" y="28"/>
                      </a:cubicBezTo>
                      <a:cubicBezTo>
                        <a:pt x="181" y="17"/>
                        <a:pt x="357" y="12"/>
                        <a:pt x="532" y="12"/>
                      </a:cubicBezTo>
                      <a:cubicBezTo>
                        <a:pt x="693" y="12"/>
                        <a:pt x="854" y="16"/>
                        <a:pt x="1013" y="24"/>
                      </a:cubicBezTo>
                      <a:cubicBezTo>
                        <a:pt x="1020" y="24"/>
                        <a:pt x="1020" y="14"/>
                        <a:pt x="1013" y="14"/>
                      </a:cubicBezTo>
                      <a:cubicBezTo>
                        <a:pt x="846" y="5"/>
                        <a:pt x="678" y="1"/>
                        <a:pt x="510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4" name="Google Shape;1884;p37"/>
                <p:cNvSpPr/>
                <p:nvPr/>
              </p:nvSpPr>
              <p:spPr>
                <a:xfrm>
                  <a:off x="6737372" y="4439484"/>
                  <a:ext cx="58461" cy="86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" h="145" extrusionOk="0">
                      <a:moveTo>
                        <a:pt x="5" y="1"/>
                      </a:moveTo>
                      <a:cubicBezTo>
                        <a:pt x="0" y="1"/>
                        <a:pt x="1" y="9"/>
                        <a:pt x="8" y="12"/>
                      </a:cubicBezTo>
                      <a:cubicBezTo>
                        <a:pt x="331" y="33"/>
                        <a:pt x="652" y="77"/>
                        <a:pt x="970" y="145"/>
                      </a:cubicBezTo>
                      <a:cubicBezTo>
                        <a:pt x="974" y="145"/>
                        <a:pt x="977" y="138"/>
                        <a:pt x="970" y="135"/>
                      </a:cubicBezTo>
                      <a:cubicBezTo>
                        <a:pt x="652" y="66"/>
                        <a:pt x="331" y="22"/>
                        <a:pt x="8" y="2"/>
                      </a:cubicBezTo>
                      <a:cubicBezTo>
                        <a:pt x="7" y="1"/>
                        <a:pt x="6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5" name="Google Shape;1885;p37"/>
                <p:cNvSpPr/>
                <p:nvPr/>
              </p:nvSpPr>
              <p:spPr>
                <a:xfrm>
                  <a:off x="5382510" y="3701916"/>
                  <a:ext cx="93167" cy="159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57" h="2661" extrusionOk="0">
                      <a:moveTo>
                        <a:pt x="573" y="0"/>
                      </a:moveTo>
                      <a:cubicBezTo>
                        <a:pt x="545" y="0"/>
                        <a:pt x="517" y="5"/>
                        <a:pt x="489" y="15"/>
                      </a:cubicBezTo>
                      <a:cubicBezTo>
                        <a:pt x="341" y="62"/>
                        <a:pt x="270" y="226"/>
                        <a:pt x="328" y="366"/>
                      </a:cubicBezTo>
                      <a:lnTo>
                        <a:pt x="669" y="1193"/>
                      </a:lnTo>
                      <a:cubicBezTo>
                        <a:pt x="673" y="1203"/>
                        <a:pt x="679" y="1213"/>
                        <a:pt x="683" y="1223"/>
                      </a:cubicBezTo>
                      <a:lnTo>
                        <a:pt x="0" y="1746"/>
                      </a:lnTo>
                      <a:lnTo>
                        <a:pt x="697" y="2660"/>
                      </a:lnTo>
                      <a:lnTo>
                        <a:pt x="1045" y="2394"/>
                      </a:lnTo>
                      <a:cubicBezTo>
                        <a:pt x="1475" y="2066"/>
                        <a:pt x="1557" y="1455"/>
                        <a:pt x="1229" y="1025"/>
                      </a:cubicBezTo>
                      <a:cubicBezTo>
                        <a:pt x="1160" y="943"/>
                        <a:pt x="1103" y="848"/>
                        <a:pt x="1062" y="749"/>
                      </a:cubicBezTo>
                      <a:lnTo>
                        <a:pt x="823" y="172"/>
                      </a:lnTo>
                      <a:cubicBezTo>
                        <a:pt x="782" y="69"/>
                        <a:pt x="681" y="0"/>
                        <a:pt x="573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6" name="Google Shape;1886;p37"/>
                <p:cNvSpPr/>
                <p:nvPr/>
              </p:nvSpPr>
              <p:spPr>
                <a:xfrm>
                  <a:off x="6364758" y="4346615"/>
                  <a:ext cx="132899" cy="4126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1" h="6897" extrusionOk="0">
                      <a:moveTo>
                        <a:pt x="53" y="1"/>
                      </a:moveTo>
                      <a:cubicBezTo>
                        <a:pt x="34" y="1"/>
                        <a:pt x="17" y="4"/>
                        <a:pt x="1" y="11"/>
                      </a:cubicBezTo>
                      <a:cubicBezTo>
                        <a:pt x="1" y="11"/>
                        <a:pt x="1957" y="2899"/>
                        <a:pt x="971" y="6896"/>
                      </a:cubicBezTo>
                      <a:lnTo>
                        <a:pt x="1847" y="6896"/>
                      </a:lnTo>
                      <a:cubicBezTo>
                        <a:pt x="2042" y="5739"/>
                        <a:pt x="2220" y="4971"/>
                        <a:pt x="1762" y="2919"/>
                      </a:cubicBezTo>
                      <a:cubicBezTo>
                        <a:pt x="1433" y="1441"/>
                        <a:pt x="440" y="1"/>
                        <a:pt x="53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7" name="Google Shape;1887;p37"/>
                <p:cNvSpPr/>
                <p:nvPr/>
              </p:nvSpPr>
              <p:spPr>
                <a:xfrm>
                  <a:off x="6090219" y="4117194"/>
                  <a:ext cx="1137" cy="8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" h="15" extrusionOk="0">
                      <a:moveTo>
                        <a:pt x="8" y="1"/>
                      </a:moveTo>
                      <a:cubicBezTo>
                        <a:pt x="1" y="1"/>
                        <a:pt x="1" y="15"/>
                        <a:pt x="8" y="15"/>
                      </a:cubicBezTo>
                      <a:cubicBezTo>
                        <a:pt x="18" y="15"/>
                        <a:pt x="18" y="1"/>
                        <a:pt x="8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8" name="Google Shape;1888;p37"/>
                <p:cNvSpPr/>
                <p:nvPr/>
              </p:nvSpPr>
              <p:spPr>
                <a:xfrm>
                  <a:off x="5204611" y="3359939"/>
                  <a:ext cx="278005" cy="579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6" h="9690" extrusionOk="0">
                      <a:moveTo>
                        <a:pt x="469" y="0"/>
                      </a:moveTo>
                      <a:cubicBezTo>
                        <a:pt x="416" y="0"/>
                        <a:pt x="362" y="11"/>
                        <a:pt x="311" y="33"/>
                      </a:cubicBezTo>
                      <a:cubicBezTo>
                        <a:pt x="98" y="121"/>
                        <a:pt x="0" y="360"/>
                        <a:pt x="89" y="572"/>
                      </a:cubicBezTo>
                      <a:lnTo>
                        <a:pt x="3799" y="9437"/>
                      </a:lnTo>
                      <a:cubicBezTo>
                        <a:pt x="3864" y="9594"/>
                        <a:pt x="4018" y="9690"/>
                        <a:pt x="4180" y="9690"/>
                      </a:cubicBezTo>
                      <a:cubicBezTo>
                        <a:pt x="4232" y="9690"/>
                        <a:pt x="4284" y="9680"/>
                        <a:pt x="4335" y="9659"/>
                      </a:cubicBezTo>
                      <a:cubicBezTo>
                        <a:pt x="4547" y="9571"/>
                        <a:pt x="4645" y="9328"/>
                        <a:pt x="4557" y="9120"/>
                      </a:cubicBezTo>
                      <a:lnTo>
                        <a:pt x="846" y="255"/>
                      </a:lnTo>
                      <a:cubicBezTo>
                        <a:pt x="782" y="95"/>
                        <a:pt x="630" y="0"/>
                        <a:pt x="469" y="0"/>
                      </a:cubicBezTo>
                      <a:close/>
                    </a:path>
                  </a:pathLst>
                </a:custGeom>
                <a:solidFill>
                  <a:srgbClr val="936F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9" name="Google Shape;1889;p37"/>
                <p:cNvSpPr/>
                <p:nvPr/>
              </p:nvSpPr>
              <p:spPr>
                <a:xfrm>
                  <a:off x="5341222" y="3747632"/>
                  <a:ext cx="55828" cy="438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655" y="1"/>
                      </a:moveTo>
                      <a:cubicBezTo>
                        <a:pt x="610" y="1"/>
                        <a:pt x="564" y="14"/>
                        <a:pt x="523" y="40"/>
                      </a:cubicBezTo>
                      <a:lnTo>
                        <a:pt x="144" y="289"/>
                      </a:lnTo>
                      <a:cubicBezTo>
                        <a:pt x="32" y="360"/>
                        <a:pt x="0" y="511"/>
                        <a:pt x="73" y="623"/>
                      </a:cubicBezTo>
                      <a:cubicBezTo>
                        <a:pt x="119" y="694"/>
                        <a:pt x="196" y="732"/>
                        <a:pt x="274" y="732"/>
                      </a:cubicBezTo>
                      <a:cubicBezTo>
                        <a:pt x="320" y="732"/>
                        <a:pt x="366" y="719"/>
                        <a:pt x="407" y="691"/>
                      </a:cubicBezTo>
                      <a:lnTo>
                        <a:pt x="789" y="445"/>
                      </a:lnTo>
                      <a:cubicBezTo>
                        <a:pt x="898" y="371"/>
                        <a:pt x="933" y="220"/>
                        <a:pt x="857" y="111"/>
                      </a:cubicBezTo>
                      <a:cubicBezTo>
                        <a:pt x="811" y="40"/>
                        <a:pt x="734" y="1"/>
                        <a:pt x="655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0" name="Google Shape;1890;p37"/>
                <p:cNvSpPr/>
                <p:nvPr/>
              </p:nvSpPr>
              <p:spPr>
                <a:xfrm>
                  <a:off x="5353668" y="3778389"/>
                  <a:ext cx="5810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694" y="1"/>
                      </a:moveTo>
                      <a:cubicBezTo>
                        <a:pt x="664" y="1"/>
                        <a:pt x="634" y="6"/>
                        <a:pt x="605" y="17"/>
                      </a:cubicBezTo>
                      <a:lnTo>
                        <a:pt x="185" y="188"/>
                      </a:lnTo>
                      <a:cubicBezTo>
                        <a:pt x="62" y="235"/>
                        <a:pt x="1" y="375"/>
                        <a:pt x="49" y="501"/>
                      </a:cubicBezTo>
                      <a:cubicBezTo>
                        <a:pt x="87" y="595"/>
                        <a:pt x="178" y="653"/>
                        <a:pt x="273" y="653"/>
                      </a:cubicBezTo>
                      <a:cubicBezTo>
                        <a:pt x="303" y="653"/>
                        <a:pt x="333" y="647"/>
                        <a:pt x="363" y="635"/>
                      </a:cubicBezTo>
                      <a:lnTo>
                        <a:pt x="786" y="468"/>
                      </a:lnTo>
                      <a:cubicBezTo>
                        <a:pt x="909" y="416"/>
                        <a:pt x="971" y="276"/>
                        <a:pt x="919" y="153"/>
                      </a:cubicBezTo>
                      <a:cubicBezTo>
                        <a:pt x="882" y="59"/>
                        <a:pt x="791" y="1"/>
                        <a:pt x="694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1" name="Google Shape;1891;p37"/>
                <p:cNvSpPr/>
                <p:nvPr/>
              </p:nvSpPr>
              <p:spPr>
                <a:xfrm>
                  <a:off x="5379399" y="3825841"/>
                  <a:ext cx="49725" cy="306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513" extrusionOk="0">
                      <a:moveTo>
                        <a:pt x="611" y="1"/>
                      </a:moveTo>
                      <a:cubicBezTo>
                        <a:pt x="592" y="1"/>
                        <a:pt x="573" y="4"/>
                        <a:pt x="554" y="9"/>
                      </a:cubicBezTo>
                      <a:lnTo>
                        <a:pt x="168" y="118"/>
                      </a:lnTo>
                      <a:cubicBezTo>
                        <a:pt x="62" y="149"/>
                        <a:pt x="1" y="261"/>
                        <a:pt x="32" y="367"/>
                      </a:cubicBezTo>
                      <a:cubicBezTo>
                        <a:pt x="57" y="455"/>
                        <a:pt x="138" y="512"/>
                        <a:pt x="225" y="512"/>
                      </a:cubicBezTo>
                      <a:cubicBezTo>
                        <a:pt x="243" y="512"/>
                        <a:pt x="262" y="509"/>
                        <a:pt x="281" y="504"/>
                      </a:cubicBezTo>
                      <a:lnTo>
                        <a:pt x="663" y="395"/>
                      </a:lnTo>
                      <a:cubicBezTo>
                        <a:pt x="769" y="361"/>
                        <a:pt x="831" y="252"/>
                        <a:pt x="799" y="146"/>
                      </a:cubicBezTo>
                      <a:cubicBezTo>
                        <a:pt x="775" y="56"/>
                        <a:pt x="696" y="1"/>
                        <a:pt x="611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2" name="Google Shape;1892;p37"/>
                <p:cNvSpPr/>
                <p:nvPr/>
              </p:nvSpPr>
              <p:spPr>
                <a:xfrm>
                  <a:off x="5367790" y="3801427"/>
                  <a:ext cx="5804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3" extrusionOk="0">
                      <a:moveTo>
                        <a:pt x="696" y="1"/>
                      </a:moveTo>
                      <a:cubicBezTo>
                        <a:pt x="666" y="1"/>
                        <a:pt x="636" y="6"/>
                        <a:pt x="608" y="17"/>
                      </a:cubicBezTo>
                      <a:lnTo>
                        <a:pt x="185" y="185"/>
                      </a:lnTo>
                      <a:cubicBezTo>
                        <a:pt x="62" y="236"/>
                        <a:pt x="0" y="376"/>
                        <a:pt x="51" y="499"/>
                      </a:cubicBezTo>
                      <a:cubicBezTo>
                        <a:pt x="88" y="596"/>
                        <a:pt x="179" y="652"/>
                        <a:pt x="276" y="652"/>
                      </a:cubicBezTo>
                      <a:cubicBezTo>
                        <a:pt x="306" y="652"/>
                        <a:pt x="336" y="647"/>
                        <a:pt x="366" y="636"/>
                      </a:cubicBezTo>
                      <a:lnTo>
                        <a:pt x="785" y="468"/>
                      </a:lnTo>
                      <a:cubicBezTo>
                        <a:pt x="908" y="417"/>
                        <a:pt x="970" y="277"/>
                        <a:pt x="922" y="154"/>
                      </a:cubicBezTo>
                      <a:cubicBezTo>
                        <a:pt x="883" y="58"/>
                        <a:pt x="791" y="1"/>
                        <a:pt x="69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3" name="Google Shape;1893;p37"/>
                <p:cNvSpPr/>
                <p:nvPr/>
              </p:nvSpPr>
              <p:spPr>
                <a:xfrm>
                  <a:off x="6759033" y="4344939"/>
                  <a:ext cx="264063" cy="4145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3" h="6928" extrusionOk="0">
                      <a:moveTo>
                        <a:pt x="2541" y="1"/>
                      </a:moveTo>
                      <a:cubicBezTo>
                        <a:pt x="2394" y="1"/>
                        <a:pt x="2235" y="65"/>
                        <a:pt x="2069" y="206"/>
                      </a:cubicBezTo>
                      <a:cubicBezTo>
                        <a:pt x="1724" y="496"/>
                        <a:pt x="2291" y="1449"/>
                        <a:pt x="2520" y="3336"/>
                      </a:cubicBezTo>
                      <a:cubicBezTo>
                        <a:pt x="2806" y="5671"/>
                        <a:pt x="829" y="6549"/>
                        <a:pt x="18" y="6664"/>
                      </a:cubicBezTo>
                      <a:lnTo>
                        <a:pt x="0" y="6927"/>
                      </a:lnTo>
                      <a:cubicBezTo>
                        <a:pt x="4413" y="6326"/>
                        <a:pt x="4009" y="1"/>
                        <a:pt x="2541" y="1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4" name="Google Shape;1894;p37"/>
                <p:cNvSpPr/>
                <p:nvPr/>
              </p:nvSpPr>
              <p:spPr>
                <a:xfrm>
                  <a:off x="6680765" y="3953536"/>
                  <a:ext cx="99629" cy="607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5" h="1016" extrusionOk="0">
                      <a:moveTo>
                        <a:pt x="703" y="1"/>
                      </a:moveTo>
                      <a:cubicBezTo>
                        <a:pt x="278" y="1"/>
                        <a:pt x="1" y="384"/>
                        <a:pt x="1" y="384"/>
                      </a:cubicBezTo>
                      <a:lnTo>
                        <a:pt x="59" y="784"/>
                      </a:lnTo>
                      <a:cubicBezTo>
                        <a:pt x="273" y="949"/>
                        <a:pt x="497" y="1016"/>
                        <a:pt x="698" y="1016"/>
                      </a:cubicBezTo>
                      <a:cubicBezTo>
                        <a:pt x="1269" y="1016"/>
                        <a:pt x="1664" y="482"/>
                        <a:pt x="1165" y="152"/>
                      </a:cubicBezTo>
                      <a:cubicBezTo>
                        <a:pt x="998" y="42"/>
                        <a:pt x="842" y="1"/>
                        <a:pt x="703" y="1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5" name="Google Shape;1895;p37"/>
                <p:cNvSpPr/>
                <p:nvPr/>
              </p:nvSpPr>
              <p:spPr>
                <a:xfrm>
                  <a:off x="5815501" y="3740990"/>
                  <a:ext cx="123265" cy="755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60" h="1262" extrusionOk="0">
                      <a:moveTo>
                        <a:pt x="632" y="1"/>
                      </a:moveTo>
                      <a:cubicBezTo>
                        <a:pt x="382" y="1"/>
                        <a:pt x="187" y="83"/>
                        <a:pt x="120" y="242"/>
                      </a:cubicBezTo>
                      <a:cubicBezTo>
                        <a:pt x="1" y="515"/>
                        <a:pt x="315" y="912"/>
                        <a:pt x="820" y="1126"/>
                      </a:cubicBezTo>
                      <a:cubicBezTo>
                        <a:pt x="1032" y="1217"/>
                        <a:pt x="1243" y="1261"/>
                        <a:pt x="1426" y="1261"/>
                      </a:cubicBezTo>
                      <a:cubicBezTo>
                        <a:pt x="1677" y="1261"/>
                        <a:pt x="1874" y="1179"/>
                        <a:pt x="1943" y="1021"/>
                      </a:cubicBezTo>
                      <a:cubicBezTo>
                        <a:pt x="2060" y="748"/>
                        <a:pt x="1745" y="351"/>
                        <a:pt x="1244" y="137"/>
                      </a:cubicBezTo>
                      <a:cubicBezTo>
                        <a:pt x="1029" y="46"/>
                        <a:pt x="816" y="1"/>
                        <a:pt x="632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6" name="Google Shape;1896;p37"/>
                <p:cNvSpPr/>
                <p:nvPr/>
              </p:nvSpPr>
              <p:spPr>
                <a:xfrm>
                  <a:off x="6454276" y="3901537"/>
                  <a:ext cx="119914" cy="790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04" h="1321" extrusionOk="0">
                      <a:moveTo>
                        <a:pt x="1081" y="1"/>
                      </a:moveTo>
                      <a:cubicBezTo>
                        <a:pt x="1036" y="1"/>
                        <a:pt x="989" y="3"/>
                        <a:pt x="942" y="7"/>
                      </a:cubicBezTo>
                      <a:cubicBezTo>
                        <a:pt x="406" y="58"/>
                        <a:pt x="0" y="393"/>
                        <a:pt x="38" y="755"/>
                      </a:cubicBezTo>
                      <a:cubicBezTo>
                        <a:pt x="69" y="1082"/>
                        <a:pt x="455" y="1321"/>
                        <a:pt x="927" y="1321"/>
                      </a:cubicBezTo>
                      <a:cubicBezTo>
                        <a:pt x="973" y="1321"/>
                        <a:pt x="1019" y="1319"/>
                        <a:pt x="1065" y="1314"/>
                      </a:cubicBezTo>
                      <a:cubicBezTo>
                        <a:pt x="1601" y="1263"/>
                        <a:pt x="2004" y="929"/>
                        <a:pt x="1970" y="567"/>
                      </a:cubicBezTo>
                      <a:cubicBezTo>
                        <a:pt x="1939" y="237"/>
                        <a:pt x="1553" y="1"/>
                        <a:pt x="1081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7" name="Google Shape;1897;p37"/>
                <p:cNvSpPr/>
                <p:nvPr/>
              </p:nvSpPr>
              <p:spPr>
                <a:xfrm>
                  <a:off x="6424537" y="3916855"/>
                  <a:ext cx="19866" cy="31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" h="533" extrusionOk="0">
                      <a:moveTo>
                        <a:pt x="252" y="1"/>
                      </a:moveTo>
                      <a:cubicBezTo>
                        <a:pt x="219" y="1"/>
                        <a:pt x="186" y="20"/>
                        <a:pt x="180" y="62"/>
                      </a:cubicBezTo>
                      <a:cubicBezTo>
                        <a:pt x="163" y="191"/>
                        <a:pt x="115" y="308"/>
                        <a:pt x="40" y="413"/>
                      </a:cubicBezTo>
                      <a:cubicBezTo>
                        <a:pt x="0" y="470"/>
                        <a:pt x="52" y="533"/>
                        <a:pt x="104" y="533"/>
                      </a:cubicBezTo>
                      <a:cubicBezTo>
                        <a:pt x="124" y="533"/>
                        <a:pt x="144" y="524"/>
                        <a:pt x="159" y="502"/>
                      </a:cubicBezTo>
                      <a:cubicBezTo>
                        <a:pt x="248" y="376"/>
                        <a:pt x="303" y="232"/>
                        <a:pt x="327" y="79"/>
                      </a:cubicBezTo>
                      <a:cubicBezTo>
                        <a:pt x="332" y="29"/>
                        <a:pt x="292" y="1"/>
                        <a:pt x="252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8" name="Google Shape;1898;p37"/>
                <p:cNvSpPr/>
                <p:nvPr/>
              </p:nvSpPr>
              <p:spPr>
                <a:xfrm>
                  <a:off x="5818972" y="4419558"/>
                  <a:ext cx="216612" cy="3405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20" h="5691" extrusionOk="0">
                      <a:moveTo>
                        <a:pt x="1" y="0"/>
                      </a:moveTo>
                      <a:lnTo>
                        <a:pt x="1485" y="5691"/>
                      </a:lnTo>
                      <a:lnTo>
                        <a:pt x="2325" y="5691"/>
                      </a:lnTo>
                      <a:cubicBezTo>
                        <a:pt x="2325" y="5691"/>
                        <a:pt x="3620" y="4533"/>
                        <a:pt x="2858" y="2461"/>
                      </a:cubicBezTo>
                      <a:cubicBezTo>
                        <a:pt x="2097" y="386"/>
                        <a:pt x="1" y="0"/>
                        <a:pt x="1" y="0"/>
                      </a:cubicBezTo>
                      <a:close/>
                    </a:path>
                  </a:pathLst>
                </a:custGeom>
                <a:solidFill>
                  <a:srgbClr val="6B919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9" name="Google Shape;1899;p37"/>
                <p:cNvSpPr/>
                <p:nvPr/>
              </p:nvSpPr>
              <p:spPr>
                <a:xfrm>
                  <a:off x="5572437" y="4413095"/>
                  <a:ext cx="439626" cy="3462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47" h="5786" extrusionOk="0">
                      <a:moveTo>
                        <a:pt x="3015" y="0"/>
                      </a:moveTo>
                      <a:cubicBezTo>
                        <a:pt x="618" y="0"/>
                        <a:pt x="167" y="1832"/>
                        <a:pt x="1" y="1921"/>
                      </a:cubicBezTo>
                      <a:lnTo>
                        <a:pt x="66" y="5785"/>
                      </a:lnTo>
                      <a:lnTo>
                        <a:pt x="5886" y="5785"/>
                      </a:lnTo>
                      <a:cubicBezTo>
                        <a:pt x="7346" y="4041"/>
                        <a:pt x="6982" y="545"/>
                        <a:pt x="3851" y="67"/>
                      </a:cubicBezTo>
                      <a:cubicBezTo>
                        <a:pt x="3549" y="21"/>
                        <a:pt x="3271" y="0"/>
                        <a:pt x="3015" y="0"/>
                      </a:cubicBezTo>
                      <a:close/>
                    </a:path>
                  </a:pathLst>
                </a:custGeom>
                <a:solidFill>
                  <a:srgbClr val="D3D3D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0" name="Google Shape;1900;p37"/>
                <p:cNvSpPr/>
                <p:nvPr/>
              </p:nvSpPr>
              <p:spPr>
                <a:xfrm>
                  <a:off x="5699714" y="4428653"/>
                  <a:ext cx="110759" cy="925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1" h="1546" extrusionOk="0">
                      <a:moveTo>
                        <a:pt x="1048" y="0"/>
                      </a:moveTo>
                      <a:cubicBezTo>
                        <a:pt x="697" y="0"/>
                        <a:pt x="345" y="43"/>
                        <a:pt x="1" y="118"/>
                      </a:cubicBezTo>
                      <a:cubicBezTo>
                        <a:pt x="414" y="541"/>
                        <a:pt x="659" y="1046"/>
                        <a:pt x="669" y="1545"/>
                      </a:cubicBezTo>
                      <a:cubicBezTo>
                        <a:pt x="816" y="1419"/>
                        <a:pt x="967" y="1289"/>
                        <a:pt x="1113" y="1159"/>
                      </a:cubicBezTo>
                      <a:cubicBezTo>
                        <a:pt x="1352" y="954"/>
                        <a:pt x="1594" y="743"/>
                        <a:pt x="1762" y="473"/>
                      </a:cubicBezTo>
                      <a:cubicBezTo>
                        <a:pt x="1810" y="398"/>
                        <a:pt x="1851" y="309"/>
                        <a:pt x="1830" y="224"/>
                      </a:cubicBezTo>
                      <a:cubicBezTo>
                        <a:pt x="1792" y="83"/>
                        <a:pt x="1622" y="36"/>
                        <a:pt x="1475" y="22"/>
                      </a:cubicBezTo>
                      <a:cubicBezTo>
                        <a:pt x="1333" y="7"/>
                        <a:pt x="1191" y="0"/>
                        <a:pt x="1048" y="0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1" name="Google Shape;1901;p37"/>
                <p:cNvSpPr/>
                <p:nvPr/>
              </p:nvSpPr>
              <p:spPr>
                <a:xfrm>
                  <a:off x="5509966" y="4309754"/>
                  <a:ext cx="112973" cy="77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8" h="1300" extrusionOk="0">
                      <a:moveTo>
                        <a:pt x="1176" y="1"/>
                      </a:moveTo>
                      <a:cubicBezTo>
                        <a:pt x="1119" y="1"/>
                        <a:pt x="1061" y="18"/>
                        <a:pt x="1007" y="36"/>
                      </a:cubicBezTo>
                      <a:cubicBezTo>
                        <a:pt x="522" y="207"/>
                        <a:pt x="133" y="627"/>
                        <a:pt x="0" y="1125"/>
                      </a:cubicBezTo>
                      <a:lnTo>
                        <a:pt x="41" y="1128"/>
                      </a:lnTo>
                      <a:cubicBezTo>
                        <a:pt x="231" y="1091"/>
                        <a:pt x="430" y="1072"/>
                        <a:pt x="636" y="1072"/>
                      </a:cubicBezTo>
                      <a:cubicBezTo>
                        <a:pt x="997" y="1072"/>
                        <a:pt x="1377" y="1131"/>
                        <a:pt x="1758" y="1255"/>
                      </a:cubicBezTo>
                      <a:cubicBezTo>
                        <a:pt x="1803" y="1268"/>
                        <a:pt x="1847" y="1282"/>
                        <a:pt x="1888" y="1300"/>
                      </a:cubicBezTo>
                      <a:cubicBezTo>
                        <a:pt x="1806" y="931"/>
                        <a:pt x="1718" y="555"/>
                        <a:pt x="1509" y="241"/>
                      </a:cubicBezTo>
                      <a:cubicBezTo>
                        <a:pt x="1437" y="129"/>
                        <a:pt x="1335" y="16"/>
                        <a:pt x="1201" y="2"/>
                      </a:cubicBezTo>
                      <a:cubicBezTo>
                        <a:pt x="1193" y="1"/>
                        <a:pt x="1185" y="1"/>
                        <a:pt x="1176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2" name="Google Shape;1902;p37"/>
                <p:cNvSpPr/>
                <p:nvPr/>
              </p:nvSpPr>
              <p:spPr>
                <a:xfrm>
                  <a:off x="5399624" y="4373841"/>
                  <a:ext cx="340356" cy="2524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88" h="4219" extrusionOk="0">
                      <a:moveTo>
                        <a:pt x="2480" y="1"/>
                      </a:moveTo>
                      <a:cubicBezTo>
                        <a:pt x="2274" y="1"/>
                        <a:pt x="2075" y="20"/>
                        <a:pt x="1885" y="57"/>
                      </a:cubicBezTo>
                      <a:cubicBezTo>
                        <a:pt x="1137" y="208"/>
                        <a:pt x="551" y="631"/>
                        <a:pt x="346" y="1259"/>
                      </a:cubicBezTo>
                      <a:cubicBezTo>
                        <a:pt x="1" y="2324"/>
                        <a:pt x="899" y="3567"/>
                        <a:pt x="2353" y="4038"/>
                      </a:cubicBezTo>
                      <a:cubicBezTo>
                        <a:pt x="2732" y="4161"/>
                        <a:pt x="3111" y="4219"/>
                        <a:pt x="3470" y="4219"/>
                      </a:cubicBezTo>
                      <a:cubicBezTo>
                        <a:pt x="4491" y="4219"/>
                        <a:pt x="5355" y="3750"/>
                        <a:pt x="5610" y="2962"/>
                      </a:cubicBezTo>
                      <a:cubicBezTo>
                        <a:pt x="5664" y="2799"/>
                        <a:pt x="5688" y="2631"/>
                        <a:pt x="5684" y="2461"/>
                      </a:cubicBezTo>
                      <a:cubicBezTo>
                        <a:pt x="5674" y="1962"/>
                        <a:pt x="5429" y="1457"/>
                        <a:pt x="5016" y="1034"/>
                      </a:cubicBezTo>
                      <a:cubicBezTo>
                        <a:pt x="4684" y="700"/>
                        <a:pt x="4247" y="413"/>
                        <a:pt x="3732" y="229"/>
                      </a:cubicBezTo>
                      <a:cubicBezTo>
                        <a:pt x="3691" y="211"/>
                        <a:pt x="3647" y="197"/>
                        <a:pt x="3602" y="184"/>
                      </a:cubicBezTo>
                      <a:cubicBezTo>
                        <a:pt x="3221" y="60"/>
                        <a:pt x="2841" y="1"/>
                        <a:pt x="2480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3" name="Google Shape;1903;p37"/>
                <p:cNvSpPr/>
                <p:nvPr/>
              </p:nvSpPr>
              <p:spPr>
                <a:xfrm>
                  <a:off x="5498896" y="4430628"/>
                  <a:ext cx="47690" cy="327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7" h="547" extrusionOk="0">
                      <a:moveTo>
                        <a:pt x="206" y="0"/>
                      </a:moveTo>
                      <a:cubicBezTo>
                        <a:pt x="193" y="0"/>
                        <a:pt x="180" y="1"/>
                        <a:pt x="168" y="3"/>
                      </a:cubicBezTo>
                      <a:cubicBezTo>
                        <a:pt x="80" y="14"/>
                        <a:pt x="1" y="34"/>
                        <a:pt x="39" y="116"/>
                      </a:cubicBezTo>
                      <a:lnTo>
                        <a:pt x="206" y="491"/>
                      </a:lnTo>
                      <a:cubicBezTo>
                        <a:pt x="219" y="526"/>
                        <a:pt x="253" y="546"/>
                        <a:pt x="291" y="546"/>
                      </a:cubicBezTo>
                      <a:lnTo>
                        <a:pt x="704" y="529"/>
                      </a:lnTo>
                      <a:cubicBezTo>
                        <a:pt x="792" y="526"/>
                        <a:pt x="796" y="436"/>
                        <a:pt x="748" y="365"/>
                      </a:cubicBezTo>
                      <a:cubicBezTo>
                        <a:pt x="599" y="143"/>
                        <a:pt x="376" y="0"/>
                        <a:pt x="206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4" name="Google Shape;1904;p37"/>
                <p:cNvSpPr/>
                <p:nvPr/>
              </p:nvSpPr>
              <p:spPr>
                <a:xfrm>
                  <a:off x="5550596" y="4484782"/>
                  <a:ext cx="82995" cy="487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7" h="814" extrusionOk="0">
                      <a:moveTo>
                        <a:pt x="6" y="1"/>
                      </a:moveTo>
                      <a:cubicBezTo>
                        <a:pt x="5" y="1"/>
                        <a:pt x="4" y="2"/>
                        <a:pt x="4" y="2"/>
                      </a:cubicBezTo>
                      <a:cubicBezTo>
                        <a:pt x="0" y="6"/>
                        <a:pt x="4" y="6"/>
                        <a:pt x="4" y="6"/>
                      </a:cubicBezTo>
                      <a:cubicBezTo>
                        <a:pt x="461" y="276"/>
                        <a:pt x="922" y="546"/>
                        <a:pt x="1379" y="812"/>
                      </a:cubicBezTo>
                      <a:cubicBezTo>
                        <a:pt x="1380" y="813"/>
                        <a:pt x="1381" y="813"/>
                        <a:pt x="1382" y="813"/>
                      </a:cubicBezTo>
                      <a:cubicBezTo>
                        <a:pt x="1383" y="813"/>
                        <a:pt x="1383" y="812"/>
                        <a:pt x="1383" y="812"/>
                      </a:cubicBezTo>
                      <a:cubicBezTo>
                        <a:pt x="1387" y="809"/>
                        <a:pt x="1387" y="809"/>
                        <a:pt x="1383" y="809"/>
                      </a:cubicBezTo>
                      <a:cubicBezTo>
                        <a:pt x="925" y="538"/>
                        <a:pt x="465" y="269"/>
                        <a:pt x="7" y="2"/>
                      </a:cubicBezTo>
                      <a:cubicBezTo>
                        <a:pt x="7" y="1"/>
                        <a:pt x="7" y="1"/>
                        <a:pt x="6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5" name="Google Shape;1905;p37"/>
                <p:cNvSpPr/>
                <p:nvPr/>
              </p:nvSpPr>
              <p:spPr>
                <a:xfrm>
                  <a:off x="5568787" y="4482867"/>
                  <a:ext cx="84191" cy="27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07" h="460" extrusionOk="0">
                      <a:moveTo>
                        <a:pt x="0" y="1"/>
                      </a:moveTo>
                      <a:lnTo>
                        <a:pt x="0" y="7"/>
                      </a:lnTo>
                      <a:cubicBezTo>
                        <a:pt x="468" y="165"/>
                        <a:pt x="935" y="315"/>
                        <a:pt x="1403" y="458"/>
                      </a:cubicBezTo>
                      <a:cubicBezTo>
                        <a:pt x="1404" y="459"/>
                        <a:pt x="1405" y="459"/>
                        <a:pt x="1405" y="459"/>
                      </a:cubicBezTo>
                      <a:cubicBezTo>
                        <a:pt x="1406" y="459"/>
                        <a:pt x="1406" y="458"/>
                        <a:pt x="1406" y="458"/>
                      </a:cubicBezTo>
                      <a:lnTo>
                        <a:pt x="1406" y="455"/>
                      </a:lnTo>
                      <a:cubicBezTo>
                        <a:pt x="935" y="308"/>
                        <a:pt x="468" y="157"/>
                        <a:pt x="4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6" name="Google Shape;1906;p37"/>
                <p:cNvSpPr/>
                <p:nvPr/>
              </p:nvSpPr>
              <p:spPr>
                <a:xfrm>
                  <a:off x="5577584" y="4469583"/>
                  <a:ext cx="94783" cy="227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84" h="380" extrusionOk="0">
                      <a:moveTo>
                        <a:pt x="7" y="1"/>
                      </a:moveTo>
                      <a:cubicBezTo>
                        <a:pt x="3" y="1"/>
                        <a:pt x="3" y="1"/>
                        <a:pt x="0" y="4"/>
                      </a:cubicBezTo>
                      <a:lnTo>
                        <a:pt x="3" y="7"/>
                      </a:lnTo>
                      <a:cubicBezTo>
                        <a:pt x="526" y="144"/>
                        <a:pt x="1051" y="270"/>
                        <a:pt x="1577" y="379"/>
                      </a:cubicBezTo>
                      <a:lnTo>
                        <a:pt x="1584" y="379"/>
                      </a:lnTo>
                      <a:cubicBezTo>
                        <a:pt x="1584" y="376"/>
                        <a:pt x="1580" y="373"/>
                        <a:pt x="1580" y="373"/>
                      </a:cubicBezTo>
                      <a:cubicBezTo>
                        <a:pt x="1051" y="264"/>
                        <a:pt x="526" y="137"/>
                        <a:pt x="7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7" name="Google Shape;1907;p37"/>
                <p:cNvSpPr/>
                <p:nvPr/>
              </p:nvSpPr>
              <p:spPr>
                <a:xfrm>
                  <a:off x="5401479" y="4428115"/>
                  <a:ext cx="70369" cy="156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6" h="261" extrusionOk="0">
                      <a:moveTo>
                        <a:pt x="8" y="1"/>
                      </a:moveTo>
                      <a:cubicBezTo>
                        <a:pt x="4" y="1"/>
                        <a:pt x="0" y="1"/>
                        <a:pt x="0" y="4"/>
                      </a:cubicBezTo>
                      <a:lnTo>
                        <a:pt x="4" y="7"/>
                      </a:lnTo>
                      <a:cubicBezTo>
                        <a:pt x="389" y="106"/>
                        <a:pt x="779" y="192"/>
                        <a:pt x="1171" y="260"/>
                      </a:cubicBezTo>
                      <a:lnTo>
                        <a:pt x="1175" y="260"/>
                      </a:lnTo>
                      <a:cubicBezTo>
                        <a:pt x="1175" y="256"/>
                        <a:pt x="1171" y="253"/>
                        <a:pt x="1171" y="253"/>
                      </a:cubicBezTo>
                      <a:cubicBezTo>
                        <a:pt x="779" y="185"/>
                        <a:pt x="389" y="100"/>
                        <a:pt x="8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8" name="Google Shape;1908;p37"/>
                <p:cNvSpPr/>
                <p:nvPr/>
              </p:nvSpPr>
              <p:spPr>
                <a:xfrm>
                  <a:off x="5407762" y="4402025"/>
                  <a:ext cx="67317" cy="216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5" h="362" extrusionOk="0">
                      <a:moveTo>
                        <a:pt x="8" y="0"/>
                      </a:moveTo>
                      <a:cubicBezTo>
                        <a:pt x="5" y="0"/>
                        <a:pt x="5" y="3"/>
                        <a:pt x="1" y="3"/>
                      </a:cubicBezTo>
                      <a:cubicBezTo>
                        <a:pt x="1" y="7"/>
                        <a:pt x="5" y="7"/>
                        <a:pt x="5" y="7"/>
                      </a:cubicBezTo>
                      <a:cubicBezTo>
                        <a:pt x="418" y="136"/>
                        <a:pt x="701" y="246"/>
                        <a:pt x="1118" y="361"/>
                      </a:cubicBezTo>
                      <a:lnTo>
                        <a:pt x="1121" y="361"/>
                      </a:lnTo>
                      <a:cubicBezTo>
                        <a:pt x="1124" y="358"/>
                        <a:pt x="1121" y="355"/>
                        <a:pt x="1121" y="355"/>
                      </a:cubicBezTo>
                      <a:cubicBezTo>
                        <a:pt x="705" y="242"/>
                        <a:pt x="418" y="129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9" name="Google Shape;1909;p37"/>
                <p:cNvSpPr/>
                <p:nvPr/>
              </p:nvSpPr>
              <p:spPr>
                <a:xfrm>
                  <a:off x="5433313" y="4382996"/>
                  <a:ext cx="53196" cy="292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89" h="488" extrusionOk="0">
                      <a:moveTo>
                        <a:pt x="4" y="0"/>
                      </a:moveTo>
                      <a:cubicBezTo>
                        <a:pt x="1" y="3"/>
                        <a:pt x="4" y="3"/>
                        <a:pt x="4" y="7"/>
                      </a:cubicBezTo>
                      <a:cubicBezTo>
                        <a:pt x="298" y="167"/>
                        <a:pt x="592" y="328"/>
                        <a:pt x="885" y="485"/>
                      </a:cubicBezTo>
                      <a:cubicBezTo>
                        <a:pt x="885" y="487"/>
                        <a:pt x="886" y="488"/>
                        <a:pt x="887" y="488"/>
                      </a:cubicBezTo>
                      <a:cubicBezTo>
                        <a:pt x="888" y="488"/>
                        <a:pt x="889" y="487"/>
                        <a:pt x="889" y="485"/>
                      </a:cubicBezTo>
                      <a:cubicBezTo>
                        <a:pt x="889" y="485"/>
                        <a:pt x="889" y="482"/>
                        <a:pt x="885" y="482"/>
                      </a:cubicBezTo>
                      <a:cubicBezTo>
                        <a:pt x="595" y="321"/>
                        <a:pt x="301" y="161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10" name="Google Shape;1910;p37"/>
                <p:cNvSpPr/>
                <p:nvPr/>
              </p:nvSpPr>
              <p:spPr>
                <a:xfrm>
                  <a:off x="5367790" y="4610323"/>
                  <a:ext cx="616326" cy="1483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00" h="2480" extrusionOk="0">
                      <a:moveTo>
                        <a:pt x="10063" y="1"/>
                      </a:moveTo>
                      <a:cubicBezTo>
                        <a:pt x="10063" y="1"/>
                        <a:pt x="9654" y="1875"/>
                        <a:pt x="8124" y="1895"/>
                      </a:cubicBezTo>
                      <a:cubicBezTo>
                        <a:pt x="8114" y="1895"/>
                        <a:pt x="8105" y="1895"/>
                        <a:pt x="8094" y="1895"/>
                      </a:cubicBezTo>
                      <a:cubicBezTo>
                        <a:pt x="6676" y="1895"/>
                        <a:pt x="3537" y="372"/>
                        <a:pt x="1891" y="372"/>
                      </a:cubicBezTo>
                      <a:cubicBezTo>
                        <a:pt x="1744" y="372"/>
                        <a:pt x="1609" y="384"/>
                        <a:pt x="1488" y="411"/>
                      </a:cubicBezTo>
                      <a:cubicBezTo>
                        <a:pt x="0" y="734"/>
                        <a:pt x="540" y="2479"/>
                        <a:pt x="540" y="2479"/>
                      </a:cubicBezTo>
                      <a:lnTo>
                        <a:pt x="9306" y="2479"/>
                      </a:lnTo>
                      <a:cubicBezTo>
                        <a:pt x="9306" y="2479"/>
                        <a:pt x="10299" y="1725"/>
                        <a:pt x="10063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14" name="Google Shape;1914;p37"/>
                <p:cNvSpPr/>
                <p:nvPr/>
              </p:nvSpPr>
              <p:spPr>
                <a:xfrm rot="20162671" flipH="1">
                  <a:off x="4759976" y="3493951"/>
                  <a:ext cx="553420" cy="2953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4" h="4495" extrusionOk="0">
                      <a:moveTo>
                        <a:pt x="1" y="0"/>
                      </a:moveTo>
                      <a:lnTo>
                        <a:pt x="1" y="4494"/>
                      </a:lnTo>
                      <a:lnTo>
                        <a:pt x="29653" y="4494"/>
                      </a:lnTo>
                      <a:lnTo>
                        <a:pt x="29653" y="0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</p:grpSp>
        </p:grpSp>
        <p:grpSp>
          <p:nvGrpSpPr>
            <p:cNvPr id="1915" name="Google Shape;1915;p37"/>
            <p:cNvGrpSpPr/>
            <p:nvPr/>
          </p:nvGrpSpPr>
          <p:grpSpPr>
            <a:xfrm>
              <a:off x="6958990" y="1640285"/>
              <a:ext cx="1686166" cy="3119635"/>
              <a:chOff x="6958990" y="1640285"/>
              <a:chExt cx="1686166" cy="3119635"/>
            </a:xfrm>
          </p:grpSpPr>
          <p:sp>
            <p:nvSpPr>
              <p:cNvPr id="1916" name="Google Shape;1916;p37"/>
              <p:cNvSpPr/>
              <p:nvPr/>
            </p:nvSpPr>
            <p:spPr>
              <a:xfrm>
                <a:off x="7763101" y="4077723"/>
                <a:ext cx="636501" cy="330892"/>
              </a:xfrm>
              <a:custGeom>
                <a:avLst/>
                <a:gdLst/>
                <a:ahLst/>
                <a:cxnLst/>
                <a:rect l="l" t="t" r="r" b="b"/>
                <a:pathLst>
                  <a:path w="25099" h="13048" extrusionOk="0">
                    <a:moveTo>
                      <a:pt x="3593" y="0"/>
                    </a:moveTo>
                    <a:cubicBezTo>
                      <a:pt x="3499" y="0"/>
                      <a:pt x="3406" y="32"/>
                      <a:pt x="3334" y="94"/>
                    </a:cubicBezTo>
                    <a:cubicBezTo>
                      <a:pt x="0" y="2898"/>
                      <a:pt x="777" y="8733"/>
                      <a:pt x="1014" y="10106"/>
                    </a:cubicBezTo>
                    <a:cubicBezTo>
                      <a:pt x="1044" y="10282"/>
                      <a:pt x="1186" y="10414"/>
                      <a:pt x="1363" y="10437"/>
                    </a:cubicBezTo>
                    <a:lnTo>
                      <a:pt x="22940" y="13044"/>
                    </a:lnTo>
                    <a:cubicBezTo>
                      <a:pt x="22957" y="13046"/>
                      <a:pt x="22973" y="13047"/>
                      <a:pt x="22989" y="13047"/>
                    </a:cubicBezTo>
                    <a:cubicBezTo>
                      <a:pt x="23199" y="13047"/>
                      <a:pt x="23378" y="12886"/>
                      <a:pt x="23394" y="12672"/>
                    </a:cubicBezTo>
                    <a:cubicBezTo>
                      <a:pt x="23397" y="12578"/>
                      <a:pt x="23404" y="12466"/>
                      <a:pt x="23414" y="12347"/>
                    </a:cubicBezTo>
                    <a:cubicBezTo>
                      <a:pt x="23431" y="12108"/>
                      <a:pt x="23255" y="11895"/>
                      <a:pt x="23018" y="11864"/>
                    </a:cubicBezTo>
                    <a:lnTo>
                      <a:pt x="2232" y="9193"/>
                    </a:lnTo>
                    <a:cubicBezTo>
                      <a:pt x="2015" y="7455"/>
                      <a:pt x="1806" y="3516"/>
                      <a:pt x="3888" y="1403"/>
                    </a:cubicBezTo>
                    <a:lnTo>
                      <a:pt x="24374" y="4710"/>
                    </a:lnTo>
                    <a:cubicBezTo>
                      <a:pt x="24402" y="4714"/>
                      <a:pt x="24429" y="4716"/>
                      <a:pt x="24456" y="4716"/>
                    </a:cubicBezTo>
                    <a:cubicBezTo>
                      <a:pt x="24669" y="4716"/>
                      <a:pt x="24864" y="4578"/>
                      <a:pt x="24936" y="4368"/>
                    </a:cubicBezTo>
                    <a:cubicBezTo>
                      <a:pt x="24966" y="4284"/>
                      <a:pt x="24993" y="4206"/>
                      <a:pt x="25017" y="4135"/>
                    </a:cubicBezTo>
                    <a:cubicBezTo>
                      <a:pt x="25098" y="3898"/>
                      <a:pt x="24949" y="3648"/>
                      <a:pt x="24702" y="3608"/>
                    </a:cubicBezTo>
                    <a:lnTo>
                      <a:pt x="3665" y="6"/>
                    </a:lnTo>
                    <a:cubicBezTo>
                      <a:pt x="3641" y="2"/>
                      <a:pt x="3617" y="0"/>
                      <a:pt x="359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7" name="Google Shape;1917;p37"/>
              <p:cNvSpPr/>
              <p:nvPr/>
            </p:nvSpPr>
            <p:spPr>
              <a:xfrm>
                <a:off x="7808874" y="4106062"/>
                <a:ext cx="547742" cy="272936"/>
              </a:xfrm>
              <a:custGeom>
                <a:avLst/>
                <a:gdLst/>
                <a:ahLst/>
                <a:cxnLst/>
                <a:rect l="l" t="t" r="r" b="b"/>
                <a:pathLst>
                  <a:path w="21599" h="10195" extrusionOk="0">
                    <a:moveTo>
                      <a:pt x="2083" y="1"/>
                    </a:moveTo>
                    <a:cubicBezTo>
                      <a:pt x="1" y="2114"/>
                      <a:pt x="210" y="6053"/>
                      <a:pt x="427" y="7791"/>
                    </a:cubicBezTo>
                    <a:lnTo>
                      <a:pt x="20321" y="10195"/>
                    </a:lnTo>
                    <a:cubicBezTo>
                      <a:pt x="20382" y="9391"/>
                      <a:pt x="20473" y="8319"/>
                      <a:pt x="20598" y="7334"/>
                    </a:cubicBezTo>
                    <a:cubicBezTo>
                      <a:pt x="20747" y="6148"/>
                      <a:pt x="21204" y="4565"/>
                      <a:pt x="21599" y="3338"/>
                    </a:cubicBezTo>
                    <a:lnTo>
                      <a:pt x="2083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8" name="Google Shape;1918;p37"/>
              <p:cNvSpPr/>
              <p:nvPr/>
            </p:nvSpPr>
            <p:spPr>
              <a:xfrm>
                <a:off x="7875467" y="4148678"/>
                <a:ext cx="447546" cy="84600"/>
              </a:xfrm>
              <a:custGeom>
                <a:avLst/>
                <a:gdLst/>
                <a:ahLst/>
                <a:cxnLst/>
                <a:rect l="l" t="t" r="r" b="b"/>
                <a:pathLst>
                  <a:path w="17648" h="3336" extrusionOk="0">
                    <a:moveTo>
                      <a:pt x="253" y="0"/>
                    </a:moveTo>
                    <a:cubicBezTo>
                      <a:pt x="79" y="0"/>
                      <a:pt x="0" y="241"/>
                      <a:pt x="204" y="289"/>
                    </a:cubicBezTo>
                    <a:cubicBezTo>
                      <a:pt x="3122" y="935"/>
                      <a:pt x="6050" y="1530"/>
                      <a:pt x="8992" y="2050"/>
                    </a:cubicBezTo>
                    <a:cubicBezTo>
                      <a:pt x="11774" y="2544"/>
                      <a:pt x="14625" y="3159"/>
                      <a:pt x="17448" y="3335"/>
                    </a:cubicBezTo>
                    <a:cubicBezTo>
                      <a:pt x="17452" y="3335"/>
                      <a:pt x="17455" y="3335"/>
                      <a:pt x="17459" y="3335"/>
                    </a:cubicBezTo>
                    <a:cubicBezTo>
                      <a:pt x="17609" y="3335"/>
                      <a:pt x="17647" y="3122"/>
                      <a:pt x="17489" y="3088"/>
                    </a:cubicBezTo>
                    <a:cubicBezTo>
                      <a:pt x="14655" y="2469"/>
                      <a:pt x="11727" y="2189"/>
                      <a:pt x="8873" y="1682"/>
                    </a:cubicBezTo>
                    <a:cubicBezTo>
                      <a:pt x="6003" y="1175"/>
                      <a:pt x="3143" y="617"/>
                      <a:pt x="296" y="5"/>
                    </a:cubicBezTo>
                    <a:cubicBezTo>
                      <a:pt x="281" y="2"/>
                      <a:pt x="267" y="0"/>
                      <a:pt x="253" y="0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9" name="Google Shape;1919;p37"/>
              <p:cNvSpPr/>
              <p:nvPr/>
            </p:nvSpPr>
            <p:spPr>
              <a:xfrm>
                <a:off x="8173310" y="4311941"/>
                <a:ext cx="156545" cy="17600"/>
              </a:xfrm>
              <a:custGeom>
                <a:avLst/>
                <a:gdLst/>
                <a:ahLst/>
                <a:cxnLst/>
                <a:rect l="l" t="t" r="r" b="b"/>
                <a:pathLst>
                  <a:path w="6173" h="694" extrusionOk="0">
                    <a:moveTo>
                      <a:pt x="165" y="1"/>
                    </a:moveTo>
                    <a:cubicBezTo>
                      <a:pt x="39" y="1"/>
                      <a:pt x="0" y="181"/>
                      <a:pt x="138" y="207"/>
                    </a:cubicBezTo>
                    <a:cubicBezTo>
                      <a:pt x="2062" y="580"/>
                      <a:pt x="4016" y="653"/>
                      <a:pt x="5970" y="694"/>
                    </a:cubicBezTo>
                    <a:cubicBezTo>
                      <a:pt x="5971" y="694"/>
                      <a:pt x="5973" y="694"/>
                      <a:pt x="5974" y="694"/>
                    </a:cubicBezTo>
                    <a:cubicBezTo>
                      <a:pt x="6173" y="694"/>
                      <a:pt x="6168" y="437"/>
                      <a:pt x="5970" y="427"/>
                    </a:cubicBezTo>
                    <a:cubicBezTo>
                      <a:pt x="4036" y="312"/>
                      <a:pt x="2109" y="85"/>
                      <a:pt x="168" y="1"/>
                    </a:cubicBezTo>
                    <a:cubicBezTo>
                      <a:pt x="167" y="1"/>
                      <a:pt x="166" y="1"/>
                      <a:pt x="165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0" name="Google Shape;1920;p37"/>
              <p:cNvSpPr/>
              <p:nvPr/>
            </p:nvSpPr>
            <p:spPr>
              <a:xfrm>
                <a:off x="7948603" y="4226810"/>
                <a:ext cx="391096" cy="60407"/>
              </a:xfrm>
              <a:custGeom>
                <a:avLst/>
                <a:gdLst/>
                <a:ahLst/>
                <a:cxnLst/>
                <a:rect l="l" t="t" r="r" b="b"/>
                <a:pathLst>
                  <a:path w="15422" h="2382" extrusionOk="0">
                    <a:moveTo>
                      <a:pt x="207" y="1"/>
                    </a:moveTo>
                    <a:cubicBezTo>
                      <a:pt x="60" y="1"/>
                      <a:pt x="0" y="184"/>
                      <a:pt x="164" y="240"/>
                    </a:cubicBezTo>
                    <a:cubicBezTo>
                      <a:pt x="4928" y="1883"/>
                      <a:pt x="10209" y="1989"/>
                      <a:pt x="15186" y="2381"/>
                    </a:cubicBezTo>
                    <a:cubicBezTo>
                      <a:pt x="15191" y="2381"/>
                      <a:pt x="15196" y="2381"/>
                      <a:pt x="15200" y="2381"/>
                    </a:cubicBezTo>
                    <a:cubicBezTo>
                      <a:pt x="15372" y="2381"/>
                      <a:pt x="15422" y="2126"/>
                      <a:pt x="15230" y="2090"/>
                    </a:cubicBezTo>
                    <a:cubicBezTo>
                      <a:pt x="12755" y="1647"/>
                      <a:pt x="10213" y="1654"/>
                      <a:pt x="7718" y="1356"/>
                    </a:cubicBezTo>
                    <a:cubicBezTo>
                      <a:pt x="5188" y="1056"/>
                      <a:pt x="2740" y="457"/>
                      <a:pt x="242" y="4"/>
                    </a:cubicBezTo>
                    <a:cubicBezTo>
                      <a:pt x="230" y="2"/>
                      <a:pt x="218" y="1"/>
                      <a:pt x="207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1" name="Google Shape;1921;p37"/>
              <p:cNvSpPr/>
              <p:nvPr/>
            </p:nvSpPr>
            <p:spPr>
              <a:xfrm>
                <a:off x="7862585" y="4249253"/>
                <a:ext cx="111329" cy="29062"/>
              </a:xfrm>
              <a:custGeom>
                <a:avLst/>
                <a:gdLst/>
                <a:ahLst/>
                <a:cxnLst/>
                <a:rect l="l" t="t" r="r" b="b"/>
                <a:pathLst>
                  <a:path w="4390" h="1146" extrusionOk="0">
                    <a:moveTo>
                      <a:pt x="184" y="1"/>
                    </a:moveTo>
                    <a:cubicBezTo>
                      <a:pt x="56" y="1"/>
                      <a:pt x="0" y="180"/>
                      <a:pt x="147" y="215"/>
                    </a:cubicBezTo>
                    <a:cubicBezTo>
                      <a:pt x="1503" y="542"/>
                      <a:pt x="2863" y="945"/>
                      <a:pt x="4242" y="1145"/>
                    </a:cubicBezTo>
                    <a:cubicBezTo>
                      <a:pt x="4247" y="1145"/>
                      <a:pt x="4252" y="1146"/>
                      <a:pt x="4257" y="1146"/>
                    </a:cubicBezTo>
                    <a:cubicBezTo>
                      <a:pt x="4348" y="1146"/>
                      <a:pt x="4389" y="1037"/>
                      <a:pt x="4289" y="1003"/>
                    </a:cubicBezTo>
                    <a:cubicBezTo>
                      <a:pt x="2967" y="563"/>
                      <a:pt x="1571" y="319"/>
                      <a:pt x="216" y="4"/>
                    </a:cubicBezTo>
                    <a:cubicBezTo>
                      <a:pt x="205" y="2"/>
                      <a:pt x="194" y="1"/>
                      <a:pt x="184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2" name="Google Shape;1922;p37"/>
              <p:cNvSpPr/>
              <p:nvPr/>
            </p:nvSpPr>
            <p:spPr>
              <a:xfrm>
                <a:off x="7802281" y="3840613"/>
                <a:ext cx="668378" cy="314763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2412" extrusionOk="0">
                    <a:moveTo>
                      <a:pt x="2525" y="1"/>
                    </a:moveTo>
                    <a:cubicBezTo>
                      <a:pt x="2525" y="1"/>
                      <a:pt x="0" y="5783"/>
                      <a:pt x="1934" y="9326"/>
                    </a:cubicBezTo>
                    <a:lnTo>
                      <a:pt x="23539" y="12406"/>
                    </a:lnTo>
                    <a:cubicBezTo>
                      <a:pt x="23568" y="12410"/>
                      <a:pt x="23597" y="12412"/>
                      <a:pt x="23625" y="12412"/>
                    </a:cubicBezTo>
                    <a:cubicBezTo>
                      <a:pt x="23906" y="12412"/>
                      <a:pt x="24157" y="12215"/>
                      <a:pt x="24215" y="11933"/>
                    </a:cubicBezTo>
                    <a:lnTo>
                      <a:pt x="24219" y="11926"/>
                    </a:lnTo>
                    <a:cubicBezTo>
                      <a:pt x="24310" y="11490"/>
                      <a:pt x="24012" y="11064"/>
                      <a:pt x="23570" y="11003"/>
                    </a:cubicBezTo>
                    <a:lnTo>
                      <a:pt x="2850" y="8105"/>
                    </a:lnTo>
                    <a:cubicBezTo>
                      <a:pt x="2143" y="6097"/>
                      <a:pt x="2789" y="3261"/>
                      <a:pt x="3368" y="1543"/>
                    </a:cubicBezTo>
                    <a:lnTo>
                      <a:pt x="24219" y="5664"/>
                    </a:lnTo>
                    <a:cubicBezTo>
                      <a:pt x="24690" y="5809"/>
                      <a:pt x="25245" y="5929"/>
                      <a:pt x="25624" y="5929"/>
                    </a:cubicBezTo>
                    <a:cubicBezTo>
                      <a:pt x="25814" y="5929"/>
                      <a:pt x="25959" y="5899"/>
                      <a:pt x="26028" y="5826"/>
                    </a:cubicBezTo>
                    <a:cubicBezTo>
                      <a:pt x="26356" y="5475"/>
                      <a:pt x="25960" y="4876"/>
                      <a:pt x="25490" y="4778"/>
                    </a:cubicBezTo>
                    <a:lnTo>
                      <a:pt x="2525" y="1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3" name="Google Shape;1923;p37"/>
              <p:cNvSpPr/>
              <p:nvPr/>
            </p:nvSpPr>
            <p:spPr>
              <a:xfrm>
                <a:off x="7856626" y="3850745"/>
                <a:ext cx="562856" cy="268455"/>
              </a:xfrm>
              <a:custGeom>
                <a:avLst/>
                <a:gdLst/>
                <a:ahLst/>
                <a:cxnLst/>
                <a:rect l="l" t="t" r="r" b="b"/>
                <a:pathLst>
                  <a:path w="22195" h="9444" extrusionOk="0">
                    <a:moveTo>
                      <a:pt x="1225" y="1"/>
                    </a:moveTo>
                    <a:cubicBezTo>
                      <a:pt x="646" y="1719"/>
                      <a:pt x="0" y="4555"/>
                      <a:pt x="707" y="6563"/>
                    </a:cubicBezTo>
                    <a:lnTo>
                      <a:pt x="20913" y="9444"/>
                    </a:lnTo>
                    <a:cubicBezTo>
                      <a:pt x="21180" y="8234"/>
                      <a:pt x="21582" y="6597"/>
                      <a:pt x="22028" y="5299"/>
                    </a:cubicBezTo>
                    <a:cubicBezTo>
                      <a:pt x="22194" y="4818"/>
                      <a:pt x="21900" y="4302"/>
                      <a:pt x="21400" y="4200"/>
                    </a:cubicBezTo>
                    <a:lnTo>
                      <a:pt x="1225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4" name="Google Shape;1924;p37"/>
              <p:cNvSpPr/>
              <p:nvPr/>
            </p:nvSpPr>
            <p:spPr>
              <a:xfrm>
                <a:off x="8014486" y="3941416"/>
                <a:ext cx="404181" cy="85665"/>
              </a:xfrm>
              <a:custGeom>
                <a:avLst/>
                <a:gdLst/>
                <a:ahLst/>
                <a:cxnLst/>
                <a:rect l="l" t="t" r="r" b="b"/>
                <a:pathLst>
                  <a:path w="15938" h="3378" extrusionOk="0">
                    <a:moveTo>
                      <a:pt x="542" y="1"/>
                    </a:moveTo>
                    <a:cubicBezTo>
                      <a:pt x="422" y="1"/>
                      <a:pt x="302" y="2"/>
                      <a:pt x="183" y="5"/>
                    </a:cubicBezTo>
                    <a:cubicBezTo>
                      <a:pt x="44" y="5"/>
                      <a:pt x="0" y="188"/>
                      <a:pt x="145" y="222"/>
                    </a:cubicBezTo>
                    <a:cubicBezTo>
                      <a:pt x="2701" y="807"/>
                      <a:pt x="5387" y="935"/>
                      <a:pt x="7966" y="1452"/>
                    </a:cubicBezTo>
                    <a:cubicBezTo>
                      <a:pt x="10563" y="1973"/>
                      <a:pt x="13119" y="2646"/>
                      <a:pt x="15661" y="3370"/>
                    </a:cubicBezTo>
                    <a:cubicBezTo>
                      <a:pt x="15680" y="3375"/>
                      <a:pt x="15697" y="3377"/>
                      <a:pt x="15713" y="3377"/>
                    </a:cubicBezTo>
                    <a:cubicBezTo>
                      <a:pt x="15873" y="3377"/>
                      <a:pt x="15937" y="3154"/>
                      <a:pt x="15753" y="3092"/>
                    </a:cubicBezTo>
                    <a:cubicBezTo>
                      <a:pt x="13166" y="2247"/>
                      <a:pt x="10526" y="1588"/>
                      <a:pt x="7858" y="1060"/>
                    </a:cubicBezTo>
                    <a:cubicBezTo>
                      <a:pt x="5510" y="596"/>
                      <a:pt x="2960" y="1"/>
                      <a:pt x="54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5" name="Google Shape;1925;p37"/>
              <p:cNvSpPr/>
              <p:nvPr/>
            </p:nvSpPr>
            <p:spPr>
              <a:xfrm>
                <a:off x="7921799" y="4030098"/>
                <a:ext cx="171963" cy="25715"/>
              </a:xfrm>
              <a:custGeom>
                <a:avLst/>
                <a:gdLst/>
                <a:ahLst/>
                <a:cxnLst/>
                <a:rect l="l" t="t" r="r" b="b"/>
                <a:pathLst>
                  <a:path w="6781" h="1014" extrusionOk="0">
                    <a:moveTo>
                      <a:pt x="175" y="0"/>
                    </a:moveTo>
                    <a:cubicBezTo>
                      <a:pt x="0" y="0"/>
                      <a:pt x="8" y="241"/>
                      <a:pt x="189" y="255"/>
                    </a:cubicBezTo>
                    <a:cubicBezTo>
                      <a:pt x="2344" y="417"/>
                      <a:pt x="4463" y="772"/>
                      <a:pt x="6604" y="1012"/>
                    </a:cubicBezTo>
                    <a:cubicBezTo>
                      <a:pt x="6610" y="1013"/>
                      <a:pt x="6615" y="1013"/>
                      <a:pt x="6620" y="1013"/>
                    </a:cubicBezTo>
                    <a:cubicBezTo>
                      <a:pt x="6752" y="1013"/>
                      <a:pt x="6781" y="819"/>
                      <a:pt x="6640" y="789"/>
                    </a:cubicBezTo>
                    <a:cubicBezTo>
                      <a:pt x="4544" y="316"/>
                      <a:pt x="2330" y="154"/>
                      <a:pt x="189" y="1"/>
                    </a:cubicBezTo>
                    <a:cubicBezTo>
                      <a:pt x="185" y="1"/>
                      <a:pt x="180" y="0"/>
                      <a:pt x="175" y="0"/>
                    </a:cubicBezTo>
                    <a:close/>
                  </a:path>
                </a:pathLst>
              </a:custGeom>
              <a:solidFill>
                <a:srgbClr val="87508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6" name="Google Shape;1926;p37"/>
              <p:cNvSpPr/>
              <p:nvPr/>
            </p:nvSpPr>
            <p:spPr>
              <a:xfrm>
                <a:off x="7811791" y="3561052"/>
                <a:ext cx="668378" cy="389092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5343" extrusionOk="0">
                    <a:moveTo>
                      <a:pt x="2816" y="1"/>
                    </a:moveTo>
                    <a:cubicBezTo>
                      <a:pt x="2777" y="1"/>
                      <a:pt x="2742" y="14"/>
                      <a:pt x="2712" y="39"/>
                    </a:cubicBezTo>
                    <a:cubicBezTo>
                      <a:pt x="2411" y="307"/>
                      <a:pt x="1116" y="1632"/>
                      <a:pt x="463" y="5246"/>
                    </a:cubicBezTo>
                    <a:cubicBezTo>
                      <a:pt x="0" y="7820"/>
                      <a:pt x="1826" y="10562"/>
                      <a:pt x="2113" y="10974"/>
                    </a:cubicBezTo>
                    <a:cubicBezTo>
                      <a:pt x="2150" y="10998"/>
                      <a:pt x="2181" y="11014"/>
                      <a:pt x="2215" y="11039"/>
                    </a:cubicBezTo>
                    <a:lnTo>
                      <a:pt x="24554" y="15339"/>
                    </a:lnTo>
                    <a:cubicBezTo>
                      <a:pt x="24565" y="15341"/>
                      <a:pt x="24575" y="15342"/>
                      <a:pt x="24584" y="15342"/>
                    </a:cubicBezTo>
                    <a:cubicBezTo>
                      <a:pt x="24701" y="15342"/>
                      <a:pt x="24786" y="15218"/>
                      <a:pt x="24730" y="15109"/>
                    </a:cubicBezTo>
                    <a:cubicBezTo>
                      <a:pt x="24692" y="15035"/>
                      <a:pt x="24649" y="14943"/>
                      <a:pt x="24608" y="14839"/>
                    </a:cubicBezTo>
                    <a:cubicBezTo>
                      <a:pt x="24352" y="14207"/>
                      <a:pt x="23779" y="13757"/>
                      <a:pt x="23107" y="13628"/>
                    </a:cubicBezTo>
                    <a:lnTo>
                      <a:pt x="2959" y="9821"/>
                    </a:lnTo>
                    <a:cubicBezTo>
                      <a:pt x="2306" y="8759"/>
                      <a:pt x="1512" y="6961"/>
                      <a:pt x="1779" y="5483"/>
                    </a:cubicBezTo>
                    <a:cubicBezTo>
                      <a:pt x="2181" y="3258"/>
                      <a:pt x="2834" y="2044"/>
                      <a:pt x="3239" y="1470"/>
                    </a:cubicBezTo>
                    <a:lnTo>
                      <a:pt x="24280" y="6423"/>
                    </a:lnTo>
                    <a:cubicBezTo>
                      <a:pt x="24435" y="6459"/>
                      <a:pt x="24591" y="6477"/>
                      <a:pt x="24745" y="6477"/>
                    </a:cubicBezTo>
                    <a:cubicBezTo>
                      <a:pt x="25312" y="6477"/>
                      <a:pt x="25861" y="6241"/>
                      <a:pt x="26265" y="5821"/>
                    </a:cubicBezTo>
                    <a:cubicBezTo>
                      <a:pt x="26265" y="5818"/>
                      <a:pt x="26268" y="5818"/>
                      <a:pt x="26268" y="5814"/>
                    </a:cubicBezTo>
                    <a:cubicBezTo>
                      <a:pt x="26356" y="5727"/>
                      <a:pt x="26312" y="5577"/>
                      <a:pt x="26190" y="5547"/>
                    </a:cubicBezTo>
                    <a:lnTo>
                      <a:pt x="2857" y="6"/>
                    </a:lnTo>
                    <a:cubicBezTo>
                      <a:pt x="2843" y="2"/>
                      <a:pt x="2829" y="1"/>
                      <a:pt x="2816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7" name="Google Shape;1927;p37"/>
              <p:cNvSpPr/>
              <p:nvPr/>
            </p:nvSpPr>
            <p:spPr>
              <a:xfrm>
                <a:off x="7850108" y="3598304"/>
                <a:ext cx="574928" cy="309311"/>
              </a:xfrm>
              <a:custGeom>
                <a:avLst/>
                <a:gdLst/>
                <a:ahLst/>
                <a:cxnLst/>
                <a:rect l="l" t="t" r="r" b="b"/>
                <a:pathLst>
                  <a:path w="22671" h="12197" extrusionOk="0">
                    <a:moveTo>
                      <a:pt x="1728" y="1"/>
                    </a:moveTo>
                    <a:cubicBezTo>
                      <a:pt x="1323" y="575"/>
                      <a:pt x="670" y="1789"/>
                      <a:pt x="268" y="4014"/>
                    </a:cubicBezTo>
                    <a:cubicBezTo>
                      <a:pt x="1" y="5492"/>
                      <a:pt x="795" y="7290"/>
                      <a:pt x="1448" y="8352"/>
                    </a:cubicBezTo>
                    <a:lnTo>
                      <a:pt x="21430" y="12196"/>
                    </a:lnTo>
                    <a:cubicBezTo>
                      <a:pt x="21291" y="11189"/>
                      <a:pt x="21285" y="9857"/>
                      <a:pt x="21596" y="8136"/>
                    </a:cubicBezTo>
                    <a:cubicBezTo>
                      <a:pt x="21836" y="6794"/>
                      <a:pt x="22248" y="5756"/>
                      <a:pt x="22671" y="4978"/>
                    </a:cubicBezTo>
                    <a:lnTo>
                      <a:pt x="172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8" name="Google Shape;1928;p37"/>
              <p:cNvSpPr/>
              <p:nvPr/>
            </p:nvSpPr>
            <p:spPr>
              <a:xfrm>
                <a:off x="7949617" y="3759970"/>
                <a:ext cx="446608" cy="69790"/>
              </a:xfrm>
              <a:custGeom>
                <a:avLst/>
                <a:gdLst/>
                <a:ahLst/>
                <a:cxnLst/>
                <a:rect l="l" t="t" r="r" b="b"/>
                <a:pathLst>
                  <a:path w="17611" h="2752" extrusionOk="0">
                    <a:moveTo>
                      <a:pt x="201" y="1"/>
                    </a:moveTo>
                    <a:cubicBezTo>
                      <a:pt x="65" y="1"/>
                      <a:pt x="1" y="161"/>
                      <a:pt x="154" y="216"/>
                    </a:cubicBezTo>
                    <a:cubicBezTo>
                      <a:pt x="2917" y="1176"/>
                      <a:pt x="6034" y="1521"/>
                      <a:pt x="8918" y="1933"/>
                    </a:cubicBezTo>
                    <a:cubicBezTo>
                      <a:pt x="11566" y="2313"/>
                      <a:pt x="14321" y="2752"/>
                      <a:pt x="17008" y="2752"/>
                    </a:cubicBezTo>
                    <a:cubicBezTo>
                      <a:pt x="17141" y="2752"/>
                      <a:pt x="17275" y="2751"/>
                      <a:pt x="17408" y="2748"/>
                    </a:cubicBezTo>
                    <a:cubicBezTo>
                      <a:pt x="17553" y="2744"/>
                      <a:pt x="17611" y="2535"/>
                      <a:pt x="17445" y="2511"/>
                    </a:cubicBezTo>
                    <a:cubicBezTo>
                      <a:pt x="14582" y="2089"/>
                      <a:pt x="11674" y="1967"/>
                      <a:pt x="8806" y="1544"/>
                    </a:cubicBezTo>
                    <a:cubicBezTo>
                      <a:pt x="5939" y="1121"/>
                      <a:pt x="3096" y="341"/>
                      <a:pt x="225" y="2"/>
                    </a:cubicBezTo>
                    <a:cubicBezTo>
                      <a:pt x="217" y="1"/>
                      <a:pt x="209" y="1"/>
                      <a:pt x="201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9" name="Google Shape;1929;p37"/>
              <p:cNvSpPr/>
              <p:nvPr/>
            </p:nvSpPr>
            <p:spPr>
              <a:xfrm>
                <a:off x="8131366" y="3713309"/>
                <a:ext cx="273782" cy="55335"/>
              </a:xfrm>
              <a:custGeom>
                <a:avLst/>
                <a:gdLst/>
                <a:ahLst/>
                <a:cxnLst/>
                <a:rect l="l" t="t" r="r" b="b"/>
                <a:pathLst>
                  <a:path w="10796" h="2182" extrusionOk="0">
                    <a:moveTo>
                      <a:pt x="233" y="0"/>
                    </a:moveTo>
                    <a:cubicBezTo>
                      <a:pt x="69" y="0"/>
                      <a:pt x="0" y="203"/>
                      <a:pt x="186" y="263"/>
                    </a:cubicBezTo>
                    <a:cubicBezTo>
                      <a:pt x="1917" y="825"/>
                      <a:pt x="3760" y="1140"/>
                      <a:pt x="5548" y="1467"/>
                    </a:cubicBezTo>
                    <a:cubicBezTo>
                      <a:pt x="7209" y="1768"/>
                      <a:pt x="8902" y="2096"/>
                      <a:pt x="10589" y="2181"/>
                    </a:cubicBezTo>
                    <a:cubicBezTo>
                      <a:pt x="10592" y="2181"/>
                      <a:pt x="10596" y="2181"/>
                      <a:pt x="10599" y="2181"/>
                    </a:cubicBezTo>
                    <a:cubicBezTo>
                      <a:pt x="10753" y="2181"/>
                      <a:pt x="10796" y="1960"/>
                      <a:pt x="10630" y="1927"/>
                    </a:cubicBezTo>
                    <a:cubicBezTo>
                      <a:pt x="8913" y="1586"/>
                      <a:pt x="7157" y="1403"/>
                      <a:pt x="5433" y="1085"/>
                    </a:cubicBezTo>
                    <a:cubicBezTo>
                      <a:pt x="3705" y="764"/>
                      <a:pt x="2001" y="304"/>
                      <a:pt x="270" y="4"/>
                    </a:cubicBezTo>
                    <a:cubicBezTo>
                      <a:pt x="257" y="1"/>
                      <a:pt x="245" y="0"/>
                      <a:pt x="233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0" name="Google Shape;1930;p37"/>
              <p:cNvSpPr/>
              <p:nvPr/>
            </p:nvSpPr>
            <p:spPr>
              <a:xfrm>
                <a:off x="7821478" y="2933814"/>
                <a:ext cx="743493" cy="454469"/>
              </a:xfrm>
              <a:custGeom>
                <a:avLst/>
                <a:gdLst/>
                <a:ahLst/>
                <a:cxnLst/>
                <a:rect l="l" t="t" r="r" b="b"/>
                <a:pathLst>
                  <a:path w="29318" h="17921" extrusionOk="0">
                    <a:moveTo>
                      <a:pt x="2925" y="1"/>
                    </a:moveTo>
                    <a:cubicBezTo>
                      <a:pt x="2822" y="1"/>
                      <a:pt x="2723" y="49"/>
                      <a:pt x="2661" y="135"/>
                    </a:cubicBezTo>
                    <a:cubicBezTo>
                      <a:pt x="2255" y="680"/>
                      <a:pt x="1025" y="2454"/>
                      <a:pt x="447" y="4601"/>
                    </a:cubicBezTo>
                    <a:cubicBezTo>
                      <a:pt x="17" y="6204"/>
                      <a:pt x="0" y="8777"/>
                      <a:pt x="3" y="9575"/>
                    </a:cubicBezTo>
                    <a:cubicBezTo>
                      <a:pt x="3" y="9720"/>
                      <a:pt x="102" y="9846"/>
                      <a:pt x="240" y="9887"/>
                    </a:cubicBezTo>
                    <a:lnTo>
                      <a:pt x="26732" y="17906"/>
                    </a:lnTo>
                    <a:cubicBezTo>
                      <a:pt x="26764" y="17916"/>
                      <a:pt x="26796" y="17921"/>
                      <a:pt x="26828" y="17921"/>
                    </a:cubicBezTo>
                    <a:cubicBezTo>
                      <a:pt x="27017" y="17921"/>
                      <a:pt x="27178" y="17757"/>
                      <a:pt x="27155" y="17555"/>
                    </a:cubicBezTo>
                    <a:lnTo>
                      <a:pt x="27155" y="17548"/>
                    </a:lnTo>
                    <a:cubicBezTo>
                      <a:pt x="27090" y="16950"/>
                      <a:pt x="26677" y="16446"/>
                      <a:pt x="26100" y="16270"/>
                    </a:cubicBezTo>
                    <a:lnTo>
                      <a:pt x="1346" y="8824"/>
                    </a:lnTo>
                    <a:cubicBezTo>
                      <a:pt x="1370" y="7476"/>
                      <a:pt x="1478" y="5917"/>
                      <a:pt x="1738" y="4950"/>
                    </a:cubicBezTo>
                    <a:cubicBezTo>
                      <a:pt x="2130" y="3489"/>
                      <a:pt x="2874" y="2204"/>
                      <a:pt x="3361" y="1468"/>
                    </a:cubicBezTo>
                    <a:lnTo>
                      <a:pt x="28040" y="7151"/>
                    </a:lnTo>
                    <a:cubicBezTo>
                      <a:pt x="28120" y="7170"/>
                      <a:pt x="28200" y="7179"/>
                      <a:pt x="28279" y="7179"/>
                    </a:cubicBezTo>
                    <a:cubicBezTo>
                      <a:pt x="28659" y="7179"/>
                      <a:pt x="29017" y="6971"/>
                      <a:pt x="29210" y="6627"/>
                    </a:cubicBezTo>
                    <a:cubicBezTo>
                      <a:pt x="29210" y="6627"/>
                      <a:pt x="29210" y="6624"/>
                      <a:pt x="29213" y="6624"/>
                    </a:cubicBezTo>
                    <a:cubicBezTo>
                      <a:pt x="29318" y="6430"/>
                      <a:pt x="29210" y="6194"/>
                      <a:pt x="28997" y="6143"/>
                    </a:cubicBezTo>
                    <a:lnTo>
                      <a:pt x="3003" y="10"/>
                    </a:lnTo>
                    <a:cubicBezTo>
                      <a:pt x="2977" y="4"/>
                      <a:pt x="2951" y="1"/>
                      <a:pt x="2925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1" name="Google Shape;1931;p37"/>
              <p:cNvSpPr/>
              <p:nvPr/>
            </p:nvSpPr>
            <p:spPr>
              <a:xfrm>
                <a:off x="7855586" y="2971016"/>
                <a:ext cx="661632" cy="373623"/>
              </a:xfrm>
              <a:custGeom>
                <a:avLst/>
                <a:gdLst/>
                <a:ahLst/>
                <a:cxnLst/>
                <a:rect l="l" t="t" r="r" b="b"/>
                <a:pathLst>
                  <a:path w="26090" h="14733" extrusionOk="0">
                    <a:moveTo>
                      <a:pt x="2016" y="1"/>
                    </a:moveTo>
                    <a:cubicBezTo>
                      <a:pt x="1529" y="737"/>
                      <a:pt x="785" y="2022"/>
                      <a:pt x="393" y="3483"/>
                    </a:cubicBezTo>
                    <a:cubicBezTo>
                      <a:pt x="133" y="4450"/>
                      <a:pt x="25" y="6009"/>
                      <a:pt x="1" y="7357"/>
                    </a:cubicBezTo>
                    <a:lnTo>
                      <a:pt x="24355" y="14732"/>
                    </a:lnTo>
                    <a:cubicBezTo>
                      <a:pt x="24243" y="12825"/>
                      <a:pt x="24254" y="10079"/>
                      <a:pt x="24988" y="8217"/>
                    </a:cubicBezTo>
                    <a:cubicBezTo>
                      <a:pt x="25407" y="7162"/>
                      <a:pt x="25782" y="6319"/>
                      <a:pt x="26090" y="5681"/>
                    </a:cubicBezTo>
                    <a:lnTo>
                      <a:pt x="2016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2" name="Google Shape;1932;p37"/>
              <p:cNvSpPr/>
              <p:nvPr/>
            </p:nvSpPr>
            <p:spPr>
              <a:xfrm>
                <a:off x="8150715" y="3050086"/>
                <a:ext cx="345119" cy="100297"/>
              </a:xfrm>
              <a:custGeom>
                <a:avLst/>
                <a:gdLst/>
                <a:ahLst/>
                <a:cxnLst/>
                <a:rect l="l" t="t" r="r" b="b"/>
                <a:pathLst>
                  <a:path w="13609" h="3955" extrusionOk="0">
                    <a:moveTo>
                      <a:pt x="171" y="0"/>
                    </a:moveTo>
                    <a:cubicBezTo>
                      <a:pt x="50" y="0"/>
                      <a:pt x="1" y="148"/>
                      <a:pt x="136" y="193"/>
                    </a:cubicBezTo>
                    <a:cubicBezTo>
                      <a:pt x="2314" y="909"/>
                      <a:pt x="4592" y="1379"/>
                      <a:pt x="6803" y="2005"/>
                    </a:cubicBezTo>
                    <a:cubicBezTo>
                      <a:pt x="9019" y="2630"/>
                      <a:pt x="11206" y="3398"/>
                      <a:pt x="13437" y="3952"/>
                    </a:cubicBezTo>
                    <a:cubicBezTo>
                      <a:pt x="13445" y="3954"/>
                      <a:pt x="13452" y="3955"/>
                      <a:pt x="13459" y="3955"/>
                    </a:cubicBezTo>
                    <a:cubicBezTo>
                      <a:pt x="13542" y="3955"/>
                      <a:pt x="13608" y="3841"/>
                      <a:pt x="13512" y="3804"/>
                    </a:cubicBezTo>
                    <a:cubicBezTo>
                      <a:pt x="11446" y="2972"/>
                      <a:pt x="9255" y="2396"/>
                      <a:pt x="7118" y="1785"/>
                    </a:cubicBezTo>
                    <a:cubicBezTo>
                      <a:pt x="4846" y="1135"/>
                      <a:pt x="2530" y="392"/>
                      <a:pt x="197" y="3"/>
                    </a:cubicBezTo>
                    <a:cubicBezTo>
                      <a:pt x="188" y="1"/>
                      <a:pt x="179" y="0"/>
                      <a:pt x="171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3" name="Google Shape;1933;p37"/>
              <p:cNvSpPr/>
              <p:nvPr/>
            </p:nvSpPr>
            <p:spPr>
              <a:xfrm>
                <a:off x="7943709" y="3131363"/>
                <a:ext cx="517209" cy="141659"/>
              </a:xfrm>
              <a:custGeom>
                <a:avLst/>
                <a:gdLst/>
                <a:ahLst/>
                <a:cxnLst/>
                <a:rect l="l" t="t" r="r" b="b"/>
                <a:pathLst>
                  <a:path w="20395" h="5586" extrusionOk="0">
                    <a:moveTo>
                      <a:pt x="280" y="1"/>
                    </a:moveTo>
                    <a:cubicBezTo>
                      <a:pt x="92" y="1"/>
                      <a:pt x="1" y="237"/>
                      <a:pt x="218" y="301"/>
                    </a:cubicBezTo>
                    <a:cubicBezTo>
                      <a:pt x="3512" y="1258"/>
                      <a:pt x="6913" y="1894"/>
                      <a:pt x="10230" y="2773"/>
                    </a:cubicBezTo>
                    <a:cubicBezTo>
                      <a:pt x="13554" y="3659"/>
                      <a:pt x="16853" y="4632"/>
                      <a:pt x="20160" y="5579"/>
                    </a:cubicBezTo>
                    <a:cubicBezTo>
                      <a:pt x="20176" y="5583"/>
                      <a:pt x="20191" y="5585"/>
                      <a:pt x="20206" y="5585"/>
                    </a:cubicBezTo>
                    <a:cubicBezTo>
                      <a:pt x="20343" y="5585"/>
                      <a:pt x="20394" y="5398"/>
                      <a:pt x="20238" y="5342"/>
                    </a:cubicBezTo>
                    <a:cubicBezTo>
                      <a:pt x="16982" y="4233"/>
                      <a:pt x="13675" y="3280"/>
                      <a:pt x="10355" y="2394"/>
                    </a:cubicBezTo>
                    <a:cubicBezTo>
                      <a:pt x="7055" y="1515"/>
                      <a:pt x="3691" y="517"/>
                      <a:pt x="313" y="3"/>
                    </a:cubicBezTo>
                    <a:cubicBezTo>
                      <a:pt x="301" y="1"/>
                      <a:pt x="290" y="1"/>
                      <a:pt x="280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4" name="Google Shape;1934;p37"/>
              <p:cNvSpPr/>
              <p:nvPr/>
            </p:nvSpPr>
            <p:spPr>
              <a:xfrm>
                <a:off x="7898392" y="2670685"/>
                <a:ext cx="746764" cy="415416"/>
              </a:xfrm>
              <a:custGeom>
                <a:avLst/>
                <a:gdLst/>
                <a:ahLst/>
                <a:cxnLst/>
                <a:rect l="l" t="t" r="r" b="b"/>
                <a:pathLst>
                  <a:path w="29447" h="16381" extrusionOk="0">
                    <a:moveTo>
                      <a:pt x="2513" y="0"/>
                    </a:moveTo>
                    <a:cubicBezTo>
                      <a:pt x="2357" y="0"/>
                      <a:pt x="2224" y="137"/>
                      <a:pt x="2245" y="303"/>
                    </a:cubicBezTo>
                    <a:cubicBezTo>
                      <a:pt x="2245" y="307"/>
                      <a:pt x="2245" y="310"/>
                      <a:pt x="2248" y="310"/>
                    </a:cubicBezTo>
                    <a:cubicBezTo>
                      <a:pt x="2316" y="895"/>
                      <a:pt x="2732" y="1382"/>
                      <a:pt x="3303" y="1530"/>
                    </a:cubicBezTo>
                    <a:lnTo>
                      <a:pt x="26322" y="7529"/>
                    </a:lnTo>
                    <a:cubicBezTo>
                      <a:pt x="26745" y="8844"/>
                      <a:pt x="27380" y="11995"/>
                      <a:pt x="25071" y="14903"/>
                    </a:cubicBezTo>
                    <a:lnTo>
                      <a:pt x="1538" y="8459"/>
                    </a:lnTo>
                    <a:cubicBezTo>
                      <a:pt x="1426" y="8428"/>
                      <a:pt x="1312" y="8413"/>
                      <a:pt x="1199" y="8413"/>
                    </a:cubicBezTo>
                    <a:cubicBezTo>
                      <a:pt x="758" y="8413"/>
                      <a:pt x="338" y="8643"/>
                      <a:pt x="98" y="9033"/>
                    </a:cubicBezTo>
                    <a:cubicBezTo>
                      <a:pt x="98" y="9037"/>
                      <a:pt x="95" y="9037"/>
                      <a:pt x="95" y="9040"/>
                    </a:cubicBezTo>
                    <a:cubicBezTo>
                      <a:pt x="1" y="9192"/>
                      <a:pt x="82" y="9392"/>
                      <a:pt x="254" y="9439"/>
                    </a:cubicBezTo>
                    <a:lnTo>
                      <a:pt x="25366" y="16371"/>
                    </a:lnTo>
                    <a:cubicBezTo>
                      <a:pt x="25389" y="16377"/>
                      <a:pt x="25414" y="16380"/>
                      <a:pt x="25438" y="16380"/>
                    </a:cubicBezTo>
                    <a:cubicBezTo>
                      <a:pt x="25514" y="16380"/>
                      <a:pt x="25588" y="16349"/>
                      <a:pt x="25639" y="16293"/>
                    </a:cubicBezTo>
                    <a:cubicBezTo>
                      <a:pt x="29446" y="12158"/>
                      <a:pt x="27719" y="7350"/>
                      <a:pt x="27380" y="6532"/>
                    </a:cubicBezTo>
                    <a:cubicBezTo>
                      <a:pt x="27350" y="6454"/>
                      <a:pt x="27282" y="6396"/>
                      <a:pt x="27201" y="6376"/>
                    </a:cubicBezTo>
                    <a:lnTo>
                      <a:pt x="2580" y="9"/>
                    </a:lnTo>
                    <a:cubicBezTo>
                      <a:pt x="2557" y="3"/>
                      <a:pt x="2535" y="0"/>
                      <a:pt x="251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5" name="Google Shape;1935;p37"/>
              <p:cNvSpPr/>
              <p:nvPr/>
            </p:nvSpPr>
            <p:spPr>
              <a:xfrm>
                <a:off x="7947360" y="2713162"/>
                <a:ext cx="645402" cy="335457"/>
              </a:xfrm>
              <a:custGeom>
                <a:avLst/>
                <a:gdLst/>
                <a:ahLst/>
                <a:cxnLst/>
                <a:rect l="l" t="t" r="r" b="b"/>
                <a:pathLst>
                  <a:path w="25450" h="13228" extrusionOk="0">
                    <a:moveTo>
                      <a:pt x="1748" y="1"/>
                    </a:moveTo>
                    <a:lnTo>
                      <a:pt x="1748" y="1"/>
                    </a:lnTo>
                    <a:cubicBezTo>
                      <a:pt x="1765" y="941"/>
                      <a:pt x="1697" y="2094"/>
                      <a:pt x="1413" y="3264"/>
                    </a:cubicBezTo>
                    <a:cubicBezTo>
                      <a:pt x="1095" y="4576"/>
                      <a:pt x="504" y="5877"/>
                      <a:pt x="0" y="6841"/>
                    </a:cubicBezTo>
                    <a:lnTo>
                      <a:pt x="23140" y="13228"/>
                    </a:lnTo>
                    <a:cubicBezTo>
                      <a:pt x="25449" y="10320"/>
                      <a:pt x="24814" y="7169"/>
                      <a:pt x="24391" y="5854"/>
                    </a:cubicBezTo>
                    <a:lnTo>
                      <a:pt x="174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6" name="Google Shape;1936;p37"/>
              <p:cNvSpPr/>
              <p:nvPr/>
            </p:nvSpPr>
            <p:spPr>
              <a:xfrm>
                <a:off x="7978679" y="2848251"/>
                <a:ext cx="315448" cy="73061"/>
              </a:xfrm>
              <a:custGeom>
                <a:avLst/>
                <a:gdLst/>
                <a:ahLst/>
                <a:cxnLst/>
                <a:rect l="l" t="t" r="r" b="b"/>
                <a:pathLst>
                  <a:path w="12439" h="2881" extrusionOk="0">
                    <a:moveTo>
                      <a:pt x="249" y="0"/>
                    </a:moveTo>
                    <a:cubicBezTo>
                      <a:pt x="83" y="0"/>
                      <a:pt x="0" y="231"/>
                      <a:pt x="195" y="266"/>
                    </a:cubicBezTo>
                    <a:cubicBezTo>
                      <a:pt x="4205" y="1017"/>
                      <a:pt x="8147" y="2156"/>
                      <a:pt x="12154" y="2877"/>
                    </a:cubicBezTo>
                    <a:cubicBezTo>
                      <a:pt x="12167" y="2879"/>
                      <a:pt x="12180" y="2880"/>
                      <a:pt x="12192" y="2880"/>
                    </a:cubicBezTo>
                    <a:cubicBezTo>
                      <a:pt x="12365" y="2880"/>
                      <a:pt x="12438" y="2666"/>
                      <a:pt x="12245" y="2603"/>
                    </a:cubicBezTo>
                    <a:cubicBezTo>
                      <a:pt x="8422" y="1304"/>
                      <a:pt x="4252" y="679"/>
                      <a:pt x="279" y="3"/>
                    </a:cubicBezTo>
                    <a:cubicBezTo>
                      <a:pt x="269" y="1"/>
                      <a:pt x="259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7" name="Google Shape;1937;p37"/>
              <p:cNvSpPr/>
              <p:nvPr/>
            </p:nvSpPr>
            <p:spPr>
              <a:xfrm>
                <a:off x="7992322" y="2766138"/>
                <a:ext cx="381079" cy="91776"/>
              </a:xfrm>
              <a:custGeom>
                <a:avLst/>
                <a:gdLst/>
                <a:ahLst/>
                <a:cxnLst/>
                <a:rect l="l" t="t" r="r" b="b"/>
                <a:pathLst>
                  <a:path w="15027" h="3619" extrusionOk="0">
                    <a:moveTo>
                      <a:pt x="249" y="0"/>
                    </a:moveTo>
                    <a:cubicBezTo>
                      <a:pt x="76" y="0"/>
                      <a:pt x="1" y="239"/>
                      <a:pt x="201" y="285"/>
                    </a:cubicBezTo>
                    <a:cubicBezTo>
                      <a:pt x="2622" y="861"/>
                      <a:pt x="5047" y="1432"/>
                      <a:pt x="7475" y="1989"/>
                    </a:cubicBezTo>
                    <a:cubicBezTo>
                      <a:pt x="9892" y="2548"/>
                      <a:pt x="12319" y="3237"/>
                      <a:pt x="14771" y="3616"/>
                    </a:cubicBezTo>
                    <a:cubicBezTo>
                      <a:pt x="14781" y="3618"/>
                      <a:pt x="14791" y="3619"/>
                      <a:pt x="14801" y="3619"/>
                    </a:cubicBezTo>
                    <a:cubicBezTo>
                      <a:pt x="14956" y="3619"/>
                      <a:pt x="15027" y="3426"/>
                      <a:pt x="14852" y="3373"/>
                    </a:cubicBezTo>
                    <a:cubicBezTo>
                      <a:pt x="12481" y="2639"/>
                      <a:pt x="10000" y="2203"/>
                      <a:pt x="7582" y="1649"/>
                    </a:cubicBezTo>
                    <a:cubicBezTo>
                      <a:pt x="5155" y="1090"/>
                      <a:pt x="2723" y="546"/>
                      <a:pt x="293" y="5"/>
                    </a:cubicBezTo>
                    <a:cubicBezTo>
                      <a:pt x="278" y="2"/>
                      <a:pt x="263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8" name="Google Shape;1938;p37"/>
              <p:cNvSpPr/>
              <p:nvPr/>
            </p:nvSpPr>
            <p:spPr>
              <a:xfrm>
                <a:off x="7866972" y="2409560"/>
                <a:ext cx="691379" cy="322549"/>
              </a:xfrm>
              <a:custGeom>
                <a:avLst/>
                <a:gdLst/>
                <a:ahLst/>
                <a:cxnLst/>
                <a:rect l="l" t="t" r="r" b="b"/>
                <a:pathLst>
                  <a:path w="27263" h="12719" extrusionOk="0">
                    <a:moveTo>
                      <a:pt x="1475" y="0"/>
                    </a:moveTo>
                    <a:cubicBezTo>
                      <a:pt x="1424" y="0"/>
                      <a:pt x="1373" y="3"/>
                      <a:pt x="1323" y="14"/>
                    </a:cubicBezTo>
                    <a:cubicBezTo>
                      <a:pt x="640" y="115"/>
                      <a:pt x="758" y="1157"/>
                      <a:pt x="1451" y="1157"/>
                    </a:cubicBezTo>
                    <a:lnTo>
                      <a:pt x="22499" y="1157"/>
                    </a:lnTo>
                    <a:cubicBezTo>
                      <a:pt x="24581" y="1715"/>
                      <a:pt x="24906" y="2840"/>
                      <a:pt x="25015" y="4910"/>
                    </a:cubicBezTo>
                    <a:cubicBezTo>
                      <a:pt x="25149" y="7500"/>
                      <a:pt x="24132" y="10012"/>
                      <a:pt x="23577" y="11169"/>
                    </a:cubicBezTo>
                    <a:lnTo>
                      <a:pt x="524" y="7639"/>
                    </a:lnTo>
                    <a:cubicBezTo>
                      <a:pt x="510" y="7637"/>
                      <a:pt x="495" y="7636"/>
                      <a:pt x="481" y="7636"/>
                    </a:cubicBezTo>
                    <a:cubicBezTo>
                      <a:pt x="349" y="7636"/>
                      <a:pt x="229" y="7717"/>
                      <a:pt x="190" y="7848"/>
                    </a:cubicBezTo>
                    <a:lnTo>
                      <a:pt x="187" y="7859"/>
                    </a:lnTo>
                    <a:cubicBezTo>
                      <a:pt x="1" y="8447"/>
                      <a:pt x="386" y="9062"/>
                      <a:pt x="995" y="9157"/>
                    </a:cubicBezTo>
                    <a:lnTo>
                      <a:pt x="24372" y="12707"/>
                    </a:lnTo>
                    <a:cubicBezTo>
                      <a:pt x="24422" y="12715"/>
                      <a:pt x="24472" y="12718"/>
                      <a:pt x="24522" y="12718"/>
                    </a:cubicBezTo>
                    <a:cubicBezTo>
                      <a:pt x="24897" y="12718"/>
                      <a:pt x="25246" y="12509"/>
                      <a:pt x="25416" y="12169"/>
                    </a:cubicBezTo>
                    <a:cubicBezTo>
                      <a:pt x="26039" y="10928"/>
                      <a:pt x="27262" y="8065"/>
                      <a:pt x="27100" y="5018"/>
                    </a:cubicBezTo>
                    <a:cubicBezTo>
                      <a:pt x="26969" y="2530"/>
                      <a:pt x="26536" y="1208"/>
                      <a:pt x="26218" y="555"/>
                    </a:cubicBezTo>
                    <a:cubicBezTo>
                      <a:pt x="26049" y="214"/>
                      <a:pt x="25700" y="0"/>
                      <a:pt x="25319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9" name="Google Shape;1939;p37"/>
              <p:cNvSpPr/>
              <p:nvPr/>
            </p:nvSpPr>
            <p:spPr>
              <a:xfrm>
                <a:off x="7900750" y="2438876"/>
                <a:ext cx="617050" cy="253926"/>
              </a:xfrm>
              <a:custGeom>
                <a:avLst/>
                <a:gdLst/>
                <a:ahLst/>
                <a:cxnLst/>
                <a:rect l="l" t="t" r="r" b="b"/>
                <a:pathLst>
                  <a:path w="24332" h="10013" extrusionOk="0">
                    <a:moveTo>
                      <a:pt x="302" y="1"/>
                    </a:moveTo>
                    <a:cubicBezTo>
                      <a:pt x="583" y="1671"/>
                      <a:pt x="711" y="4031"/>
                      <a:pt x="1" y="6553"/>
                    </a:cubicBezTo>
                    <a:lnTo>
                      <a:pt x="22759" y="10013"/>
                    </a:lnTo>
                    <a:cubicBezTo>
                      <a:pt x="23314" y="8856"/>
                      <a:pt x="24331" y="6344"/>
                      <a:pt x="24197" y="3754"/>
                    </a:cubicBezTo>
                    <a:cubicBezTo>
                      <a:pt x="24122" y="2361"/>
                      <a:pt x="23953" y="1397"/>
                      <a:pt x="23777" y="745"/>
                    </a:cubicBezTo>
                    <a:cubicBezTo>
                      <a:pt x="23662" y="302"/>
                      <a:pt x="23253" y="1"/>
                      <a:pt x="22797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0" name="Google Shape;1940;p37"/>
              <p:cNvSpPr/>
              <p:nvPr/>
            </p:nvSpPr>
            <p:spPr>
              <a:xfrm>
                <a:off x="7898772" y="2567828"/>
                <a:ext cx="456980" cy="35884"/>
              </a:xfrm>
              <a:custGeom>
                <a:avLst/>
                <a:gdLst/>
                <a:ahLst/>
                <a:cxnLst/>
                <a:rect l="l" t="t" r="r" b="b"/>
                <a:pathLst>
                  <a:path w="18020" h="1415" extrusionOk="0">
                    <a:moveTo>
                      <a:pt x="139" y="1"/>
                    </a:moveTo>
                    <a:cubicBezTo>
                      <a:pt x="1" y="1"/>
                      <a:pt x="7" y="184"/>
                      <a:pt x="147" y="197"/>
                    </a:cubicBezTo>
                    <a:cubicBezTo>
                      <a:pt x="3101" y="468"/>
                      <a:pt x="6070" y="636"/>
                      <a:pt x="9032" y="836"/>
                    </a:cubicBezTo>
                    <a:cubicBezTo>
                      <a:pt x="11987" y="1036"/>
                      <a:pt x="14959" y="1354"/>
                      <a:pt x="17918" y="1415"/>
                    </a:cubicBezTo>
                    <a:cubicBezTo>
                      <a:pt x="17995" y="1415"/>
                      <a:pt x="18019" y="1303"/>
                      <a:pt x="17938" y="1293"/>
                    </a:cubicBezTo>
                    <a:cubicBezTo>
                      <a:pt x="15067" y="948"/>
                      <a:pt x="12149" y="843"/>
                      <a:pt x="9265" y="633"/>
                    </a:cubicBezTo>
                    <a:cubicBezTo>
                      <a:pt x="6229" y="407"/>
                      <a:pt x="3190" y="153"/>
                      <a:pt x="147" y="1"/>
                    </a:cubicBezTo>
                    <a:cubicBezTo>
                      <a:pt x="144" y="1"/>
                      <a:pt x="142" y="1"/>
                      <a:pt x="13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1" name="Google Shape;1941;p37"/>
              <p:cNvSpPr/>
              <p:nvPr/>
            </p:nvSpPr>
            <p:spPr>
              <a:xfrm>
                <a:off x="7895095" y="2487692"/>
                <a:ext cx="318998" cy="21251"/>
              </a:xfrm>
              <a:custGeom>
                <a:avLst/>
                <a:gdLst/>
                <a:ahLst/>
                <a:cxnLst/>
                <a:rect l="l" t="t" r="r" b="b"/>
                <a:pathLst>
                  <a:path w="12579" h="838" extrusionOk="0">
                    <a:moveTo>
                      <a:pt x="2680" y="1"/>
                    </a:moveTo>
                    <a:cubicBezTo>
                      <a:pt x="1821" y="1"/>
                      <a:pt x="965" y="12"/>
                      <a:pt x="116" y="34"/>
                    </a:cubicBezTo>
                    <a:cubicBezTo>
                      <a:pt x="0" y="37"/>
                      <a:pt x="0" y="182"/>
                      <a:pt x="116" y="185"/>
                    </a:cubicBezTo>
                    <a:cubicBezTo>
                      <a:pt x="4207" y="379"/>
                      <a:pt x="8298" y="672"/>
                      <a:pt x="12389" y="838"/>
                    </a:cubicBezTo>
                    <a:cubicBezTo>
                      <a:pt x="12392" y="838"/>
                      <a:pt x="12394" y="838"/>
                      <a:pt x="12396" y="838"/>
                    </a:cubicBezTo>
                    <a:cubicBezTo>
                      <a:pt x="12536" y="838"/>
                      <a:pt x="12579" y="628"/>
                      <a:pt x="12426" y="608"/>
                    </a:cubicBezTo>
                    <a:cubicBezTo>
                      <a:pt x="9233" y="167"/>
                      <a:pt x="5933" y="1"/>
                      <a:pt x="2680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2" name="Google Shape;1942;p37"/>
              <p:cNvSpPr/>
              <p:nvPr/>
            </p:nvSpPr>
            <p:spPr>
              <a:xfrm>
                <a:off x="7664049" y="2117345"/>
                <a:ext cx="766849" cy="280680"/>
              </a:xfrm>
              <a:custGeom>
                <a:avLst/>
                <a:gdLst/>
                <a:ahLst/>
                <a:cxnLst/>
                <a:rect l="l" t="t" r="r" b="b"/>
                <a:pathLst>
                  <a:path w="30239" h="11068" extrusionOk="0">
                    <a:moveTo>
                      <a:pt x="3547" y="0"/>
                    </a:moveTo>
                    <a:cubicBezTo>
                      <a:pt x="3399" y="0"/>
                      <a:pt x="3265" y="67"/>
                      <a:pt x="3182" y="190"/>
                    </a:cubicBezTo>
                    <a:cubicBezTo>
                      <a:pt x="2540" y="1147"/>
                      <a:pt x="0" y="5440"/>
                      <a:pt x="3196" y="9552"/>
                    </a:cubicBezTo>
                    <a:cubicBezTo>
                      <a:pt x="3273" y="9650"/>
                      <a:pt x="3388" y="9714"/>
                      <a:pt x="3513" y="9721"/>
                    </a:cubicBezTo>
                    <a:cubicBezTo>
                      <a:pt x="5654" y="9836"/>
                      <a:pt x="24849" y="10874"/>
                      <a:pt x="28365" y="11067"/>
                    </a:cubicBezTo>
                    <a:cubicBezTo>
                      <a:pt x="28372" y="11067"/>
                      <a:pt x="28378" y="11068"/>
                      <a:pt x="28385" y="11068"/>
                    </a:cubicBezTo>
                    <a:cubicBezTo>
                      <a:pt x="28663" y="11068"/>
                      <a:pt x="28874" y="10814"/>
                      <a:pt x="28814" y="10536"/>
                    </a:cubicBezTo>
                    <a:cubicBezTo>
                      <a:pt x="28811" y="10532"/>
                      <a:pt x="28811" y="10529"/>
                      <a:pt x="28811" y="10526"/>
                    </a:cubicBezTo>
                    <a:cubicBezTo>
                      <a:pt x="28740" y="10195"/>
                      <a:pt x="28453" y="9955"/>
                      <a:pt x="28115" y="9934"/>
                    </a:cubicBezTo>
                    <a:lnTo>
                      <a:pt x="4014" y="8410"/>
                    </a:lnTo>
                    <a:cubicBezTo>
                      <a:pt x="2043" y="5549"/>
                      <a:pt x="3277" y="2641"/>
                      <a:pt x="4031" y="1350"/>
                    </a:cubicBezTo>
                    <a:lnTo>
                      <a:pt x="29210" y="1955"/>
                    </a:lnTo>
                    <a:cubicBezTo>
                      <a:pt x="29218" y="1955"/>
                      <a:pt x="29225" y="1955"/>
                      <a:pt x="29233" y="1955"/>
                    </a:cubicBezTo>
                    <a:cubicBezTo>
                      <a:pt x="29639" y="1955"/>
                      <a:pt x="30007" y="1694"/>
                      <a:pt x="30140" y="1306"/>
                    </a:cubicBezTo>
                    <a:cubicBezTo>
                      <a:pt x="30140" y="1302"/>
                      <a:pt x="30143" y="1302"/>
                      <a:pt x="30143" y="1299"/>
                    </a:cubicBezTo>
                    <a:cubicBezTo>
                      <a:pt x="30238" y="1022"/>
                      <a:pt x="30036" y="731"/>
                      <a:pt x="29741" y="721"/>
                    </a:cubicBezTo>
                    <a:lnTo>
                      <a:pt x="3557" y="0"/>
                    </a:lnTo>
                    <a:cubicBezTo>
                      <a:pt x="3554" y="0"/>
                      <a:pt x="3550" y="0"/>
                      <a:pt x="3547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3" name="Google Shape;1943;p37"/>
              <p:cNvSpPr/>
              <p:nvPr/>
            </p:nvSpPr>
            <p:spPr>
              <a:xfrm>
                <a:off x="7715832" y="2151555"/>
                <a:ext cx="670635" cy="211043"/>
              </a:xfrm>
              <a:custGeom>
                <a:avLst/>
                <a:gdLst/>
                <a:ahLst/>
                <a:cxnLst/>
                <a:rect l="l" t="t" r="r" b="b"/>
                <a:pathLst>
                  <a:path w="26445" h="8322" extrusionOk="0">
                    <a:moveTo>
                      <a:pt x="1989" y="1"/>
                    </a:moveTo>
                    <a:cubicBezTo>
                      <a:pt x="1235" y="1292"/>
                      <a:pt x="1" y="4200"/>
                      <a:pt x="1972" y="7061"/>
                    </a:cubicBezTo>
                    <a:lnTo>
                      <a:pt x="25265" y="8322"/>
                    </a:lnTo>
                    <a:cubicBezTo>
                      <a:pt x="25085" y="6939"/>
                      <a:pt x="25032" y="5025"/>
                      <a:pt x="25636" y="3145"/>
                    </a:cubicBezTo>
                    <a:cubicBezTo>
                      <a:pt x="25965" y="2128"/>
                      <a:pt x="26232" y="1312"/>
                      <a:pt x="26444" y="677"/>
                    </a:cubicBezTo>
                    <a:lnTo>
                      <a:pt x="1989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4" name="Google Shape;1944;p37"/>
              <p:cNvSpPr/>
              <p:nvPr/>
            </p:nvSpPr>
            <p:spPr>
              <a:xfrm>
                <a:off x="7963108" y="2298715"/>
                <a:ext cx="390918" cy="29087"/>
              </a:xfrm>
              <a:custGeom>
                <a:avLst/>
                <a:gdLst/>
                <a:ahLst/>
                <a:cxnLst/>
                <a:rect l="l" t="t" r="r" b="b"/>
                <a:pathLst>
                  <a:path w="15415" h="1147" extrusionOk="0">
                    <a:moveTo>
                      <a:pt x="2018" y="0"/>
                    </a:moveTo>
                    <a:cubicBezTo>
                      <a:pt x="1402" y="0"/>
                      <a:pt x="787" y="9"/>
                      <a:pt x="173" y="27"/>
                    </a:cubicBezTo>
                    <a:cubicBezTo>
                      <a:pt x="1" y="30"/>
                      <a:pt x="5" y="243"/>
                      <a:pt x="173" y="253"/>
                    </a:cubicBezTo>
                    <a:cubicBezTo>
                      <a:pt x="5191" y="618"/>
                      <a:pt x="10219" y="733"/>
                      <a:pt x="15240" y="1146"/>
                    </a:cubicBezTo>
                    <a:cubicBezTo>
                      <a:pt x="15245" y="1146"/>
                      <a:pt x="15250" y="1146"/>
                      <a:pt x="15255" y="1146"/>
                    </a:cubicBezTo>
                    <a:cubicBezTo>
                      <a:pt x="15415" y="1146"/>
                      <a:pt x="15404" y="925"/>
                      <a:pt x="15240" y="905"/>
                    </a:cubicBezTo>
                    <a:cubicBezTo>
                      <a:pt x="10892" y="428"/>
                      <a:pt x="6419" y="0"/>
                      <a:pt x="2018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5" name="Google Shape;1945;p37"/>
              <p:cNvSpPr/>
              <p:nvPr/>
            </p:nvSpPr>
            <p:spPr>
              <a:xfrm>
                <a:off x="7852492" y="2246069"/>
                <a:ext cx="380318" cy="14354"/>
              </a:xfrm>
              <a:custGeom>
                <a:avLst/>
                <a:gdLst/>
                <a:ahLst/>
                <a:cxnLst/>
                <a:rect l="l" t="t" r="r" b="b"/>
                <a:pathLst>
                  <a:path w="14997" h="566" extrusionOk="0">
                    <a:moveTo>
                      <a:pt x="2112" y="1"/>
                    </a:moveTo>
                    <a:cubicBezTo>
                      <a:pt x="1435" y="1"/>
                      <a:pt x="759" y="15"/>
                      <a:pt x="86" y="54"/>
                    </a:cubicBezTo>
                    <a:cubicBezTo>
                      <a:pt x="1" y="57"/>
                      <a:pt x="5" y="158"/>
                      <a:pt x="86" y="166"/>
                    </a:cubicBezTo>
                    <a:cubicBezTo>
                      <a:pt x="2527" y="415"/>
                      <a:pt x="5022" y="351"/>
                      <a:pt x="7474" y="409"/>
                    </a:cubicBezTo>
                    <a:cubicBezTo>
                      <a:pt x="9372" y="450"/>
                      <a:pt x="11286" y="565"/>
                      <a:pt x="13189" y="565"/>
                    </a:cubicBezTo>
                    <a:cubicBezTo>
                      <a:pt x="13748" y="565"/>
                      <a:pt x="14305" y="555"/>
                      <a:pt x="14861" y="531"/>
                    </a:cubicBezTo>
                    <a:cubicBezTo>
                      <a:pt x="14997" y="523"/>
                      <a:pt x="14993" y="361"/>
                      <a:pt x="14861" y="351"/>
                    </a:cubicBezTo>
                    <a:cubicBezTo>
                      <a:pt x="12416" y="135"/>
                      <a:pt x="9928" y="196"/>
                      <a:pt x="7474" y="141"/>
                    </a:cubicBezTo>
                    <a:cubicBezTo>
                      <a:pt x="5696" y="102"/>
                      <a:pt x="3899" y="1"/>
                      <a:pt x="2112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6" name="Google Shape;1946;p37"/>
              <p:cNvSpPr/>
              <p:nvPr/>
            </p:nvSpPr>
            <p:spPr>
              <a:xfrm>
                <a:off x="7964047" y="2181225"/>
                <a:ext cx="412829" cy="25410"/>
              </a:xfrm>
              <a:custGeom>
                <a:avLst/>
                <a:gdLst/>
                <a:ahLst/>
                <a:cxnLst/>
                <a:rect l="l" t="t" r="r" b="b"/>
                <a:pathLst>
                  <a:path w="16279" h="1002" extrusionOk="0">
                    <a:moveTo>
                      <a:pt x="133" y="0"/>
                    </a:moveTo>
                    <a:cubicBezTo>
                      <a:pt x="35" y="0"/>
                      <a:pt x="1" y="142"/>
                      <a:pt x="106" y="159"/>
                    </a:cubicBezTo>
                    <a:cubicBezTo>
                      <a:pt x="5357" y="961"/>
                      <a:pt x="10814" y="964"/>
                      <a:pt x="16112" y="1001"/>
                    </a:cubicBezTo>
                    <a:cubicBezTo>
                      <a:pt x="16113" y="1001"/>
                      <a:pt x="16114" y="1001"/>
                      <a:pt x="16116" y="1001"/>
                    </a:cubicBezTo>
                    <a:cubicBezTo>
                      <a:pt x="16278" y="1001"/>
                      <a:pt x="16277" y="785"/>
                      <a:pt x="16112" y="781"/>
                    </a:cubicBezTo>
                    <a:cubicBezTo>
                      <a:pt x="10776" y="670"/>
                      <a:pt x="5461" y="126"/>
                      <a:pt x="133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7" name="Google Shape;1947;p37"/>
              <p:cNvSpPr/>
              <p:nvPr/>
            </p:nvSpPr>
            <p:spPr>
              <a:xfrm>
                <a:off x="7487220" y="1771621"/>
                <a:ext cx="688640" cy="387977"/>
              </a:xfrm>
              <a:custGeom>
                <a:avLst/>
                <a:gdLst/>
                <a:ahLst/>
                <a:cxnLst/>
                <a:rect l="l" t="t" r="r" b="b"/>
                <a:pathLst>
                  <a:path w="27155" h="15299" extrusionOk="0">
                    <a:moveTo>
                      <a:pt x="24061" y="0"/>
                    </a:moveTo>
                    <a:cubicBezTo>
                      <a:pt x="24031" y="0"/>
                      <a:pt x="24001" y="5"/>
                      <a:pt x="23969" y="14"/>
                    </a:cubicBezTo>
                    <a:lnTo>
                      <a:pt x="1776" y="6581"/>
                    </a:lnTo>
                    <a:cubicBezTo>
                      <a:pt x="1278" y="6726"/>
                      <a:pt x="900" y="7132"/>
                      <a:pt x="775" y="7632"/>
                    </a:cubicBezTo>
                    <a:cubicBezTo>
                      <a:pt x="0" y="10705"/>
                      <a:pt x="1968" y="13589"/>
                      <a:pt x="2979" y="14817"/>
                    </a:cubicBezTo>
                    <a:cubicBezTo>
                      <a:pt x="3232" y="15126"/>
                      <a:pt x="3602" y="15298"/>
                      <a:pt x="3990" y="15298"/>
                    </a:cubicBezTo>
                    <a:cubicBezTo>
                      <a:pt x="4090" y="15298"/>
                      <a:pt x="4191" y="15287"/>
                      <a:pt x="4291" y="15263"/>
                    </a:cubicBezTo>
                    <a:cubicBezTo>
                      <a:pt x="7841" y="14418"/>
                      <a:pt x="22863" y="10847"/>
                      <a:pt x="26830" y="9904"/>
                    </a:cubicBezTo>
                    <a:cubicBezTo>
                      <a:pt x="27120" y="9836"/>
                      <a:pt x="27155" y="9448"/>
                      <a:pt x="26891" y="9315"/>
                    </a:cubicBezTo>
                    <a:cubicBezTo>
                      <a:pt x="26810" y="9275"/>
                      <a:pt x="26732" y="9234"/>
                      <a:pt x="26654" y="9190"/>
                    </a:cubicBezTo>
                    <a:cubicBezTo>
                      <a:pt x="26331" y="9007"/>
                      <a:pt x="25967" y="8917"/>
                      <a:pt x="25600" y="8917"/>
                    </a:cubicBezTo>
                    <a:cubicBezTo>
                      <a:pt x="25426" y="8917"/>
                      <a:pt x="25251" y="8938"/>
                      <a:pt x="25079" y="8978"/>
                    </a:cubicBezTo>
                    <a:lnTo>
                      <a:pt x="4007" y="13955"/>
                    </a:lnTo>
                    <a:cubicBezTo>
                      <a:pt x="4004" y="13955"/>
                      <a:pt x="4001" y="13955"/>
                      <a:pt x="3997" y="13951"/>
                    </a:cubicBezTo>
                    <a:cubicBezTo>
                      <a:pt x="3185" y="12960"/>
                      <a:pt x="1414" y="10425"/>
                      <a:pt x="2083" y="7899"/>
                    </a:cubicBezTo>
                    <a:cubicBezTo>
                      <a:pt x="2086" y="7895"/>
                      <a:pt x="2110" y="7875"/>
                      <a:pt x="2147" y="7865"/>
                    </a:cubicBezTo>
                    <a:lnTo>
                      <a:pt x="23283" y="1529"/>
                    </a:lnTo>
                    <a:cubicBezTo>
                      <a:pt x="23817" y="1370"/>
                      <a:pt x="24230" y="937"/>
                      <a:pt x="24365" y="393"/>
                    </a:cubicBezTo>
                    <a:cubicBezTo>
                      <a:pt x="24415" y="188"/>
                      <a:pt x="24256" y="0"/>
                      <a:pt x="24061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8" name="Google Shape;1948;p37"/>
              <p:cNvSpPr/>
              <p:nvPr/>
            </p:nvSpPr>
            <p:spPr>
              <a:xfrm>
                <a:off x="7523052" y="1816634"/>
                <a:ext cx="583195" cy="308880"/>
              </a:xfrm>
              <a:custGeom>
                <a:avLst/>
                <a:gdLst/>
                <a:ahLst/>
                <a:cxnLst/>
                <a:rect l="l" t="t" r="r" b="b"/>
                <a:pathLst>
                  <a:path w="22997" h="12180" extrusionOk="0">
                    <a:moveTo>
                      <a:pt x="21323" y="0"/>
                    </a:moveTo>
                    <a:cubicBezTo>
                      <a:pt x="21322" y="0"/>
                      <a:pt x="21320" y="0"/>
                      <a:pt x="21319" y="1"/>
                    </a:cubicBezTo>
                    <a:lnTo>
                      <a:pt x="734" y="6090"/>
                    </a:lnTo>
                    <a:cubicBezTo>
                      <a:pt x="697" y="6100"/>
                      <a:pt x="673" y="6120"/>
                      <a:pt x="670" y="6124"/>
                    </a:cubicBezTo>
                    <a:cubicBezTo>
                      <a:pt x="1" y="8650"/>
                      <a:pt x="1772" y="11185"/>
                      <a:pt x="2584" y="12176"/>
                    </a:cubicBezTo>
                    <a:cubicBezTo>
                      <a:pt x="2588" y="12180"/>
                      <a:pt x="2591" y="12180"/>
                      <a:pt x="2594" y="12180"/>
                    </a:cubicBezTo>
                    <a:lnTo>
                      <a:pt x="22986" y="7334"/>
                    </a:lnTo>
                    <a:cubicBezTo>
                      <a:pt x="22992" y="7331"/>
                      <a:pt x="22996" y="7321"/>
                      <a:pt x="22992" y="7314"/>
                    </a:cubicBezTo>
                    <a:cubicBezTo>
                      <a:pt x="21085" y="5187"/>
                      <a:pt x="21062" y="2097"/>
                      <a:pt x="21333" y="11"/>
                    </a:cubicBezTo>
                    <a:cubicBezTo>
                      <a:pt x="21335" y="5"/>
                      <a:pt x="21329" y="0"/>
                      <a:pt x="21323" y="0"/>
                    </a:cubicBezTo>
                    <a:close/>
                  </a:path>
                </a:pathLst>
              </a:custGeom>
              <a:solidFill>
                <a:srgbClr val="F3F3F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9" name="Google Shape;1949;p37"/>
              <p:cNvSpPr/>
              <p:nvPr/>
            </p:nvSpPr>
            <p:spPr>
              <a:xfrm>
                <a:off x="7642468" y="1965113"/>
                <a:ext cx="404384" cy="105876"/>
              </a:xfrm>
              <a:custGeom>
                <a:avLst/>
                <a:gdLst/>
                <a:ahLst/>
                <a:cxnLst/>
                <a:rect l="l" t="t" r="r" b="b"/>
                <a:pathLst>
                  <a:path w="15946" h="4175" extrusionOk="0">
                    <a:moveTo>
                      <a:pt x="15728" y="0"/>
                    </a:moveTo>
                    <a:cubicBezTo>
                      <a:pt x="15714" y="0"/>
                      <a:pt x="15700" y="2"/>
                      <a:pt x="15684" y="6"/>
                    </a:cubicBezTo>
                    <a:cubicBezTo>
                      <a:pt x="13091" y="644"/>
                      <a:pt x="10511" y="1365"/>
                      <a:pt x="7922" y="2020"/>
                    </a:cubicBezTo>
                    <a:cubicBezTo>
                      <a:pt x="5335" y="2676"/>
                      <a:pt x="2708" y="3231"/>
                      <a:pt x="141" y="3971"/>
                    </a:cubicBezTo>
                    <a:cubicBezTo>
                      <a:pt x="1" y="4012"/>
                      <a:pt x="54" y="4174"/>
                      <a:pt x="178" y="4174"/>
                    </a:cubicBezTo>
                    <a:cubicBezTo>
                      <a:pt x="188" y="4174"/>
                      <a:pt x="198" y="4173"/>
                      <a:pt x="209" y="4171"/>
                    </a:cubicBezTo>
                    <a:cubicBezTo>
                      <a:pt x="5422" y="3187"/>
                      <a:pt x="10674" y="1743"/>
                      <a:pt x="15769" y="259"/>
                    </a:cubicBezTo>
                    <a:cubicBezTo>
                      <a:pt x="15946" y="209"/>
                      <a:pt x="15881" y="0"/>
                      <a:pt x="15728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0" name="Google Shape;1950;p37"/>
              <p:cNvSpPr/>
              <p:nvPr/>
            </p:nvSpPr>
            <p:spPr>
              <a:xfrm>
                <a:off x="7634632" y="1950100"/>
                <a:ext cx="306268" cy="80948"/>
              </a:xfrm>
              <a:custGeom>
                <a:avLst/>
                <a:gdLst/>
                <a:ahLst/>
                <a:cxnLst/>
                <a:rect l="l" t="t" r="r" b="b"/>
                <a:pathLst>
                  <a:path w="12077" h="3192" extrusionOk="0">
                    <a:moveTo>
                      <a:pt x="11930" y="0"/>
                    </a:moveTo>
                    <a:cubicBezTo>
                      <a:pt x="11923" y="0"/>
                      <a:pt x="11916" y="1"/>
                      <a:pt x="11908" y="2"/>
                    </a:cubicBezTo>
                    <a:cubicBezTo>
                      <a:pt x="7955" y="756"/>
                      <a:pt x="4054" y="1963"/>
                      <a:pt x="159" y="2964"/>
                    </a:cubicBezTo>
                    <a:cubicBezTo>
                      <a:pt x="0" y="3004"/>
                      <a:pt x="58" y="3192"/>
                      <a:pt x="191" y="3192"/>
                    </a:cubicBezTo>
                    <a:cubicBezTo>
                      <a:pt x="203" y="3192"/>
                      <a:pt x="216" y="3190"/>
                      <a:pt x="229" y="3187"/>
                    </a:cubicBezTo>
                    <a:cubicBezTo>
                      <a:pt x="4128" y="2204"/>
                      <a:pt x="8135" y="1399"/>
                      <a:pt x="11963" y="168"/>
                    </a:cubicBezTo>
                    <a:cubicBezTo>
                      <a:pt x="12076" y="130"/>
                      <a:pt x="12033" y="0"/>
                      <a:pt x="1193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1" name="Google Shape;1951;p37"/>
              <p:cNvSpPr/>
              <p:nvPr/>
            </p:nvSpPr>
            <p:spPr>
              <a:xfrm>
                <a:off x="7464118" y="1640285"/>
                <a:ext cx="699443" cy="306927"/>
              </a:xfrm>
              <a:custGeom>
                <a:avLst/>
                <a:gdLst/>
                <a:ahLst/>
                <a:cxnLst/>
                <a:rect l="l" t="t" r="r" b="b"/>
                <a:pathLst>
                  <a:path w="27581" h="12103" extrusionOk="0">
                    <a:moveTo>
                      <a:pt x="24528" y="0"/>
                    </a:moveTo>
                    <a:cubicBezTo>
                      <a:pt x="24432" y="0"/>
                      <a:pt x="24336" y="8"/>
                      <a:pt x="24240" y="23"/>
                    </a:cubicBezTo>
                    <a:lnTo>
                      <a:pt x="302" y="3793"/>
                    </a:lnTo>
                    <a:cubicBezTo>
                      <a:pt x="68" y="3827"/>
                      <a:pt x="1" y="4132"/>
                      <a:pt x="200" y="4260"/>
                    </a:cubicBezTo>
                    <a:lnTo>
                      <a:pt x="207" y="4266"/>
                    </a:lnTo>
                    <a:cubicBezTo>
                      <a:pt x="730" y="4614"/>
                      <a:pt x="1343" y="4796"/>
                      <a:pt x="1965" y="4796"/>
                    </a:cubicBezTo>
                    <a:cubicBezTo>
                      <a:pt x="2124" y="4796"/>
                      <a:pt x="2283" y="4785"/>
                      <a:pt x="2441" y="4761"/>
                    </a:cubicBezTo>
                    <a:lnTo>
                      <a:pt x="23489" y="1562"/>
                    </a:lnTo>
                    <a:cubicBezTo>
                      <a:pt x="23575" y="1549"/>
                      <a:pt x="23660" y="1543"/>
                      <a:pt x="23745" y="1543"/>
                    </a:cubicBezTo>
                    <a:cubicBezTo>
                      <a:pt x="24335" y="1543"/>
                      <a:pt x="24896" y="1846"/>
                      <a:pt x="25200" y="2367"/>
                    </a:cubicBezTo>
                    <a:cubicBezTo>
                      <a:pt x="25532" y="2928"/>
                      <a:pt x="25839" y="3716"/>
                      <a:pt x="25958" y="4777"/>
                    </a:cubicBezTo>
                    <a:cubicBezTo>
                      <a:pt x="26055" y="5653"/>
                      <a:pt x="25464" y="6461"/>
                      <a:pt x="24599" y="6634"/>
                    </a:cubicBezTo>
                    <a:cubicBezTo>
                      <a:pt x="20311" y="7482"/>
                      <a:pt x="7365" y="10048"/>
                      <a:pt x="3886" y="10738"/>
                    </a:cubicBezTo>
                    <a:cubicBezTo>
                      <a:pt x="3351" y="10843"/>
                      <a:pt x="2928" y="11245"/>
                      <a:pt x="2790" y="11769"/>
                    </a:cubicBezTo>
                    <a:lnTo>
                      <a:pt x="2790" y="11776"/>
                    </a:lnTo>
                    <a:cubicBezTo>
                      <a:pt x="2744" y="11945"/>
                      <a:pt x="2870" y="12102"/>
                      <a:pt x="3035" y="12102"/>
                    </a:cubicBezTo>
                    <a:cubicBezTo>
                      <a:pt x="3052" y="12102"/>
                      <a:pt x="3070" y="12101"/>
                      <a:pt x="3087" y="12097"/>
                    </a:cubicBezTo>
                    <a:lnTo>
                      <a:pt x="25775" y="7695"/>
                    </a:lnTo>
                    <a:cubicBezTo>
                      <a:pt x="26816" y="7495"/>
                      <a:pt x="27581" y="6582"/>
                      <a:pt x="27574" y="5524"/>
                    </a:cubicBezTo>
                    <a:cubicBezTo>
                      <a:pt x="27553" y="2857"/>
                      <a:pt x="26546" y="1315"/>
                      <a:pt x="25809" y="541"/>
                    </a:cubicBezTo>
                    <a:cubicBezTo>
                      <a:pt x="25473" y="189"/>
                      <a:pt x="25007" y="0"/>
                      <a:pt x="24528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2" name="Google Shape;1952;p37"/>
              <p:cNvSpPr/>
              <p:nvPr/>
            </p:nvSpPr>
            <p:spPr>
              <a:xfrm>
                <a:off x="7527236" y="1678400"/>
                <a:ext cx="596965" cy="230620"/>
              </a:xfrm>
              <a:custGeom>
                <a:avLst/>
                <a:gdLst/>
                <a:ahLst/>
                <a:cxnLst/>
                <a:rect l="l" t="t" r="r" b="b"/>
                <a:pathLst>
                  <a:path w="23540" h="9094" extrusionOk="0">
                    <a:moveTo>
                      <a:pt x="21503" y="0"/>
                    </a:moveTo>
                    <a:cubicBezTo>
                      <a:pt x="21439" y="0"/>
                      <a:pt x="21375" y="5"/>
                      <a:pt x="21311" y="15"/>
                    </a:cubicBezTo>
                    <a:lnTo>
                      <a:pt x="0" y="3369"/>
                    </a:lnTo>
                    <a:cubicBezTo>
                      <a:pt x="470" y="3951"/>
                      <a:pt x="910" y="4667"/>
                      <a:pt x="1210" y="5536"/>
                    </a:cubicBezTo>
                    <a:cubicBezTo>
                      <a:pt x="1664" y="6838"/>
                      <a:pt x="1725" y="8086"/>
                      <a:pt x="1640" y="9093"/>
                    </a:cubicBezTo>
                    <a:lnTo>
                      <a:pt x="22528" y="5043"/>
                    </a:lnTo>
                    <a:cubicBezTo>
                      <a:pt x="23124" y="4928"/>
                      <a:pt x="23540" y="4386"/>
                      <a:pt x="23510" y="3781"/>
                    </a:cubicBezTo>
                    <a:cubicBezTo>
                      <a:pt x="23428" y="2169"/>
                      <a:pt x="22924" y="1117"/>
                      <a:pt x="22461" y="478"/>
                    </a:cubicBezTo>
                    <a:cubicBezTo>
                      <a:pt x="22238" y="169"/>
                      <a:pt x="21878" y="0"/>
                      <a:pt x="21503" y="0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3" name="Google Shape;1953;p37"/>
              <p:cNvSpPr/>
              <p:nvPr/>
            </p:nvSpPr>
            <p:spPr>
              <a:xfrm>
                <a:off x="7628546" y="1779381"/>
                <a:ext cx="411257" cy="84422"/>
              </a:xfrm>
              <a:custGeom>
                <a:avLst/>
                <a:gdLst/>
                <a:ahLst/>
                <a:cxnLst/>
                <a:rect l="l" t="t" r="r" b="b"/>
                <a:pathLst>
                  <a:path w="16217" h="3329" extrusionOk="0">
                    <a:moveTo>
                      <a:pt x="16058" y="1"/>
                    </a:moveTo>
                    <a:cubicBezTo>
                      <a:pt x="16050" y="1"/>
                      <a:pt x="16042" y="1"/>
                      <a:pt x="16033" y="3"/>
                    </a:cubicBezTo>
                    <a:cubicBezTo>
                      <a:pt x="10714" y="950"/>
                      <a:pt x="5447" y="2194"/>
                      <a:pt x="129" y="3155"/>
                    </a:cubicBezTo>
                    <a:cubicBezTo>
                      <a:pt x="1" y="3177"/>
                      <a:pt x="53" y="3328"/>
                      <a:pt x="165" y="3328"/>
                    </a:cubicBezTo>
                    <a:cubicBezTo>
                      <a:pt x="171" y="3328"/>
                      <a:pt x="178" y="3328"/>
                      <a:pt x="185" y="3327"/>
                    </a:cubicBezTo>
                    <a:cubicBezTo>
                      <a:pt x="5488" y="2471"/>
                      <a:pt x="10904" y="1602"/>
                      <a:pt x="16090" y="179"/>
                    </a:cubicBezTo>
                    <a:cubicBezTo>
                      <a:pt x="16217" y="144"/>
                      <a:pt x="16167" y="1"/>
                      <a:pt x="16058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4" name="Google Shape;1954;p37"/>
              <p:cNvSpPr/>
              <p:nvPr/>
            </p:nvSpPr>
            <p:spPr>
              <a:xfrm>
                <a:off x="7617692" y="1714765"/>
                <a:ext cx="457639" cy="91092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3592" extrusionOk="0">
                    <a:moveTo>
                      <a:pt x="17859" y="1"/>
                    </a:moveTo>
                    <a:cubicBezTo>
                      <a:pt x="17852" y="1"/>
                      <a:pt x="17844" y="1"/>
                      <a:pt x="17837" y="2"/>
                    </a:cubicBezTo>
                    <a:cubicBezTo>
                      <a:pt x="11903" y="823"/>
                      <a:pt x="6010" y="2240"/>
                      <a:pt x="137" y="3400"/>
                    </a:cubicBezTo>
                    <a:cubicBezTo>
                      <a:pt x="1" y="3429"/>
                      <a:pt x="55" y="3592"/>
                      <a:pt x="174" y="3592"/>
                    </a:cubicBezTo>
                    <a:cubicBezTo>
                      <a:pt x="182" y="3592"/>
                      <a:pt x="190" y="3591"/>
                      <a:pt x="198" y="3590"/>
                    </a:cubicBezTo>
                    <a:cubicBezTo>
                      <a:pt x="6084" y="2494"/>
                      <a:pt x="12086" y="1632"/>
                      <a:pt x="17898" y="198"/>
                    </a:cubicBezTo>
                    <a:cubicBezTo>
                      <a:pt x="18045" y="163"/>
                      <a:pt x="17983" y="1"/>
                      <a:pt x="17859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5" name="Google Shape;1955;p37"/>
              <p:cNvSpPr/>
              <p:nvPr/>
            </p:nvSpPr>
            <p:spPr>
              <a:xfrm>
                <a:off x="7755620" y="3202090"/>
                <a:ext cx="785615" cy="487564"/>
              </a:xfrm>
              <a:custGeom>
                <a:avLst/>
                <a:gdLst/>
                <a:ahLst/>
                <a:cxnLst/>
                <a:rect l="l" t="t" r="r" b="b"/>
                <a:pathLst>
                  <a:path w="30979" h="19226" extrusionOk="0">
                    <a:moveTo>
                      <a:pt x="3210" y="1"/>
                    </a:moveTo>
                    <a:cubicBezTo>
                      <a:pt x="3055" y="1"/>
                      <a:pt x="2918" y="124"/>
                      <a:pt x="2915" y="288"/>
                    </a:cubicBezTo>
                    <a:cubicBezTo>
                      <a:pt x="2912" y="514"/>
                      <a:pt x="2905" y="853"/>
                      <a:pt x="2892" y="1258"/>
                    </a:cubicBezTo>
                    <a:lnTo>
                      <a:pt x="29037" y="9028"/>
                    </a:lnTo>
                    <a:cubicBezTo>
                      <a:pt x="29373" y="9126"/>
                      <a:pt x="29596" y="9451"/>
                      <a:pt x="29569" y="9799"/>
                    </a:cubicBezTo>
                    <a:cubicBezTo>
                      <a:pt x="29468" y="11101"/>
                      <a:pt x="29132" y="12578"/>
                      <a:pt x="28575" y="14188"/>
                    </a:cubicBezTo>
                    <a:cubicBezTo>
                      <a:pt x="27645" y="16865"/>
                      <a:pt x="26732" y="17630"/>
                      <a:pt x="26387" y="17833"/>
                    </a:cubicBezTo>
                    <a:lnTo>
                      <a:pt x="440" y="10834"/>
                    </a:lnTo>
                    <a:cubicBezTo>
                      <a:pt x="311" y="11057"/>
                      <a:pt x="194" y="11249"/>
                      <a:pt x="105" y="11395"/>
                    </a:cubicBezTo>
                    <a:cubicBezTo>
                      <a:pt x="1" y="11561"/>
                      <a:pt x="88" y="11780"/>
                      <a:pt x="278" y="11831"/>
                    </a:cubicBezTo>
                    <a:lnTo>
                      <a:pt x="26397" y="19225"/>
                    </a:lnTo>
                    <a:cubicBezTo>
                      <a:pt x="26397" y="19225"/>
                      <a:pt x="26397" y="19225"/>
                      <a:pt x="26397" y="19225"/>
                    </a:cubicBezTo>
                    <a:cubicBezTo>
                      <a:pt x="26424" y="19225"/>
                      <a:pt x="28248" y="19208"/>
                      <a:pt x="29836" y="14627"/>
                    </a:cubicBezTo>
                    <a:cubicBezTo>
                      <a:pt x="30424" y="12933"/>
                      <a:pt x="30789" y="11344"/>
                      <a:pt x="30904" y="9904"/>
                    </a:cubicBezTo>
                    <a:cubicBezTo>
                      <a:pt x="30979" y="8924"/>
                      <a:pt x="30360" y="8024"/>
                      <a:pt x="29416" y="7747"/>
                    </a:cubicBezTo>
                    <a:lnTo>
                      <a:pt x="3284" y="10"/>
                    </a:lnTo>
                    <a:cubicBezTo>
                      <a:pt x="3259" y="4"/>
                      <a:pt x="3234" y="1"/>
                      <a:pt x="3210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6" name="Google Shape;1956;p37"/>
              <p:cNvSpPr/>
              <p:nvPr/>
            </p:nvSpPr>
            <p:spPr>
              <a:xfrm>
                <a:off x="7804589" y="3244618"/>
                <a:ext cx="701573" cy="409710"/>
              </a:xfrm>
              <a:custGeom>
                <a:avLst/>
                <a:gdLst/>
                <a:ahLst/>
                <a:cxnLst/>
                <a:rect l="l" t="t" r="r" b="b"/>
                <a:pathLst>
                  <a:path w="27665" h="16156" extrusionOk="0">
                    <a:moveTo>
                      <a:pt x="2279" y="0"/>
                    </a:moveTo>
                    <a:cubicBezTo>
                      <a:pt x="2239" y="941"/>
                      <a:pt x="2161" y="2205"/>
                      <a:pt x="2005" y="3622"/>
                    </a:cubicBezTo>
                    <a:cubicBezTo>
                      <a:pt x="1788" y="5624"/>
                      <a:pt x="791" y="7787"/>
                      <a:pt x="0" y="9235"/>
                    </a:cubicBezTo>
                    <a:lnTo>
                      <a:pt x="24456" y="16156"/>
                    </a:lnTo>
                    <a:cubicBezTo>
                      <a:pt x="24801" y="15953"/>
                      <a:pt x="25714" y="15188"/>
                      <a:pt x="26644" y="12511"/>
                    </a:cubicBezTo>
                    <a:cubicBezTo>
                      <a:pt x="27201" y="10901"/>
                      <a:pt x="27537" y="9424"/>
                      <a:pt x="27638" y="8122"/>
                    </a:cubicBezTo>
                    <a:cubicBezTo>
                      <a:pt x="27665" y="7774"/>
                      <a:pt x="27442" y="7449"/>
                      <a:pt x="27106" y="7351"/>
                    </a:cubicBezTo>
                    <a:lnTo>
                      <a:pt x="2279" y="0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7" name="Google Shape;1957;p37"/>
              <p:cNvSpPr/>
              <p:nvPr/>
            </p:nvSpPr>
            <p:spPr>
              <a:xfrm>
                <a:off x="7838088" y="3425836"/>
                <a:ext cx="407301" cy="109477"/>
              </a:xfrm>
              <a:custGeom>
                <a:avLst/>
                <a:gdLst/>
                <a:ahLst/>
                <a:cxnLst/>
                <a:rect l="l" t="t" r="r" b="b"/>
                <a:pathLst>
                  <a:path w="16061" h="4317" extrusionOk="0">
                    <a:moveTo>
                      <a:pt x="190" y="0"/>
                    </a:moveTo>
                    <a:cubicBezTo>
                      <a:pt x="61" y="0"/>
                      <a:pt x="0" y="173"/>
                      <a:pt x="147" y="202"/>
                    </a:cubicBezTo>
                    <a:cubicBezTo>
                      <a:pt x="5516" y="1233"/>
                      <a:pt x="10672" y="2829"/>
                      <a:pt x="15920" y="4313"/>
                    </a:cubicBezTo>
                    <a:cubicBezTo>
                      <a:pt x="15927" y="4315"/>
                      <a:pt x="15934" y="4316"/>
                      <a:pt x="15941" y="4316"/>
                    </a:cubicBezTo>
                    <a:cubicBezTo>
                      <a:pt x="16009" y="4316"/>
                      <a:pt x="16060" y="4222"/>
                      <a:pt x="15984" y="4191"/>
                    </a:cubicBezTo>
                    <a:cubicBezTo>
                      <a:pt x="10973" y="2150"/>
                      <a:pt x="5519" y="949"/>
                      <a:pt x="214" y="2"/>
                    </a:cubicBezTo>
                    <a:cubicBezTo>
                      <a:pt x="206" y="1"/>
                      <a:pt x="198" y="0"/>
                      <a:pt x="190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8" name="Google Shape;1958;p37"/>
              <p:cNvSpPr/>
              <p:nvPr/>
            </p:nvSpPr>
            <p:spPr>
              <a:xfrm>
                <a:off x="7855079" y="3338042"/>
                <a:ext cx="492407" cy="150332"/>
              </a:xfrm>
              <a:custGeom>
                <a:avLst/>
                <a:gdLst/>
                <a:ahLst/>
                <a:cxnLst/>
                <a:rect l="l" t="t" r="r" b="b"/>
                <a:pathLst>
                  <a:path w="19417" h="5928" extrusionOk="0">
                    <a:moveTo>
                      <a:pt x="195" y="0"/>
                    </a:moveTo>
                    <a:cubicBezTo>
                      <a:pt x="87" y="0"/>
                      <a:pt x="0" y="159"/>
                      <a:pt x="129" y="208"/>
                    </a:cubicBezTo>
                    <a:cubicBezTo>
                      <a:pt x="3162" y="1378"/>
                      <a:pt x="6263" y="2375"/>
                      <a:pt x="9377" y="3315"/>
                    </a:cubicBezTo>
                    <a:cubicBezTo>
                      <a:pt x="12598" y="4293"/>
                      <a:pt x="15899" y="5331"/>
                      <a:pt x="19219" y="5926"/>
                    </a:cubicBezTo>
                    <a:cubicBezTo>
                      <a:pt x="19228" y="5927"/>
                      <a:pt x="19236" y="5928"/>
                      <a:pt x="19245" y="5928"/>
                    </a:cubicBezTo>
                    <a:cubicBezTo>
                      <a:pt x="19362" y="5928"/>
                      <a:pt x="19416" y="5777"/>
                      <a:pt x="19280" y="5733"/>
                    </a:cubicBezTo>
                    <a:cubicBezTo>
                      <a:pt x="16128" y="4719"/>
                      <a:pt x="12883" y="3968"/>
                      <a:pt x="9711" y="3018"/>
                    </a:cubicBezTo>
                    <a:cubicBezTo>
                      <a:pt x="6533" y="2068"/>
                      <a:pt x="3388" y="1013"/>
                      <a:pt x="228" y="5"/>
                    </a:cubicBezTo>
                    <a:cubicBezTo>
                      <a:pt x="217" y="2"/>
                      <a:pt x="206" y="0"/>
                      <a:pt x="195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9" name="Google Shape;1959;p37"/>
              <p:cNvSpPr/>
              <p:nvPr/>
            </p:nvSpPr>
            <p:spPr>
              <a:xfrm>
                <a:off x="7973049" y="3332767"/>
                <a:ext cx="325643" cy="76180"/>
              </a:xfrm>
              <a:custGeom>
                <a:avLst/>
                <a:gdLst/>
                <a:ahLst/>
                <a:cxnLst/>
                <a:rect l="l" t="t" r="r" b="b"/>
                <a:pathLst>
                  <a:path w="12841" h="3004" extrusionOk="0">
                    <a:moveTo>
                      <a:pt x="255" y="1"/>
                    </a:moveTo>
                    <a:cubicBezTo>
                      <a:pt x="84" y="1"/>
                      <a:pt x="0" y="239"/>
                      <a:pt x="201" y="277"/>
                    </a:cubicBezTo>
                    <a:cubicBezTo>
                      <a:pt x="4383" y="1035"/>
                      <a:pt x="8474" y="2123"/>
                      <a:pt x="12626" y="3000"/>
                    </a:cubicBezTo>
                    <a:cubicBezTo>
                      <a:pt x="12638" y="3002"/>
                      <a:pt x="12650" y="3004"/>
                      <a:pt x="12661" y="3004"/>
                    </a:cubicBezTo>
                    <a:cubicBezTo>
                      <a:pt x="12789" y="3004"/>
                      <a:pt x="12840" y="2837"/>
                      <a:pt x="12694" y="2789"/>
                    </a:cubicBezTo>
                    <a:cubicBezTo>
                      <a:pt x="8681" y="1505"/>
                      <a:pt x="4434" y="744"/>
                      <a:pt x="289" y="4"/>
                    </a:cubicBezTo>
                    <a:cubicBezTo>
                      <a:pt x="277" y="2"/>
                      <a:pt x="266" y="1"/>
                      <a:pt x="255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0" name="Google Shape;1960;p37"/>
              <p:cNvSpPr/>
              <p:nvPr/>
            </p:nvSpPr>
            <p:spPr>
              <a:xfrm>
                <a:off x="7102776" y="4171248"/>
                <a:ext cx="669519" cy="588672"/>
              </a:xfrm>
              <a:custGeom>
                <a:avLst/>
                <a:gdLst/>
                <a:ahLst/>
                <a:cxnLst/>
                <a:rect l="l" t="t" r="r" b="b"/>
                <a:pathLst>
                  <a:path w="26401" h="23213" extrusionOk="0">
                    <a:moveTo>
                      <a:pt x="8014" y="1"/>
                    </a:moveTo>
                    <a:cubicBezTo>
                      <a:pt x="8014" y="1"/>
                      <a:pt x="169" y="15212"/>
                      <a:pt x="0" y="23212"/>
                    </a:cubicBezTo>
                    <a:lnTo>
                      <a:pt x="26400" y="23212"/>
                    </a:lnTo>
                    <a:lnTo>
                      <a:pt x="23235" y="670"/>
                    </a:lnTo>
                    <a:lnTo>
                      <a:pt x="8014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1" name="Google Shape;1961;p37"/>
              <p:cNvSpPr/>
              <p:nvPr/>
            </p:nvSpPr>
            <p:spPr>
              <a:xfrm>
                <a:off x="6958990" y="3496791"/>
                <a:ext cx="1271581" cy="707812"/>
              </a:xfrm>
              <a:custGeom>
                <a:avLst/>
                <a:gdLst/>
                <a:ahLst/>
                <a:cxnLst/>
                <a:rect l="l" t="t" r="r" b="b"/>
                <a:pathLst>
                  <a:path w="50142" h="27911" extrusionOk="0">
                    <a:moveTo>
                      <a:pt x="21495" y="0"/>
                    </a:moveTo>
                    <a:cubicBezTo>
                      <a:pt x="10909" y="0"/>
                      <a:pt x="8380" y="2606"/>
                      <a:pt x="6614" y="6624"/>
                    </a:cubicBezTo>
                    <a:cubicBezTo>
                      <a:pt x="4545" y="11331"/>
                      <a:pt x="1" y="21082"/>
                      <a:pt x="11331" y="25558"/>
                    </a:cubicBezTo>
                    <a:cubicBezTo>
                      <a:pt x="15706" y="27289"/>
                      <a:pt x="19642" y="27911"/>
                      <a:pt x="23040" y="27911"/>
                    </a:cubicBezTo>
                    <a:cubicBezTo>
                      <a:pt x="31723" y="27911"/>
                      <a:pt x="36889" y="23848"/>
                      <a:pt x="36889" y="23848"/>
                    </a:cubicBezTo>
                    <a:cubicBezTo>
                      <a:pt x="36889" y="23848"/>
                      <a:pt x="38740" y="24734"/>
                      <a:pt x="41044" y="24734"/>
                    </a:cubicBezTo>
                    <a:cubicBezTo>
                      <a:pt x="42998" y="24734"/>
                      <a:pt x="45279" y="24096"/>
                      <a:pt x="47032" y="21738"/>
                    </a:cubicBezTo>
                    <a:cubicBezTo>
                      <a:pt x="50141" y="17558"/>
                      <a:pt x="47229" y="14120"/>
                      <a:pt x="43659" y="14120"/>
                    </a:cubicBezTo>
                    <a:cubicBezTo>
                      <a:pt x="42842" y="14120"/>
                      <a:pt x="41991" y="14300"/>
                      <a:pt x="41169" y="14692"/>
                    </a:cubicBezTo>
                    <a:cubicBezTo>
                      <a:pt x="41169" y="14692"/>
                      <a:pt x="42552" y="1187"/>
                      <a:pt x="27137" y="200"/>
                    </a:cubicBezTo>
                    <a:cubicBezTo>
                      <a:pt x="25037" y="65"/>
                      <a:pt x="23165" y="0"/>
                      <a:pt x="21495" y="0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2" name="Google Shape;1962;p37"/>
              <p:cNvSpPr/>
              <p:nvPr/>
            </p:nvSpPr>
            <p:spPr>
              <a:xfrm>
                <a:off x="6967789" y="3013848"/>
                <a:ext cx="1205190" cy="936555"/>
              </a:xfrm>
              <a:custGeom>
                <a:avLst/>
                <a:gdLst/>
                <a:ahLst/>
                <a:cxnLst/>
                <a:rect l="l" t="t" r="r" b="b"/>
                <a:pathLst>
                  <a:path w="47524" h="36931" extrusionOk="0">
                    <a:moveTo>
                      <a:pt x="18610" y="0"/>
                    </a:moveTo>
                    <a:cubicBezTo>
                      <a:pt x="17705" y="0"/>
                      <a:pt x="16687" y="120"/>
                      <a:pt x="15542" y="391"/>
                    </a:cubicBezTo>
                    <a:cubicBezTo>
                      <a:pt x="6044" y="2633"/>
                      <a:pt x="7833" y="10206"/>
                      <a:pt x="8170" y="11372"/>
                    </a:cubicBezTo>
                    <a:cubicBezTo>
                      <a:pt x="8083" y="11489"/>
                      <a:pt x="7841" y="11527"/>
                      <a:pt x="7496" y="11527"/>
                    </a:cubicBezTo>
                    <a:cubicBezTo>
                      <a:pt x="7170" y="11527"/>
                      <a:pt x="6751" y="11493"/>
                      <a:pt x="6283" y="11461"/>
                    </a:cubicBezTo>
                    <a:cubicBezTo>
                      <a:pt x="5814" y="11427"/>
                      <a:pt x="5295" y="11393"/>
                      <a:pt x="4770" y="11393"/>
                    </a:cubicBezTo>
                    <a:cubicBezTo>
                      <a:pt x="2451" y="11393"/>
                      <a:pt x="0" y="12050"/>
                      <a:pt x="1114" y="16261"/>
                    </a:cubicBezTo>
                    <a:cubicBezTo>
                      <a:pt x="2267" y="20628"/>
                      <a:pt x="6366" y="21802"/>
                      <a:pt x="10439" y="21802"/>
                    </a:cubicBezTo>
                    <a:cubicBezTo>
                      <a:pt x="15171" y="21802"/>
                      <a:pt x="19869" y="20217"/>
                      <a:pt x="19869" y="20217"/>
                    </a:cubicBezTo>
                    <a:lnTo>
                      <a:pt x="19869" y="20217"/>
                    </a:lnTo>
                    <a:cubicBezTo>
                      <a:pt x="19869" y="20217"/>
                      <a:pt x="19061" y="21205"/>
                      <a:pt x="21394" y="23934"/>
                    </a:cubicBezTo>
                    <a:cubicBezTo>
                      <a:pt x="23123" y="25956"/>
                      <a:pt x="25021" y="26550"/>
                      <a:pt x="26851" y="26550"/>
                    </a:cubicBezTo>
                    <a:cubicBezTo>
                      <a:pt x="28152" y="26550"/>
                      <a:pt x="29417" y="26249"/>
                      <a:pt x="30564" y="25949"/>
                    </a:cubicBezTo>
                    <a:cubicBezTo>
                      <a:pt x="31709" y="25650"/>
                      <a:pt x="32736" y="25351"/>
                      <a:pt x="33559" y="25351"/>
                    </a:cubicBezTo>
                    <a:cubicBezTo>
                      <a:pt x="34030" y="25351"/>
                      <a:pt x="34435" y="25450"/>
                      <a:pt x="34756" y="25702"/>
                    </a:cubicBezTo>
                    <a:cubicBezTo>
                      <a:pt x="36988" y="27453"/>
                      <a:pt x="38053" y="36930"/>
                      <a:pt x="38053" y="36930"/>
                    </a:cubicBezTo>
                    <a:lnTo>
                      <a:pt x="40822" y="33736"/>
                    </a:lnTo>
                    <a:cubicBezTo>
                      <a:pt x="47523" y="26824"/>
                      <a:pt x="41813" y="22050"/>
                      <a:pt x="41813" y="22050"/>
                    </a:cubicBezTo>
                    <a:cubicBezTo>
                      <a:pt x="41813" y="22050"/>
                      <a:pt x="46296" y="17397"/>
                      <a:pt x="39544" y="9905"/>
                    </a:cubicBezTo>
                    <a:cubicBezTo>
                      <a:pt x="36737" y="6792"/>
                      <a:pt x="33901" y="5882"/>
                      <a:pt x="31545" y="5882"/>
                    </a:cubicBezTo>
                    <a:cubicBezTo>
                      <a:pt x="29142" y="5882"/>
                      <a:pt x="27238" y="6828"/>
                      <a:pt x="26375" y="7349"/>
                    </a:cubicBezTo>
                    <a:cubicBezTo>
                      <a:pt x="26316" y="7384"/>
                      <a:pt x="26252" y="7401"/>
                      <a:pt x="26190" y="7401"/>
                    </a:cubicBezTo>
                    <a:cubicBezTo>
                      <a:pt x="26014" y="7401"/>
                      <a:pt x="25850" y="7270"/>
                      <a:pt x="25830" y="7075"/>
                    </a:cubicBezTo>
                    <a:cubicBezTo>
                      <a:pt x="25651" y="5266"/>
                      <a:pt x="24607" y="0"/>
                      <a:pt x="1861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3" name="Google Shape;1963;p37"/>
              <p:cNvSpPr/>
              <p:nvPr/>
            </p:nvSpPr>
            <p:spPr>
              <a:xfrm>
                <a:off x="7056546" y="3851340"/>
                <a:ext cx="705453" cy="353209"/>
              </a:xfrm>
              <a:custGeom>
                <a:avLst/>
                <a:gdLst/>
                <a:ahLst/>
                <a:cxnLst/>
                <a:rect l="l" t="t" r="r" b="b"/>
                <a:pathLst>
                  <a:path w="27818" h="13928" extrusionOk="0">
                    <a:moveTo>
                      <a:pt x="1574" y="1"/>
                    </a:moveTo>
                    <a:cubicBezTo>
                      <a:pt x="494" y="1"/>
                      <a:pt x="165" y="1488"/>
                      <a:pt x="110" y="1775"/>
                    </a:cubicBezTo>
                    <a:cubicBezTo>
                      <a:pt x="1" y="5502"/>
                      <a:pt x="1597" y="9251"/>
                      <a:pt x="7484" y="11577"/>
                    </a:cubicBezTo>
                    <a:cubicBezTo>
                      <a:pt x="11801" y="13285"/>
                      <a:pt x="15686" y="13910"/>
                      <a:pt x="19054" y="13927"/>
                    </a:cubicBezTo>
                    <a:cubicBezTo>
                      <a:pt x="25221" y="12203"/>
                      <a:pt x="27817" y="9785"/>
                      <a:pt x="27750" y="6705"/>
                    </a:cubicBezTo>
                    <a:cubicBezTo>
                      <a:pt x="27684" y="3752"/>
                      <a:pt x="26362" y="3157"/>
                      <a:pt x="21834" y="3157"/>
                    </a:cubicBezTo>
                    <a:cubicBezTo>
                      <a:pt x="20401" y="3157"/>
                      <a:pt x="18646" y="3216"/>
                      <a:pt x="16508" y="3280"/>
                    </a:cubicBezTo>
                    <a:cubicBezTo>
                      <a:pt x="16020" y="3294"/>
                      <a:pt x="15549" y="3301"/>
                      <a:pt x="15094" y="3301"/>
                    </a:cubicBezTo>
                    <a:cubicBezTo>
                      <a:pt x="7259" y="3301"/>
                      <a:pt x="4217" y="1245"/>
                      <a:pt x="2412" y="251"/>
                    </a:cubicBezTo>
                    <a:cubicBezTo>
                      <a:pt x="2092" y="74"/>
                      <a:pt x="1815" y="1"/>
                      <a:pt x="1574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4" name="Google Shape;1964;p37"/>
              <p:cNvSpPr/>
              <p:nvPr/>
            </p:nvSpPr>
            <p:spPr>
              <a:xfrm>
                <a:off x="7165692" y="3888466"/>
                <a:ext cx="195649" cy="97254"/>
              </a:xfrm>
              <a:custGeom>
                <a:avLst/>
                <a:gdLst/>
                <a:ahLst/>
                <a:cxnLst/>
                <a:rect l="l" t="t" r="r" b="b"/>
                <a:pathLst>
                  <a:path w="7715" h="3835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2"/>
                      <a:pt x="968" y="2783"/>
                      <a:pt x="1290" y="2783"/>
                    </a:cubicBezTo>
                    <a:cubicBezTo>
                      <a:pt x="1861" y="2783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8" y="3797"/>
                      <a:pt x="4042" y="3835"/>
                      <a:pt x="4255" y="3835"/>
                    </a:cubicBezTo>
                    <a:cubicBezTo>
                      <a:pt x="5205" y="3835"/>
                      <a:pt x="5706" y="3084"/>
                      <a:pt x="5706" y="3084"/>
                    </a:cubicBezTo>
                    <a:cubicBezTo>
                      <a:pt x="5706" y="3084"/>
                      <a:pt x="5773" y="3246"/>
                      <a:pt x="5921" y="3476"/>
                    </a:cubicBezTo>
                    <a:cubicBezTo>
                      <a:pt x="6672" y="2979"/>
                      <a:pt x="7257" y="2374"/>
                      <a:pt x="7714" y="1718"/>
                    </a:cubicBezTo>
                    <a:cubicBezTo>
                      <a:pt x="7301" y="1688"/>
                      <a:pt x="6906" y="1647"/>
                      <a:pt x="6527" y="1603"/>
                    </a:cubicBezTo>
                    <a:lnTo>
                      <a:pt x="6524" y="1603"/>
                    </a:lnTo>
                    <a:cubicBezTo>
                      <a:pt x="6520" y="1600"/>
                      <a:pt x="6513" y="1600"/>
                      <a:pt x="6507" y="1600"/>
                    </a:cubicBezTo>
                    <a:cubicBezTo>
                      <a:pt x="6503" y="1600"/>
                      <a:pt x="6497" y="1600"/>
                      <a:pt x="6490" y="1597"/>
                    </a:cubicBezTo>
                    <a:lnTo>
                      <a:pt x="6469" y="1597"/>
                    </a:lnTo>
                    <a:cubicBezTo>
                      <a:pt x="6466" y="1597"/>
                      <a:pt x="6463" y="1593"/>
                      <a:pt x="6456" y="1593"/>
                    </a:cubicBezTo>
                    <a:lnTo>
                      <a:pt x="6442" y="1593"/>
                    </a:lnTo>
                    <a:cubicBezTo>
                      <a:pt x="6439" y="1593"/>
                      <a:pt x="6439" y="1593"/>
                      <a:pt x="6436" y="1589"/>
                    </a:cubicBezTo>
                    <a:lnTo>
                      <a:pt x="6408" y="1589"/>
                    </a:lnTo>
                    <a:cubicBezTo>
                      <a:pt x="6399" y="1586"/>
                      <a:pt x="6388" y="1586"/>
                      <a:pt x="6378" y="1583"/>
                    </a:cubicBezTo>
                    <a:lnTo>
                      <a:pt x="6375" y="1583"/>
                    </a:lnTo>
                    <a:cubicBezTo>
                      <a:pt x="6365" y="1583"/>
                      <a:pt x="6355" y="1580"/>
                      <a:pt x="6341" y="1580"/>
                    </a:cubicBezTo>
                    <a:cubicBezTo>
                      <a:pt x="3646" y="1241"/>
                      <a:pt x="1783" y="616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5" name="Google Shape;1965;p37"/>
              <p:cNvSpPr/>
              <p:nvPr/>
            </p:nvSpPr>
            <p:spPr>
              <a:xfrm>
                <a:off x="7165692" y="3888466"/>
                <a:ext cx="515206" cy="126595"/>
              </a:xfrm>
              <a:custGeom>
                <a:avLst/>
                <a:gdLst/>
                <a:ahLst/>
                <a:cxnLst/>
                <a:rect l="l" t="t" r="r" b="b"/>
                <a:pathLst>
                  <a:path w="20316" h="4992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4"/>
                      <a:pt x="966" y="2784"/>
                      <a:pt x="1289" y="2784"/>
                    </a:cubicBezTo>
                    <a:cubicBezTo>
                      <a:pt x="1859" y="2784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9" y="3799"/>
                      <a:pt x="4042" y="3835"/>
                      <a:pt x="4252" y="3835"/>
                    </a:cubicBezTo>
                    <a:cubicBezTo>
                      <a:pt x="5206" y="3835"/>
                      <a:pt x="5706" y="3084"/>
                      <a:pt x="5706" y="3084"/>
                    </a:cubicBezTo>
                    <a:cubicBezTo>
                      <a:pt x="5706" y="3084"/>
                      <a:pt x="6314" y="4528"/>
                      <a:pt x="7738" y="4835"/>
                    </a:cubicBezTo>
                    <a:cubicBezTo>
                      <a:pt x="7840" y="4857"/>
                      <a:pt x="7944" y="4867"/>
                      <a:pt x="8047" y="4867"/>
                    </a:cubicBezTo>
                    <a:cubicBezTo>
                      <a:pt x="8793" y="4867"/>
                      <a:pt x="9531" y="4339"/>
                      <a:pt x="9982" y="3852"/>
                    </a:cubicBezTo>
                    <a:cubicBezTo>
                      <a:pt x="9982" y="3852"/>
                      <a:pt x="10140" y="4991"/>
                      <a:pt x="12156" y="4991"/>
                    </a:cubicBezTo>
                    <a:cubicBezTo>
                      <a:pt x="12162" y="4991"/>
                      <a:pt x="12167" y="4991"/>
                      <a:pt x="12173" y="4991"/>
                    </a:cubicBezTo>
                    <a:cubicBezTo>
                      <a:pt x="14290" y="4988"/>
                      <a:pt x="14209" y="3923"/>
                      <a:pt x="14209" y="3922"/>
                    </a:cubicBezTo>
                    <a:lnTo>
                      <a:pt x="14209" y="3922"/>
                    </a:lnTo>
                    <a:cubicBezTo>
                      <a:pt x="14209" y="3923"/>
                      <a:pt x="14431" y="4925"/>
                      <a:pt x="15705" y="4925"/>
                    </a:cubicBezTo>
                    <a:cubicBezTo>
                      <a:pt x="15914" y="4925"/>
                      <a:pt x="16151" y="4898"/>
                      <a:pt x="16420" y="4835"/>
                    </a:cubicBezTo>
                    <a:cubicBezTo>
                      <a:pt x="17374" y="4612"/>
                      <a:pt x="17482" y="3568"/>
                      <a:pt x="17482" y="3568"/>
                    </a:cubicBezTo>
                    <a:cubicBezTo>
                      <a:pt x="17482" y="3568"/>
                      <a:pt x="17908" y="3867"/>
                      <a:pt x="18599" y="3867"/>
                    </a:cubicBezTo>
                    <a:cubicBezTo>
                      <a:pt x="18796" y="3867"/>
                      <a:pt x="19014" y="3843"/>
                      <a:pt x="19250" y="3780"/>
                    </a:cubicBezTo>
                    <a:cubicBezTo>
                      <a:pt x="20315" y="3496"/>
                      <a:pt x="19811" y="1772"/>
                      <a:pt x="19811" y="1772"/>
                    </a:cubicBezTo>
                    <a:cubicBezTo>
                      <a:pt x="19162" y="1716"/>
                      <a:pt x="18408" y="1694"/>
                      <a:pt x="17534" y="1694"/>
                    </a:cubicBezTo>
                    <a:cubicBezTo>
                      <a:pt x="16100" y="1694"/>
                      <a:pt x="14345" y="1753"/>
                      <a:pt x="12204" y="1816"/>
                    </a:cubicBezTo>
                    <a:cubicBezTo>
                      <a:pt x="11721" y="1830"/>
                      <a:pt x="11255" y="1837"/>
                      <a:pt x="10805" y="1837"/>
                    </a:cubicBezTo>
                    <a:cubicBezTo>
                      <a:pt x="5536" y="1837"/>
                      <a:pt x="2433" y="910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6" name="Google Shape;1966;p37"/>
              <p:cNvSpPr/>
              <p:nvPr/>
            </p:nvSpPr>
            <p:spPr>
              <a:xfrm>
                <a:off x="7284727" y="4090073"/>
                <a:ext cx="307764" cy="114473"/>
              </a:xfrm>
              <a:custGeom>
                <a:avLst/>
                <a:gdLst/>
                <a:ahLst/>
                <a:cxnLst/>
                <a:rect l="l" t="t" r="r" b="b"/>
                <a:pathLst>
                  <a:path w="12136" h="4514" extrusionOk="0">
                    <a:moveTo>
                      <a:pt x="8395" y="1"/>
                    </a:moveTo>
                    <a:cubicBezTo>
                      <a:pt x="6077" y="1"/>
                      <a:pt x="5664" y="1768"/>
                      <a:pt x="5664" y="1768"/>
                    </a:cubicBezTo>
                    <a:cubicBezTo>
                      <a:pt x="5664" y="1768"/>
                      <a:pt x="5270" y="22"/>
                      <a:pt x="3175" y="22"/>
                    </a:cubicBezTo>
                    <a:cubicBezTo>
                      <a:pt x="3006" y="22"/>
                      <a:pt x="2826" y="33"/>
                      <a:pt x="2635" y="57"/>
                    </a:cubicBezTo>
                    <a:cubicBezTo>
                      <a:pt x="886" y="281"/>
                      <a:pt x="237" y="1785"/>
                      <a:pt x="1" y="2725"/>
                    </a:cubicBezTo>
                    <a:cubicBezTo>
                      <a:pt x="3716" y="4009"/>
                      <a:pt x="7087" y="4500"/>
                      <a:pt x="10056" y="4513"/>
                    </a:cubicBezTo>
                    <a:cubicBezTo>
                      <a:pt x="10800" y="4304"/>
                      <a:pt x="11493" y="4087"/>
                      <a:pt x="12135" y="3858"/>
                    </a:cubicBezTo>
                    <a:cubicBezTo>
                      <a:pt x="11976" y="1869"/>
                      <a:pt x="10786" y="189"/>
                      <a:pt x="8825" y="20"/>
                    </a:cubicBezTo>
                    <a:cubicBezTo>
                      <a:pt x="8675" y="7"/>
                      <a:pt x="8532" y="1"/>
                      <a:pt x="8395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7" name="Google Shape;1967;p37"/>
              <p:cNvSpPr/>
              <p:nvPr/>
            </p:nvSpPr>
            <p:spPr>
              <a:xfrm>
                <a:off x="7969854" y="3366647"/>
                <a:ext cx="28783" cy="99993"/>
              </a:xfrm>
              <a:custGeom>
                <a:avLst/>
                <a:gdLst/>
                <a:ahLst/>
                <a:cxnLst/>
                <a:rect l="l" t="t" r="r" b="b"/>
                <a:pathLst>
                  <a:path w="1135" h="3943" extrusionOk="0">
                    <a:moveTo>
                      <a:pt x="171" y="1"/>
                    </a:moveTo>
                    <a:cubicBezTo>
                      <a:pt x="85" y="1"/>
                      <a:pt x="1" y="56"/>
                      <a:pt x="39" y="145"/>
                    </a:cubicBezTo>
                    <a:cubicBezTo>
                      <a:pt x="560" y="1346"/>
                      <a:pt x="702" y="2556"/>
                      <a:pt x="722" y="3851"/>
                    </a:cubicBezTo>
                    <a:cubicBezTo>
                      <a:pt x="724" y="3913"/>
                      <a:pt x="772" y="3942"/>
                      <a:pt x="823" y="3942"/>
                    </a:cubicBezTo>
                    <a:cubicBezTo>
                      <a:pt x="875" y="3942"/>
                      <a:pt x="930" y="3911"/>
                      <a:pt x="939" y="3851"/>
                    </a:cubicBezTo>
                    <a:cubicBezTo>
                      <a:pt x="1134" y="2563"/>
                      <a:pt x="841" y="1261"/>
                      <a:pt x="313" y="81"/>
                    </a:cubicBezTo>
                    <a:cubicBezTo>
                      <a:pt x="289" y="26"/>
                      <a:pt x="229" y="1"/>
                      <a:pt x="171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8" name="Google Shape;1968;p37"/>
              <p:cNvSpPr/>
              <p:nvPr/>
            </p:nvSpPr>
            <p:spPr>
              <a:xfrm>
                <a:off x="7943100" y="3341693"/>
                <a:ext cx="34590" cy="78133"/>
              </a:xfrm>
              <a:custGeom>
                <a:avLst/>
                <a:gdLst/>
                <a:ahLst/>
                <a:cxnLst/>
                <a:rect l="l" t="t" r="r" b="b"/>
                <a:pathLst>
                  <a:path w="1364" h="3081" extrusionOk="0">
                    <a:moveTo>
                      <a:pt x="184" y="0"/>
                    </a:moveTo>
                    <a:cubicBezTo>
                      <a:pt x="92" y="0"/>
                      <a:pt x="1" y="60"/>
                      <a:pt x="39" y="159"/>
                    </a:cubicBezTo>
                    <a:cubicBezTo>
                      <a:pt x="398" y="1126"/>
                      <a:pt x="725" y="2106"/>
                      <a:pt x="1182" y="3029"/>
                    </a:cubicBezTo>
                    <a:cubicBezTo>
                      <a:pt x="1198" y="3064"/>
                      <a:pt x="1236" y="3081"/>
                      <a:pt x="1271" y="3081"/>
                    </a:cubicBezTo>
                    <a:cubicBezTo>
                      <a:pt x="1319" y="3081"/>
                      <a:pt x="1363" y="3051"/>
                      <a:pt x="1348" y="2993"/>
                    </a:cubicBezTo>
                    <a:cubicBezTo>
                      <a:pt x="1091" y="1998"/>
                      <a:pt x="692" y="1048"/>
                      <a:pt x="334" y="92"/>
                    </a:cubicBezTo>
                    <a:cubicBezTo>
                      <a:pt x="310" y="28"/>
                      <a:pt x="247" y="0"/>
                      <a:pt x="184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9" name="Google Shape;1969;p37"/>
              <p:cNvSpPr/>
              <p:nvPr/>
            </p:nvSpPr>
            <p:spPr>
              <a:xfrm>
                <a:off x="7701707" y="3209876"/>
                <a:ext cx="104329" cy="46941"/>
              </a:xfrm>
              <a:custGeom>
                <a:avLst/>
                <a:gdLst/>
                <a:ahLst/>
                <a:cxnLst/>
                <a:rect l="l" t="t" r="r" b="b"/>
                <a:pathLst>
                  <a:path w="4114" h="1851" extrusionOk="0">
                    <a:moveTo>
                      <a:pt x="151" y="0"/>
                    </a:moveTo>
                    <a:cubicBezTo>
                      <a:pt x="0" y="0"/>
                      <a:pt x="9" y="211"/>
                      <a:pt x="169" y="228"/>
                    </a:cubicBezTo>
                    <a:cubicBezTo>
                      <a:pt x="1610" y="393"/>
                      <a:pt x="2705" y="1009"/>
                      <a:pt x="3871" y="1827"/>
                    </a:cubicBezTo>
                    <a:cubicBezTo>
                      <a:pt x="3895" y="1843"/>
                      <a:pt x="3921" y="1850"/>
                      <a:pt x="3948" y="1850"/>
                    </a:cubicBezTo>
                    <a:cubicBezTo>
                      <a:pt x="4035" y="1850"/>
                      <a:pt x="4114" y="1771"/>
                      <a:pt x="4033" y="1688"/>
                    </a:cubicBezTo>
                    <a:cubicBezTo>
                      <a:pt x="3053" y="654"/>
                      <a:pt x="1555" y="146"/>
                      <a:pt x="169" y="1"/>
                    </a:cubicBezTo>
                    <a:cubicBezTo>
                      <a:pt x="163" y="1"/>
                      <a:pt x="157" y="0"/>
                      <a:pt x="151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0" name="Google Shape;1970;p37"/>
              <p:cNvSpPr/>
              <p:nvPr/>
            </p:nvSpPr>
            <p:spPr>
              <a:xfrm>
                <a:off x="7719230" y="3227957"/>
                <a:ext cx="80644" cy="51024"/>
              </a:xfrm>
              <a:custGeom>
                <a:avLst/>
                <a:gdLst/>
                <a:ahLst/>
                <a:cxnLst/>
                <a:rect l="l" t="t" r="r" b="b"/>
                <a:pathLst>
                  <a:path w="3180" h="2012" extrusionOk="0">
                    <a:moveTo>
                      <a:pt x="238" y="1"/>
                    </a:moveTo>
                    <a:cubicBezTo>
                      <a:pt x="108" y="1"/>
                      <a:pt x="0" y="165"/>
                      <a:pt x="154" y="235"/>
                    </a:cubicBezTo>
                    <a:cubicBezTo>
                      <a:pt x="1182" y="702"/>
                      <a:pt x="2017" y="1364"/>
                      <a:pt x="2943" y="1993"/>
                    </a:cubicBezTo>
                    <a:cubicBezTo>
                      <a:pt x="2961" y="2005"/>
                      <a:pt x="2986" y="2011"/>
                      <a:pt x="3012" y="2011"/>
                    </a:cubicBezTo>
                    <a:cubicBezTo>
                      <a:pt x="3090" y="2011"/>
                      <a:pt x="3180" y="1958"/>
                      <a:pt x="3116" y="1882"/>
                    </a:cubicBezTo>
                    <a:cubicBezTo>
                      <a:pt x="2389" y="1047"/>
                      <a:pt x="1300" y="462"/>
                      <a:pt x="303" y="15"/>
                    </a:cubicBezTo>
                    <a:cubicBezTo>
                      <a:pt x="281" y="5"/>
                      <a:pt x="259" y="1"/>
                      <a:pt x="238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1" name="Google Shape;1971;p37"/>
              <p:cNvSpPr/>
              <p:nvPr/>
            </p:nvSpPr>
            <p:spPr>
              <a:xfrm>
                <a:off x="7467237" y="3095125"/>
                <a:ext cx="42249" cy="83611"/>
              </a:xfrm>
              <a:custGeom>
                <a:avLst/>
                <a:gdLst/>
                <a:ahLst/>
                <a:cxnLst/>
                <a:rect l="l" t="t" r="r" b="b"/>
                <a:pathLst>
                  <a:path w="1666" h="3297" extrusionOk="0">
                    <a:moveTo>
                      <a:pt x="207" y="0"/>
                    </a:moveTo>
                    <a:cubicBezTo>
                      <a:pt x="105" y="0"/>
                      <a:pt x="0" y="86"/>
                      <a:pt x="69" y="191"/>
                    </a:cubicBezTo>
                    <a:cubicBezTo>
                      <a:pt x="384" y="689"/>
                      <a:pt x="661" y="1202"/>
                      <a:pt x="891" y="1744"/>
                    </a:cubicBezTo>
                    <a:cubicBezTo>
                      <a:pt x="1098" y="2230"/>
                      <a:pt x="1219" y="2755"/>
                      <a:pt x="1443" y="3231"/>
                    </a:cubicBezTo>
                    <a:cubicBezTo>
                      <a:pt x="1462" y="3272"/>
                      <a:pt x="1516" y="3296"/>
                      <a:pt x="1565" y="3296"/>
                    </a:cubicBezTo>
                    <a:cubicBezTo>
                      <a:pt x="1618" y="3296"/>
                      <a:pt x="1665" y="3269"/>
                      <a:pt x="1662" y="3204"/>
                    </a:cubicBezTo>
                    <a:cubicBezTo>
                      <a:pt x="1588" y="2112"/>
                      <a:pt x="911" y="962"/>
                      <a:pt x="330" y="63"/>
                    </a:cubicBezTo>
                    <a:cubicBezTo>
                      <a:pt x="302" y="19"/>
                      <a:pt x="255" y="0"/>
                      <a:pt x="207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2" name="Google Shape;1972;p37"/>
              <p:cNvSpPr/>
              <p:nvPr/>
            </p:nvSpPr>
            <p:spPr>
              <a:xfrm>
                <a:off x="7453670" y="3130298"/>
                <a:ext cx="38749" cy="79147"/>
              </a:xfrm>
              <a:custGeom>
                <a:avLst/>
                <a:gdLst/>
                <a:ahLst/>
                <a:cxnLst/>
                <a:rect l="l" t="t" r="r" b="b"/>
                <a:pathLst>
                  <a:path w="1528" h="3121" extrusionOk="0">
                    <a:moveTo>
                      <a:pt x="216" y="1"/>
                    </a:moveTo>
                    <a:cubicBezTo>
                      <a:pt x="109" y="1"/>
                      <a:pt x="1" y="87"/>
                      <a:pt x="80" y="187"/>
                    </a:cubicBezTo>
                    <a:cubicBezTo>
                      <a:pt x="760" y="1073"/>
                      <a:pt x="970" y="1983"/>
                      <a:pt x="1213" y="3041"/>
                    </a:cubicBezTo>
                    <a:cubicBezTo>
                      <a:pt x="1226" y="3096"/>
                      <a:pt x="1276" y="3121"/>
                      <a:pt x="1328" y="3121"/>
                    </a:cubicBezTo>
                    <a:cubicBezTo>
                      <a:pt x="1393" y="3121"/>
                      <a:pt x="1463" y="3081"/>
                      <a:pt x="1466" y="3011"/>
                    </a:cubicBezTo>
                    <a:cubicBezTo>
                      <a:pt x="1527" y="1962"/>
                      <a:pt x="973" y="864"/>
                      <a:pt x="344" y="59"/>
                    </a:cubicBezTo>
                    <a:cubicBezTo>
                      <a:pt x="313" y="18"/>
                      <a:pt x="264" y="1"/>
                      <a:pt x="216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3" name="Google Shape;1973;p37"/>
              <p:cNvSpPr/>
              <p:nvPr/>
            </p:nvSpPr>
            <p:spPr>
              <a:xfrm>
                <a:off x="7483568" y="3931425"/>
                <a:ext cx="197323" cy="81912"/>
              </a:xfrm>
              <a:custGeom>
                <a:avLst/>
                <a:gdLst/>
                <a:ahLst/>
                <a:cxnLst/>
                <a:rect l="l" t="t" r="r" b="b"/>
                <a:pathLst>
                  <a:path w="7781" h="3230" extrusionOk="0">
                    <a:moveTo>
                      <a:pt x="4978" y="0"/>
                    </a:moveTo>
                    <a:cubicBezTo>
                      <a:pt x="3622" y="0"/>
                      <a:pt x="1982" y="51"/>
                      <a:pt x="0" y="112"/>
                    </a:cubicBezTo>
                    <a:cubicBezTo>
                      <a:pt x="226" y="1089"/>
                      <a:pt x="579" y="2097"/>
                      <a:pt x="1119" y="3010"/>
                    </a:cubicBezTo>
                    <a:cubicBezTo>
                      <a:pt x="1711" y="2695"/>
                      <a:pt x="1674" y="2229"/>
                      <a:pt x="1674" y="2228"/>
                    </a:cubicBezTo>
                    <a:lnTo>
                      <a:pt x="1674" y="2228"/>
                    </a:lnTo>
                    <a:cubicBezTo>
                      <a:pt x="1674" y="2229"/>
                      <a:pt x="1897" y="3230"/>
                      <a:pt x="3168" y="3230"/>
                    </a:cubicBezTo>
                    <a:cubicBezTo>
                      <a:pt x="3378" y="3230"/>
                      <a:pt x="3614" y="3202"/>
                      <a:pt x="3885" y="3141"/>
                    </a:cubicBezTo>
                    <a:cubicBezTo>
                      <a:pt x="4839" y="2918"/>
                      <a:pt x="4947" y="1874"/>
                      <a:pt x="4947" y="1874"/>
                    </a:cubicBezTo>
                    <a:cubicBezTo>
                      <a:pt x="4947" y="1874"/>
                      <a:pt x="5373" y="2175"/>
                      <a:pt x="6063" y="2175"/>
                    </a:cubicBezTo>
                    <a:cubicBezTo>
                      <a:pt x="6262" y="2175"/>
                      <a:pt x="6479" y="2147"/>
                      <a:pt x="6715" y="2086"/>
                    </a:cubicBezTo>
                    <a:cubicBezTo>
                      <a:pt x="7780" y="1802"/>
                      <a:pt x="7276" y="78"/>
                      <a:pt x="7276" y="78"/>
                    </a:cubicBezTo>
                    <a:cubicBezTo>
                      <a:pt x="6621" y="20"/>
                      <a:pt x="5860" y="0"/>
                      <a:pt x="497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4" name="Google Shape;1974;p37"/>
              <p:cNvSpPr/>
              <p:nvPr/>
            </p:nvSpPr>
            <p:spPr>
              <a:xfrm>
                <a:off x="7409900" y="3752386"/>
                <a:ext cx="57415" cy="32943"/>
              </a:xfrm>
              <a:custGeom>
                <a:avLst/>
                <a:gdLst/>
                <a:ahLst/>
                <a:cxnLst/>
                <a:rect l="l" t="t" r="r" b="b"/>
                <a:pathLst>
                  <a:path w="2264" h="1299" extrusionOk="0">
                    <a:moveTo>
                      <a:pt x="143" y="0"/>
                    </a:moveTo>
                    <a:lnTo>
                      <a:pt x="1" y="1005"/>
                    </a:lnTo>
                    <a:lnTo>
                      <a:pt x="2121" y="1299"/>
                    </a:lnTo>
                    <a:lnTo>
                      <a:pt x="2263" y="295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5" name="Google Shape;1975;p37"/>
              <p:cNvSpPr/>
              <p:nvPr/>
            </p:nvSpPr>
            <p:spPr>
              <a:xfrm>
                <a:off x="7348531" y="3824079"/>
                <a:ext cx="83966" cy="104101"/>
              </a:xfrm>
              <a:custGeom>
                <a:avLst/>
                <a:gdLst/>
                <a:ahLst/>
                <a:cxnLst/>
                <a:rect l="l" t="t" r="r" b="b"/>
                <a:pathLst>
                  <a:path w="3311" h="4105" extrusionOk="0">
                    <a:moveTo>
                      <a:pt x="3310" y="0"/>
                    </a:moveTo>
                    <a:lnTo>
                      <a:pt x="2931" y="995"/>
                    </a:lnTo>
                    <a:cubicBezTo>
                      <a:pt x="2931" y="995"/>
                      <a:pt x="1903" y="477"/>
                      <a:pt x="1154" y="477"/>
                    </a:cubicBezTo>
                    <a:cubicBezTo>
                      <a:pt x="956" y="477"/>
                      <a:pt x="777" y="514"/>
                      <a:pt x="642" y="606"/>
                    </a:cubicBezTo>
                    <a:cubicBezTo>
                      <a:pt x="0" y="1042"/>
                      <a:pt x="2258" y="4105"/>
                      <a:pt x="2258" y="4105"/>
                    </a:cubicBezTo>
                    <a:lnTo>
                      <a:pt x="3310" y="0"/>
                    </a:ln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6" name="Google Shape;1976;p37"/>
              <p:cNvSpPr/>
              <p:nvPr/>
            </p:nvSpPr>
            <p:spPr>
              <a:xfrm>
                <a:off x="7320813" y="4188010"/>
                <a:ext cx="879268" cy="330917"/>
              </a:xfrm>
              <a:custGeom>
                <a:avLst/>
                <a:gdLst/>
                <a:ahLst/>
                <a:cxnLst/>
                <a:rect l="l" t="t" r="r" b="b"/>
                <a:pathLst>
                  <a:path w="34672" h="13049" extrusionOk="0">
                    <a:moveTo>
                      <a:pt x="29732" y="1"/>
                    </a:moveTo>
                    <a:cubicBezTo>
                      <a:pt x="29710" y="1"/>
                      <a:pt x="29687" y="3"/>
                      <a:pt x="29663" y="9"/>
                    </a:cubicBezTo>
                    <a:cubicBezTo>
                      <a:pt x="28974" y="181"/>
                      <a:pt x="29451" y="2251"/>
                      <a:pt x="27145" y="2785"/>
                    </a:cubicBezTo>
                    <a:cubicBezTo>
                      <a:pt x="25146" y="3252"/>
                      <a:pt x="20477" y="3759"/>
                      <a:pt x="16770" y="3759"/>
                    </a:cubicBezTo>
                    <a:cubicBezTo>
                      <a:pt x="16206" y="3759"/>
                      <a:pt x="15665" y="3747"/>
                      <a:pt x="15158" y="3722"/>
                    </a:cubicBezTo>
                    <a:cubicBezTo>
                      <a:pt x="11608" y="3541"/>
                      <a:pt x="7251" y="1394"/>
                      <a:pt x="4271" y="1394"/>
                    </a:cubicBezTo>
                    <a:cubicBezTo>
                      <a:pt x="3170" y="1394"/>
                      <a:pt x="2256" y="1687"/>
                      <a:pt x="1641" y="2480"/>
                    </a:cubicBezTo>
                    <a:cubicBezTo>
                      <a:pt x="0" y="4594"/>
                      <a:pt x="2267" y="13049"/>
                      <a:pt x="12348" y="13049"/>
                    </a:cubicBezTo>
                    <a:cubicBezTo>
                      <a:pt x="13280" y="13049"/>
                      <a:pt x="14279" y="12976"/>
                      <a:pt x="15347" y="12820"/>
                    </a:cubicBezTo>
                    <a:cubicBezTo>
                      <a:pt x="27980" y="10977"/>
                      <a:pt x="34181" y="4009"/>
                      <a:pt x="34485" y="3397"/>
                    </a:cubicBezTo>
                    <a:cubicBezTo>
                      <a:pt x="34597" y="3175"/>
                      <a:pt x="34466" y="3104"/>
                      <a:pt x="34255" y="3104"/>
                    </a:cubicBezTo>
                    <a:cubicBezTo>
                      <a:pt x="33883" y="3104"/>
                      <a:pt x="33261" y="3323"/>
                      <a:pt x="33261" y="3323"/>
                    </a:cubicBezTo>
                    <a:cubicBezTo>
                      <a:pt x="33261" y="3323"/>
                      <a:pt x="34671" y="1791"/>
                      <a:pt x="34080" y="1639"/>
                    </a:cubicBezTo>
                    <a:cubicBezTo>
                      <a:pt x="34034" y="1627"/>
                      <a:pt x="33984" y="1621"/>
                      <a:pt x="33931" y="1621"/>
                    </a:cubicBezTo>
                    <a:cubicBezTo>
                      <a:pt x="33308" y="1621"/>
                      <a:pt x="32267" y="2403"/>
                      <a:pt x="32267" y="2403"/>
                    </a:cubicBezTo>
                    <a:cubicBezTo>
                      <a:pt x="32267" y="2403"/>
                      <a:pt x="32956" y="665"/>
                      <a:pt x="32419" y="654"/>
                    </a:cubicBezTo>
                    <a:cubicBezTo>
                      <a:pt x="32417" y="654"/>
                      <a:pt x="32416" y="654"/>
                      <a:pt x="32414" y="654"/>
                    </a:cubicBezTo>
                    <a:cubicBezTo>
                      <a:pt x="32104" y="654"/>
                      <a:pt x="31480" y="1181"/>
                      <a:pt x="30999" y="1636"/>
                    </a:cubicBezTo>
                    <a:cubicBezTo>
                      <a:pt x="30917" y="1713"/>
                      <a:pt x="30817" y="1748"/>
                      <a:pt x="30719" y="1748"/>
                    </a:cubicBezTo>
                    <a:cubicBezTo>
                      <a:pt x="30522" y="1748"/>
                      <a:pt x="30331" y="1606"/>
                      <a:pt x="30306" y="1378"/>
                    </a:cubicBezTo>
                    <a:cubicBezTo>
                      <a:pt x="30239" y="742"/>
                      <a:pt x="30085" y="1"/>
                      <a:pt x="29732" y="1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7" name="Google Shape;1977;p37"/>
              <p:cNvSpPr/>
              <p:nvPr/>
            </p:nvSpPr>
            <p:spPr>
              <a:xfrm>
                <a:off x="7671834" y="4434427"/>
                <a:ext cx="201026" cy="82824"/>
              </a:xfrm>
              <a:custGeom>
                <a:avLst/>
                <a:gdLst/>
                <a:ahLst/>
                <a:cxnLst/>
                <a:rect l="l" t="t" r="r" b="b"/>
                <a:pathLst>
                  <a:path w="7927" h="3266" extrusionOk="0">
                    <a:moveTo>
                      <a:pt x="4223" y="0"/>
                    </a:moveTo>
                    <a:cubicBezTo>
                      <a:pt x="3948" y="0"/>
                      <a:pt x="3662" y="24"/>
                      <a:pt x="3365" y="74"/>
                    </a:cubicBezTo>
                    <a:cubicBezTo>
                      <a:pt x="937" y="486"/>
                      <a:pt x="214" y="2146"/>
                      <a:pt x="1" y="3265"/>
                    </a:cubicBezTo>
                    <a:cubicBezTo>
                      <a:pt x="488" y="3228"/>
                      <a:pt x="989" y="3181"/>
                      <a:pt x="1505" y="3103"/>
                    </a:cubicBezTo>
                    <a:cubicBezTo>
                      <a:pt x="3873" y="2758"/>
                      <a:pt x="6009" y="2234"/>
                      <a:pt x="7927" y="1605"/>
                    </a:cubicBezTo>
                    <a:cubicBezTo>
                      <a:pt x="7096" y="813"/>
                      <a:pt x="5852" y="0"/>
                      <a:pt x="4223" y="0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8" name="Google Shape;1978;p37"/>
              <p:cNvSpPr/>
              <p:nvPr/>
            </p:nvSpPr>
            <p:spPr>
              <a:xfrm>
                <a:off x="7325457" y="4214721"/>
                <a:ext cx="277168" cy="253529"/>
              </a:xfrm>
              <a:custGeom>
                <a:avLst/>
                <a:gdLst/>
                <a:ahLst/>
                <a:cxnLst/>
                <a:rect l="l" t="t" r="r" b="b"/>
                <a:pathLst>
                  <a:path w="10185" h="9318" extrusionOk="0">
                    <a:moveTo>
                      <a:pt x="3716" y="1"/>
                    </a:moveTo>
                    <a:cubicBezTo>
                      <a:pt x="2615" y="1"/>
                      <a:pt x="1702" y="294"/>
                      <a:pt x="1086" y="1087"/>
                    </a:cubicBezTo>
                    <a:cubicBezTo>
                      <a:pt x="0" y="2484"/>
                      <a:pt x="629" y="6653"/>
                      <a:pt x="4092" y="9317"/>
                    </a:cubicBezTo>
                    <a:lnTo>
                      <a:pt x="10184" y="1457"/>
                    </a:lnTo>
                    <a:cubicBezTo>
                      <a:pt x="7846" y="794"/>
                      <a:pt x="5527" y="1"/>
                      <a:pt x="3716" y="1"/>
                    </a:cubicBezTo>
                    <a:close/>
                  </a:path>
                </a:pathLst>
              </a:custGeom>
              <a:solidFill>
                <a:srgbClr val="0F939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9" name="Google Shape;1979;p37"/>
              <p:cNvSpPr/>
              <p:nvPr/>
            </p:nvSpPr>
            <p:spPr>
              <a:xfrm>
                <a:off x="7976955" y="3929827"/>
                <a:ext cx="177745" cy="107956"/>
              </a:xfrm>
              <a:custGeom>
                <a:avLst/>
                <a:gdLst/>
                <a:ahLst/>
                <a:cxnLst/>
                <a:rect l="l" t="t" r="r" b="b"/>
                <a:pathLst>
                  <a:path w="7009" h="4257" extrusionOk="0">
                    <a:moveTo>
                      <a:pt x="3617" y="0"/>
                    </a:moveTo>
                    <a:cubicBezTo>
                      <a:pt x="2052" y="0"/>
                      <a:pt x="623" y="1061"/>
                      <a:pt x="91" y="2589"/>
                    </a:cubicBezTo>
                    <a:cubicBezTo>
                      <a:pt x="63" y="2664"/>
                      <a:pt x="101" y="2714"/>
                      <a:pt x="158" y="2738"/>
                    </a:cubicBezTo>
                    <a:cubicBezTo>
                      <a:pt x="81" y="2818"/>
                      <a:pt x="177" y="2935"/>
                      <a:pt x="290" y="2935"/>
                    </a:cubicBezTo>
                    <a:cubicBezTo>
                      <a:pt x="310" y="2935"/>
                      <a:pt x="331" y="2932"/>
                      <a:pt x="351" y="2924"/>
                    </a:cubicBezTo>
                    <a:cubicBezTo>
                      <a:pt x="573" y="2835"/>
                      <a:pt x="838" y="2736"/>
                      <a:pt x="1093" y="2736"/>
                    </a:cubicBezTo>
                    <a:cubicBezTo>
                      <a:pt x="1176" y="2736"/>
                      <a:pt x="1259" y="2747"/>
                      <a:pt x="1338" y="2772"/>
                    </a:cubicBezTo>
                    <a:cubicBezTo>
                      <a:pt x="1581" y="2846"/>
                      <a:pt x="1818" y="3083"/>
                      <a:pt x="1761" y="3357"/>
                    </a:cubicBezTo>
                    <a:cubicBezTo>
                      <a:pt x="1706" y="3630"/>
                      <a:pt x="1355" y="3786"/>
                      <a:pt x="1108" y="3847"/>
                    </a:cubicBezTo>
                    <a:cubicBezTo>
                      <a:pt x="1030" y="3865"/>
                      <a:pt x="956" y="3873"/>
                      <a:pt x="885" y="3873"/>
                    </a:cubicBezTo>
                    <a:cubicBezTo>
                      <a:pt x="682" y="3873"/>
                      <a:pt x="498" y="3813"/>
                      <a:pt x="280" y="3772"/>
                    </a:cubicBezTo>
                    <a:cubicBezTo>
                      <a:pt x="273" y="3771"/>
                      <a:pt x="265" y="3771"/>
                      <a:pt x="257" y="3771"/>
                    </a:cubicBezTo>
                    <a:cubicBezTo>
                      <a:pt x="156" y="3771"/>
                      <a:pt x="0" y="3869"/>
                      <a:pt x="97" y="3975"/>
                    </a:cubicBezTo>
                    <a:cubicBezTo>
                      <a:pt x="271" y="4168"/>
                      <a:pt x="553" y="4256"/>
                      <a:pt x="855" y="4256"/>
                    </a:cubicBezTo>
                    <a:cubicBezTo>
                      <a:pt x="1446" y="4256"/>
                      <a:pt x="2111" y="3920"/>
                      <a:pt x="2180" y="3380"/>
                    </a:cubicBezTo>
                    <a:cubicBezTo>
                      <a:pt x="2231" y="2984"/>
                      <a:pt x="1923" y="2630"/>
                      <a:pt x="1575" y="2491"/>
                    </a:cubicBezTo>
                    <a:cubicBezTo>
                      <a:pt x="1446" y="2440"/>
                      <a:pt x="1315" y="2419"/>
                      <a:pt x="1183" y="2419"/>
                    </a:cubicBezTo>
                    <a:cubicBezTo>
                      <a:pt x="929" y="2419"/>
                      <a:pt x="674" y="2499"/>
                      <a:pt x="436" y="2599"/>
                    </a:cubicBezTo>
                    <a:cubicBezTo>
                      <a:pt x="1014" y="1322"/>
                      <a:pt x="2201" y="431"/>
                      <a:pt x="3630" y="431"/>
                    </a:cubicBezTo>
                    <a:cubicBezTo>
                      <a:pt x="3662" y="431"/>
                      <a:pt x="3694" y="431"/>
                      <a:pt x="3725" y="432"/>
                    </a:cubicBezTo>
                    <a:cubicBezTo>
                      <a:pt x="4050" y="442"/>
                      <a:pt x="4648" y="506"/>
                      <a:pt x="4916" y="712"/>
                    </a:cubicBezTo>
                    <a:cubicBezTo>
                      <a:pt x="5470" y="1146"/>
                      <a:pt x="5517" y="1633"/>
                      <a:pt x="5183" y="2204"/>
                    </a:cubicBezTo>
                    <a:cubicBezTo>
                      <a:pt x="4865" y="2755"/>
                      <a:pt x="4287" y="3171"/>
                      <a:pt x="3844" y="3624"/>
                    </a:cubicBezTo>
                    <a:cubicBezTo>
                      <a:pt x="3728" y="3745"/>
                      <a:pt x="3844" y="3903"/>
                      <a:pt x="3981" y="3903"/>
                    </a:cubicBezTo>
                    <a:cubicBezTo>
                      <a:pt x="4012" y="3903"/>
                      <a:pt x="4043" y="3895"/>
                      <a:pt x="4074" y="3877"/>
                    </a:cubicBezTo>
                    <a:cubicBezTo>
                      <a:pt x="5375" y="3076"/>
                      <a:pt x="7009" y="1004"/>
                      <a:pt x="4814" y="212"/>
                    </a:cubicBezTo>
                    <a:cubicBezTo>
                      <a:pt x="4415" y="68"/>
                      <a:pt x="4011" y="0"/>
                      <a:pt x="3617" y="0"/>
                    </a:cubicBezTo>
                    <a:close/>
                  </a:path>
                </a:pathLst>
              </a:custGeom>
              <a:solidFill>
                <a:srgbClr val="3022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0" name="Google Shape;1980;p37"/>
              <p:cNvSpPr/>
              <p:nvPr/>
            </p:nvSpPr>
            <p:spPr>
              <a:xfrm>
                <a:off x="7497642" y="4114367"/>
                <a:ext cx="59392" cy="31801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254" extrusionOk="0">
                    <a:moveTo>
                      <a:pt x="177" y="1"/>
                    </a:moveTo>
                    <a:cubicBezTo>
                      <a:pt x="152" y="1"/>
                      <a:pt x="126" y="1"/>
                      <a:pt x="101" y="2"/>
                    </a:cubicBezTo>
                    <a:cubicBezTo>
                      <a:pt x="0" y="5"/>
                      <a:pt x="0" y="134"/>
                      <a:pt x="101" y="137"/>
                    </a:cubicBezTo>
                    <a:cubicBezTo>
                      <a:pt x="980" y="164"/>
                      <a:pt x="1575" y="621"/>
                      <a:pt x="2157" y="1225"/>
                    </a:cubicBezTo>
                    <a:cubicBezTo>
                      <a:pt x="2175" y="1245"/>
                      <a:pt x="2198" y="1253"/>
                      <a:pt x="2221" y="1253"/>
                    </a:cubicBezTo>
                    <a:cubicBezTo>
                      <a:pt x="2282" y="1253"/>
                      <a:pt x="2341" y="1194"/>
                      <a:pt x="2309" y="1128"/>
                    </a:cubicBezTo>
                    <a:cubicBezTo>
                      <a:pt x="1932" y="367"/>
                      <a:pt x="986" y="1"/>
                      <a:pt x="177" y="1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1" name="Google Shape;1981;p37"/>
              <p:cNvSpPr/>
              <p:nvPr/>
            </p:nvSpPr>
            <p:spPr>
              <a:xfrm>
                <a:off x="7388497" y="4338746"/>
                <a:ext cx="42629" cy="68217"/>
              </a:xfrm>
              <a:custGeom>
                <a:avLst/>
                <a:gdLst/>
                <a:ahLst/>
                <a:cxnLst/>
                <a:rect l="l" t="t" r="r" b="b"/>
                <a:pathLst>
                  <a:path w="1681" h="2690" extrusionOk="0">
                    <a:moveTo>
                      <a:pt x="133" y="1"/>
                    </a:moveTo>
                    <a:cubicBezTo>
                      <a:pt x="70" y="1"/>
                      <a:pt x="1" y="46"/>
                      <a:pt x="13" y="121"/>
                    </a:cubicBezTo>
                    <a:cubicBezTo>
                      <a:pt x="169" y="1051"/>
                      <a:pt x="625" y="2115"/>
                      <a:pt x="1427" y="2670"/>
                    </a:cubicBezTo>
                    <a:cubicBezTo>
                      <a:pt x="1446" y="2683"/>
                      <a:pt x="1472" y="2689"/>
                      <a:pt x="1500" y="2689"/>
                    </a:cubicBezTo>
                    <a:cubicBezTo>
                      <a:pt x="1584" y="2689"/>
                      <a:pt x="1680" y="2632"/>
                      <a:pt x="1609" y="2549"/>
                    </a:cubicBezTo>
                    <a:cubicBezTo>
                      <a:pt x="966" y="1767"/>
                      <a:pt x="429" y="1094"/>
                      <a:pt x="226" y="70"/>
                    </a:cubicBezTo>
                    <a:cubicBezTo>
                      <a:pt x="217" y="22"/>
                      <a:pt x="176" y="1"/>
                      <a:pt x="13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DB833A"/>
                  </a:solidFill>
                </a:endParaRPr>
              </a:p>
            </p:txBody>
          </p:sp>
          <p:sp>
            <p:nvSpPr>
              <p:cNvPr id="1982" name="Google Shape;1982;p37"/>
              <p:cNvSpPr/>
              <p:nvPr/>
            </p:nvSpPr>
            <p:spPr>
              <a:xfrm>
                <a:off x="7345336" y="4458442"/>
                <a:ext cx="216698" cy="108793"/>
              </a:xfrm>
              <a:custGeom>
                <a:avLst/>
                <a:gdLst/>
                <a:ahLst/>
                <a:cxnLst/>
                <a:rect l="l" t="t" r="r" b="b"/>
                <a:pathLst>
                  <a:path w="8545" h="4290" extrusionOk="0">
                    <a:moveTo>
                      <a:pt x="200" y="1"/>
                    </a:moveTo>
                    <a:cubicBezTo>
                      <a:pt x="99" y="1"/>
                      <a:pt x="0" y="111"/>
                      <a:pt x="92" y="205"/>
                    </a:cubicBezTo>
                    <a:cubicBezTo>
                      <a:pt x="2233" y="2396"/>
                      <a:pt x="5235" y="4100"/>
                      <a:pt x="8342" y="4289"/>
                    </a:cubicBezTo>
                    <a:cubicBezTo>
                      <a:pt x="8346" y="4290"/>
                      <a:pt x="8349" y="4290"/>
                      <a:pt x="8353" y="4290"/>
                    </a:cubicBezTo>
                    <a:cubicBezTo>
                      <a:pt x="8503" y="4290"/>
                      <a:pt x="8545" y="4073"/>
                      <a:pt x="8383" y="4043"/>
                    </a:cubicBezTo>
                    <a:cubicBezTo>
                      <a:pt x="5262" y="3420"/>
                      <a:pt x="2574" y="2329"/>
                      <a:pt x="292" y="40"/>
                    </a:cubicBezTo>
                    <a:cubicBezTo>
                      <a:pt x="265" y="12"/>
                      <a:pt x="233" y="1"/>
                      <a:pt x="200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 b="1">
                  <a:solidFill>
                    <a:srgbClr val="DB833A"/>
                  </a:solidFill>
                </a:endParaRPr>
              </a:p>
            </p:txBody>
          </p:sp>
          <p:sp>
            <p:nvSpPr>
              <p:cNvPr id="1983" name="Google Shape;1983;p37"/>
              <p:cNvSpPr/>
              <p:nvPr/>
            </p:nvSpPr>
            <p:spPr>
              <a:xfrm>
                <a:off x="7183715" y="3712930"/>
                <a:ext cx="178615" cy="92329"/>
              </a:xfrm>
              <a:custGeom>
                <a:avLst/>
                <a:gdLst/>
                <a:ahLst/>
                <a:cxnLst/>
                <a:rect l="l" t="t" r="r" b="b"/>
                <a:pathLst>
                  <a:path w="2985" h="1543" extrusionOk="0">
                    <a:moveTo>
                      <a:pt x="1773" y="0"/>
                    </a:moveTo>
                    <a:cubicBezTo>
                      <a:pt x="1158" y="0"/>
                      <a:pt x="266" y="292"/>
                      <a:pt x="29" y="809"/>
                    </a:cubicBezTo>
                    <a:cubicBezTo>
                      <a:pt x="1" y="870"/>
                      <a:pt x="55" y="926"/>
                      <a:pt x="105" y="926"/>
                    </a:cubicBezTo>
                    <a:cubicBezTo>
                      <a:pt x="127" y="926"/>
                      <a:pt x="149" y="915"/>
                      <a:pt x="162" y="887"/>
                    </a:cubicBezTo>
                    <a:cubicBezTo>
                      <a:pt x="377" y="423"/>
                      <a:pt x="1277" y="153"/>
                      <a:pt x="1767" y="153"/>
                    </a:cubicBezTo>
                    <a:cubicBezTo>
                      <a:pt x="1782" y="153"/>
                      <a:pt x="1797" y="153"/>
                      <a:pt x="1811" y="154"/>
                    </a:cubicBezTo>
                    <a:cubicBezTo>
                      <a:pt x="2183" y="170"/>
                      <a:pt x="2589" y="313"/>
                      <a:pt x="2736" y="707"/>
                    </a:cubicBezTo>
                    <a:cubicBezTo>
                      <a:pt x="2821" y="942"/>
                      <a:pt x="2787" y="1225"/>
                      <a:pt x="2763" y="1468"/>
                    </a:cubicBezTo>
                    <a:cubicBezTo>
                      <a:pt x="2758" y="1517"/>
                      <a:pt x="2795" y="1542"/>
                      <a:pt x="2834" y="1542"/>
                    </a:cubicBezTo>
                    <a:cubicBezTo>
                      <a:pt x="2873" y="1542"/>
                      <a:pt x="2915" y="1517"/>
                      <a:pt x="2920" y="1468"/>
                    </a:cubicBezTo>
                    <a:cubicBezTo>
                      <a:pt x="2985" y="740"/>
                      <a:pt x="2811" y="143"/>
                      <a:pt x="2008" y="17"/>
                    </a:cubicBezTo>
                    <a:cubicBezTo>
                      <a:pt x="1937" y="6"/>
                      <a:pt x="1858" y="0"/>
                      <a:pt x="1773" y="0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4" name="Google Shape;1984;p37"/>
              <p:cNvSpPr/>
              <p:nvPr/>
            </p:nvSpPr>
            <p:spPr>
              <a:xfrm>
                <a:off x="7551395" y="3781381"/>
                <a:ext cx="186334" cy="111776"/>
              </a:xfrm>
              <a:custGeom>
                <a:avLst/>
                <a:gdLst/>
                <a:ahLst/>
                <a:cxnLst/>
                <a:rect l="l" t="t" r="r" b="b"/>
                <a:pathLst>
                  <a:path w="3114" h="1868" extrusionOk="0">
                    <a:moveTo>
                      <a:pt x="1701" y="1"/>
                    </a:moveTo>
                    <a:cubicBezTo>
                      <a:pt x="1044" y="1"/>
                      <a:pt x="259" y="415"/>
                      <a:pt x="21" y="1008"/>
                    </a:cubicBezTo>
                    <a:cubicBezTo>
                      <a:pt x="0" y="1064"/>
                      <a:pt x="47" y="1101"/>
                      <a:pt x="95" y="1101"/>
                    </a:cubicBezTo>
                    <a:cubicBezTo>
                      <a:pt x="126" y="1101"/>
                      <a:pt x="158" y="1085"/>
                      <a:pt x="171" y="1049"/>
                    </a:cubicBezTo>
                    <a:cubicBezTo>
                      <a:pt x="380" y="528"/>
                      <a:pt x="1160" y="155"/>
                      <a:pt x="1708" y="155"/>
                    </a:cubicBezTo>
                    <a:cubicBezTo>
                      <a:pt x="1716" y="155"/>
                      <a:pt x="1723" y="155"/>
                      <a:pt x="1731" y="155"/>
                    </a:cubicBezTo>
                    <a:cubicBezTo>
                      <a:pt x="2598" y="175"/>
                      <a:pt x="2956" y="1025"/>
                      <a:pt x="2738" y="1773"/>
                    </a:cubicBezTo>
                    <a:cubicBezTo>
                      <a:pt x="2720" y="1830"/>
                      <a:pt x="2767" y="1868"/>
                      <a:pt x="2814" y="1868"/>
                    </a:cubicBezTo>
                    <a:cubicBezTo>
                      <a:pt x="2845" y="1868"/>
                      <a:pt x="2876" y="1852"/>
                      <a:pt x="2888" y="1814"/>
                    </a:cubicBezTo>
                    <a:cubicBezTo>
                      <a:pt x="3114" y="1042"/>
                      <a:pt x="2796" y="158"/>
                      <a:pt x="1926" y="18"/>
                    </a:cubicBezTo>
                    <a:cubicBezTo>
                      <a:pt x="1853" y="6"/>
                      <a:pt x="1778" y="1"/>
                      <a:pt x="1701" y="1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5" name="Google Shape;1985;p37"/>
              <p:cNvSpPr/>
              <p:nvPr/>
            </p:nvSpPr>
            <p:spPr>
              <a:xfrm rot="-1799961">
                <a:off x="7356151" y="3825112"/>
                <a:ext cx="114048" cy="547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15" extrusionOk="0">
                    <a:moveTo>
                      <a:pt x="1669" y="0"/>
                    </a:moveTo>
                    <a:cubicBezTo>
                      <a:pt x="1616" y="0"/>
                      <a:pt x="1562" y="56"/>
                      <a:pt x="1598" y="116"/>
                    </a:cubicBezTo>
                    <a:cubicBezTo>
                      <a:pt x="1687" y="269"/>
                      <a:pt x="1584" y="406"/>
                      <a:pt x="1441" y="470"/>
                    </a:cubicBezTo>
                    <a:cubicBezTo>
                      <a:pt x="1407" y="485"/>
                      <a:pt x="1372" y="492"/>
                      <a:pt x="1336" y="492"/>
                    </a:cubicBezTo>
                    <a:cubicBezTo>
                      <a:pt x="1226" y="492"/>
                      <a:pt x="1113" y="429"/>
                      <a:pt x="1038" y="355"/>
                    </a:cubicBezTo>
                    <a:cubicBezTo>
                      <a:pt x="959" y="276"/>
                      <a:pt x="915" y="177"/>
                      <a:pt x="820" y="109"/>
                    </a:cubicBezTo>
                    <a:cubicBezTo>
                      <a:pt x="744" y="58"/>
                      <a:pt x="658" y="33"/>
                      <a:pt x="570" y="33"/>
                    </a:cubicBezTo>
                    <a:cubicBezTo>
                      <a:pt x="522" y="33"/>
                      <a:pt x="474" y="40"/>
                      <a:pt x="427" y="54"/>
                    </a:cubicBezTo>
                    <a:cubicBezTo>
                      <a:pt x="75" y="163"/>
                      <a:pt x="1" y="546"/>
                      <a:pt x="96" y="859"/>
                    </a:cubicBezTo>
                    <a:cubicBezTo>
                      <a:pt x="107" y="898"/>
                      <a:pt x="137" y="914"/>
                      <a:pt x="168" y="914"/>
                    </a:cubicBezTo>
                    <a:cubicBezTo>
                      <a:pt x="215" y="914"/>
                      <a:pt x="263" y="876"/>
                      <a:pt x="246" y="818"/>
                    </a:cubicBezTo>
                    <a:cubicBezTo>
                      <a:pt x="178" y="593"/>
                      <a:pt x="209" y="293"/>
                      <a:pt x="472" y="215"/>
                    </a:cubicBezTo>
                    <a:cubicBezTo>
                      <a:pt x="504" y="205"/>
                      <a:pt x="534" y="201"/>
                      <a:pt x="562" y="201"/>
                    </a:cubicBezTo>
                    <a:cubicBezTo>
                      <a:pt x="708" y="201"/>
                      <a:pt x="808" y="316"/>
                      <a:pt x="905" y="433"/>
                    </a:cubicBezTo>
                    <a:cubicBezTo>
                      <a:pt x="1016" y="567"/>
                      <a:pt x="1142" y="642"/>
                      <a:pt x="1309" y="642"/>
                    </a:cubicBezTo>
                    <a:cubicBezTo>
                      <a:pt x="1333" y="642"/>
                      <a:pt x="1357" y="640"/>
                      <a:pt x="1383" y="637"/>
                    </a:cubicBezTo>
                    <a:cubicBezTo>
                      <a:pt x="1693" y="601"/>
                      <a:pt x="1905" y="334"/>
                      <a:pt x="1731" y="37"/>
                    </a:cubicBezTo>
                    <a:cubicBezTo>
                      <a:pt x="1715" y="11"/>
                      <a:pt x="1692" y="0"/>
                      <a:pt x="1669" y="0"/>
                    </a:cubicBezTo>
                    <a:close/>
                  </a:path>
                </a:pathLst>
              </a:custGeom>
              <a:solidFill>
                <a:srgbClr val="C685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6" name="Google Shape;1986;p37"/>
              <p:cNvSpPr/>
              <p:nvPr/>
            </p:nvSpPr>
            <p:spPr>
              <a:xfrm rot="568351" flipH="1">
                <a:off x="7217559" y="3598783"/>
                <a:ext cx="110928" cy="59317"/>
              </a:xfrm>
              <a:custGeom>
                <a:avLst/>
                <a:gdLst/>
                <a:ahLst/>
                <a:cxnLst/>
                <a:rect l="l" t="t" r="r" b="b"/>
                <a:pathLst>
                  <a:path w="2287" h="1223" extrusionOk="0">
                    <a:moveTo>
                      <a:pt x="776" y="0"/>
                    </a:moveTo>
                    <a:cubicBezTo>
                      <a:pt x="526" y="0"/>
                      <a:pt x="310" y="70"/>
                      <a:pt x="200" y="236"/>
                    </a:cubicBezTo>
                    <a:cubicBezTo>
                      <a:pt x="1" y="534"/>
                      <a:pt x="1114" y="1223"/>
                      <a:pt x="1747" y="1223"/>
                    </a:cubicBezTo>
                    <a:cubicBezTo>
                      <a:pt x="1947" y="1223"/>
                      <a:pt x="2099" y="1154"/>
                      <a:pt x="2146" y="983"/>
                    </a:cubicBezTo>
                    <a:cubicBezTo>
                      <a:pt x="2286" y="467"/>
                      <a:pt x="1419" y="0"/>
                      <a:pt x="776" y="0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7" name="Google Shape;1987;p37"/>
              <p:cNvSpPr/>
              <p:nvPr/>
            </p:nvSpPr>
            <p:spPr>
              <a:xfrm flipH="1">
                <a:off x="7634619" y="3690819"/>
                <a:ext cx="171505" cy="68579"/>
              </a:xfrm>
              <a:custGeom>
                <a:avLst/>
                <a:gdLst/>
                <a:ahLst/>
                <a:cxnLst/>
                <a:rect l="l" t="t" r="r" b="b"/>
                <a:pathLst>
                  <a:path w="3536" h="1414" extrusionOk="0">
                    <a:moveTo>
                      <a:pt x="2647" y="1"/>
                    </a:moveTo>
                    <a:cubicBezTo>
                      <a:pt x="1698" y="1"/>
                      <a:pt x="1" y="660"/>
                      <a:pt x="373" y="1356"/>
                    </a:cubicBezTo>
                    <a:cubicBezTo>
                      <a:pt x="395" y="1396"/>
                      <a:pt x="468" y="1414"/>
                      <a:pt x="578" y="1414"/>
                    </a:cubicBezTo>
                    <a:cubicBezTo>
                      <a:pt x="1288" y="1414"/>
                      <a:pt x="3535" y="651"/>
                      <a:pt x="3210" y="175"/>
                    </a:cubicBezTo>
                    <a:cubicBezTo>
                      <a:pt x="3126" y="54"/>
                      <a:pt x="2917" y="1"/>
                      <a:pt x="2647" y="1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8" name="Google Shape;1988;p37"/>
              <p:cNvSpPr/>
              <p:nvPr/>
            </p:nvSpPr>
            <p:spPr>
              <a:xfrm>
                <a:off x="6985800" y="3458000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9" name="Google Shape;1989;p37"/>
              <p:cNvSpPr/>
              <p:nvPr/>
            </p:nvSpPr>
            <p:spPr>
              <a:xfrm>
                <a:off x="7467700" y="3545125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cxnSp>
            <p:nvCxnSpPr>
              <p:cNvPr id="1990" name="Google Shape;1990;p37"/>
              <p:cNvCxnSpPr/>
              <p:nvPr/>
            </p:nvCxnSpPr>
            <p:spPr>
              <a:xfrm>
                <a:off x="7893100" y="3869325"/>
                <a:ext cx="96000" cy="19500"/>
              </a:xfrm>
              <a:prstGeom prst="straightConnector1">
                <a:avLst/>
              </a:prstGeom>
              <a:noFill/>
              <a:ln w="19050" cap="flat" cmpd="sng">
                <a:solidFill>
                  <a:srgbClr val="00959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</p:spTree>
    <p:extLst>
      <p:ext uri="{BB962C8B-B14F-4D97-AF65-F5344CB8AC3E}">
        <p14:creationId xmlns:p14="http://schemas.microsoft.com/office/powerpoint/2010/main" val="2677754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" name="Google Shape;180;p21"/>
          <p:cNvGrpSpPr/>
          <p:nvPr/>
        </p:nvGrpSpPr>
        <p:grpSpPr>
          <a:xfrm>
            <a:off x="5056565" y="894705"/>
            <a:ext cx="4209122" cy="4019109"/>
            <a:chOff x="4078565" y="847364"/>
            <a:chExt cx="4209122" cy="4019109"/>
          </a:xfrm>
        </p:grpSpPr>
        <p:sp>
          <p:nvSpPr>
            <p:cNvPr id="181" name="Google Shape;181;p21"/>
            <p:cNvSpPr/>
            <p:nvPr/>
          </p:nvSpPr>
          <p:spPr>
            <a:xfrm flipH="1">
              <a:off x="5561239" y="847364"/>
              <a:ext cx="2694273" cy="3983228"/>
            </a:xfrm>
            <a:custGeom>
              <a:avLst/>
              <a:gdLst/>
              <a:ahLst/>
              <a:cxnLst/>
              <a:rect l="l" t="t" r="r" b="b"/>
              <a:pathLst>
                <a:path w="39964" h="59083" extrusionOk="0">
                  <a:moveTo>
                    <a:pt x="24766" y="0"/>
                  </a:moveTo>
                  <a:cubicBezTo>
                    <a:pt x="24741" y="0"/>
                    <a:pt x="24716" y="0"/>
                    <a:pt x="24691" y="0"/>
                  </a:cubicBezTo>
                  <a:cubicBezTo>
                    <a:pt x="22227" y="17"/>
                    <a:pt x="19851" y="902"/>
                    <a:pt x="17591" y="1885"/>
                  </a:cubicBezTo>
                  <a:cubicBezTo>
                    <a:pt x="15966" y="2591"/>
                    <a:pt x="14365" y="3355"/>
                    <a:pt x="12795" y="4175"/>
                  </a:cubicBezTo>
                  <a:cubicBezTo>
                    <a:pt x="10811" y="5213"/>
                    <a:pt x="8832" y="6370"/>
                    <a:pt x="7367" y="8066"/>
                  </a:cubicBezTo>
                  <a:cubicBezTo>
                    <a:pt x="4397" y="11511"/>
                    <a:pt x="4114" y="16723"/>
                    <a:pt x="5797" y="20949"/>
                  </a:cubicBezTo>
                  <a:cubicBezTo>
                    <a:pt x="6179" y="21908"/>
                    <a:pt x="6664" y="22902"/>
                    <a:pt x="6510" y="23926"/>
                  </a:cubicBezTo>
                  <a:cubicBezTo>
                    <a:pt x="6203" y="26005"/>
                    <a:pt x="3677" y="26790"/>
                    <a:pt x="2155" y="28241"/>
                  </a:cubicBezTo>
                  <a:cubicBezTo>
                    <a:pt x="369" y="29941"/>
                    <a:pt x="0" y="32767"/>
                    <a:pt x="748" y="35119"/>
                  </a:cubicBezTo>
                  <a:cubicBezTo>
                    <a:pt x="1492" y="37471"/>
                    <a:pt x="3179" y="39410"/>
                    <a:pt x="5032" y="41038"/>
                  </a:cubicBezTo>
                  <a:cubicBezTo>
                    <a:pt x="5469" y="41424"/>
                    <a:pt x="5927" y="41807"/>
                    <a:pt x="6231" y="42302"/>
                  </a:cubicBezTo>
                  <a:cubicBezTo>
                    <a:pt x="6862" y="43340"/>
                    <a:pt x="6708" y="44646"/>
                    <a:pt x="6776" y="45859"/>
                  </a:cubicBezTo>
                  <a:cubicBezTo>
                    <a:pt x="6916" y="48327"/>
                    <a:pt x="8067" y="50652"/>
                    <a:pt x="9603" y="52590"/>
                  </a:cubicBezTo>
                  <a:cubicBezTo>
                    <a:pt x="11136" y="54529"/>
                    <a:pt x="13812" y="57496"/>
                    <a:pt x="15706" y="59083"/>
                  </a:cubicBezTo>
                  <a:lnTo>
                    <a:pt x="29965" y="58834"/>
                  </a:lnTo>
                  <a:cubicBezTo>
                    <a:pt x="32194" y="57748"/>
                    <a:pt x="32085" y="54945"/>
                    <a:pt x="33788" y="53140"/>
                  </a:cubicBezTo>
                  <a:cubicBezTo>
                    <a:pt x="35297" y="51536"/>
                    <a:pt x="37527" y="50614"/>
                    <a:pt x="38656" y="48722"/>
                  </a:cubicBezTo>
                  <a:cubicBezTo>
                    <a:pt x="39554" y="47221"/>
                    <a:pt x="39953" y="45204"/>
                    <a:pt x="39957" y="43455"/>
                  </a:cubicBezTo>
                  <a:cubicBezTo>
                    <a:pt x="39964" y="40748"/>
                    <a:pt x="39537" y="38051"/>
                    <a:pt x="38086" y="35761"/>
                  </a:cubicBezTo>
                  <a:cubicBezTo>
                    <a:pt x="37492" y="34826"/>
                    <a:pt x="36676" y="34003"/>
                    <a:pt x="36325" y="32951"/>
                  </a:cubicBezTo>
                  <a:cubicBezTo>
                    <a:pt x="35877" y="31604"/>
                    <a:pt x="36273" y="30139"/>
                    <a:pt x="36629" y="28763"/>
                  </a:cubicBezTo>
                  <a:cubicBezTo>
                    <a:pt x="38022" y="23394"/>
                    <a:pt x="38803" y="17853"/>
                    <a:pt x="38745" y="12306"/>
                  </a:cubicBezTo>
                  <a:cubicBezTo>
                    <a:pt x="38715" y="9548"/>
                    <a:pt x="38400" y="6588"/>
                    <a:pt x="36615" y="4486"/>
                  </a:cubicBezTo>
                  <a:cubicBezTo>
                    <a:pt x="35075" y="2673"/>
                    <a:pt x="32713" y="1816"/>
                    <a:pt x="30443" y="1110"/>
                  </a:cubicBezTo>
                  <a:cubicBezTo>
                    <a:pt x="28596" y="533"/>
                    <a:pt x="26703" y="0"/>
                    <a:pt x="24766" y="0"/>
                  </a:cubicBezTo>
                  <a:close/>
                </a:path>
              </a:pathLst>
            </a:custGeom>
            <a:solidFill>
              <a:srgbClr val="939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1"/>
            <p:cNvSpPr/>
            <p:nvPr/>
          </p:nvSpPr>
          <p:spPr>
            <a:xfrm flipH="1">
              <a:off x="5588138" y="876556"/>
              <a:ext cx="2611417" cy="3898821"/>
            </a:xfrm>
            <a:custGeom>
              <a:avLst/>
              <a:gdLst/>
              <a:ahLst/>
              <a:cxnLst/>
              <a:rect l="l" t="t" r="r" b="b"/>
              <a:pathLst>
                <a:path w="38735" h="57831" extrusionOk="0">
                  <a:moveTo>
                    <a:pt x="24090" y="1"/>
                  </a:moveTo>
                  <a:cubicBezTo>
                    <a:pt x="21731" y="18"/>
                    <a:pt x="19403" y="891"/>
                    <a:pt x="17232" y="1837"/>
                  </a:cubicBezTo>
                  <a:cubicBezTo>
                    <a:pt x="15631" y="2533"/>
                    <a:pt x="14030" y="3298"/>
                    <a:pt x="12480" y="4107"/>
                  </a:cubicBezTo>
                  <a:cubicBezTo>
                    <a:pt x="10279" y="5254"/>
                    <a:pt x="8548" y="6330"/>
                    <a:pt x="7237" y="7852"/>
                  </a:cubicBezTo>
                  <a:cubicBezTo>
                    <a:pt x="5909" y="9388"/>
                    <a:pt x="5086" y="11395"/>
                    <a:pt x="4854" y="13655"/>
                  </a:cubicBezTo>
                  <a:cubicBezTo>
                    <a:pt x="4636" y="15775"/>
                    <a:pt x="4963" y="18062"/>
                    <a:pt x="5773" y="20093"/>
                  </a:cubicBezTo>
                  <a:cubicBezTo>
                    <a:pt x="5817" y="20206"/>
                    <a:pt x="5864" y="20319"/>
                    <a:pt x="5909" y="20434"/>
                  </a:cubicBezTo>
                  <a:cubicBezTo>
                    <a:pt x="6271" y="21319"/>
                    <a:pt x="6680" y="22323"/>
                    <a:pt x="6523" y="23394"/>
                  </a:cubicBezTo>
                  <a:cubicBezTo>
                    <a:pt x="6274" y="25070"/>
                    <a:pt x="4909" y="25981"/>
                    <a:pt x="3588" y="26865"/>
                  </a:cubicBezTo>
                  <a:cubicBezTo>
                    <a:pt x="2997" y="27262"/>
                    <a:pt x="2437" y="27634"/>
                    <a:pt x="1980" y="28067"/>
                  </a:cubicBezTo>
                  <a:cubicBezTo>
                    <a:pt x="502" y="29481"/>
                    <a:pt x="0" y="31986"/>
                    <a:pt x="737" y="34308"/>
                  </a:cubicBezTo>
                  <a:cubicBezTo>
                    <a:pt x="1338" y="36205"/>
                    <a:pt x="2680" y="38048"/>
                    <a:pt x="4837" y="39947"/>
                  </a:cubicBezTo>
                  <a:lnTo>
                    <a:pt x="4939" y="40035"/>
                  </a:lnTo>
                  <a:cubicBezTo>
                    <a:pt x="5376" y="40418"/>
                    <a:pt x="5827" y="40813"/>
                    <a:pt x="6159" y="41357"/>
                  </a:cubicBezTo>
                  <a:cubicBezTo>
                    <a:pt x="6739" y="42309"/>
                    <a:pt x="6756" y="43378"/>
                    <a:pt x="6773" y="44412"/>
                  </a:cubicBezTo>
                  <a:cubicBezTo>
                    <a:pt x="6776" y="44685"/>
                    <a:pt x="6783" y="44944"/>
                    <a:pt x="6797" y="45201"/>
                  </a:cubicBezTo>
                  <a:cubicBezTo>
                    <a:pt x="6947" y="47853"/>
                    <a:pt x="8343" y="50133"/>
                    <a:pt x="9486" y="51580"/>
                  </a:cubicBezTo>
                  <a:cubicBezTo>
                    <a:pt x="10985" y="53475"/>
                    <a:pt x="13501" y="56261"/>
                    <a:pt x="15327" y="57831"/>
                  </a:cubicBezTo>
                  <a:lnTo>
                    <a:pt x="29204" y="57588"/>
                  </a:lnTo>
                  <a:cubicBezTo>
                    <a:pt x="30197" y="57046"/>
                    <a:pt x="30620" y="56042"/>
                    <a:pt x="31108" y="54884"/>
                  </a:cubicBezTo>
                  <a:cubicBezTo>
                    <a:pt x="31515" y="53922"/>
                    <a:pt x="31934" y="52932"/>
                    <a:pt x="32727" y="52089"/>
                  </a:cubicBezTo>
                  <a:cubicBezTo>
                    <a:pt x="33379" y="51396"/>
                    <a:pt x="34140" y="50833"/>
                    <a:pt x="34880" y="50290"/>
                  </a:cubicBezTo>
                  <a:cubicBezTo>
                    <a:pt x="35922" y="49522"/>
                    <a:pt x="36905" y="48795"/>
                    <a:pt x="37516" y="47777"/>
                  </a:cubicBezTo>
                  <a:cubicBezTo>
                    <a:pt x="38270" y="46515"/>
                    <a:pt x="38724" y="44668"/>
                    <a:pt x="38728" y="42831"/>
                  </a:cubicBezTo>
                  <a:cubicBezTo>
                    <a:pt x="38734" y="39776"/>
                    <a:pt x="38154" y="37369"/>
                    <a:pt x="36952" y="35475"/>
                  </a:cubicBezTo>
                  <a:cubicBezTo>
                    <a:pt x="36771" y="35188"/>
                    <a:pt x="36566" y="34911"/>
                    <a:pt x="36352" y="34618"/>
                  </a:cubicBezTo>
                  <a:cubicBezTo>
                    <a:pt x="35881" y="33987"/>
                    <a:pt x="35396" y="33328"/>
                    <a:pt x="35126" y="32526"/>
                  </a:cubicBezTo>
                  <a:cubicBezTo>
                    <a:pt x="34631" y="31027"/>
                    <a:pt x="35038" y="29454"/>
                    <a:pt x="35399" y="28064"/>
                  </a:cubicBezTo>
                  <a:lnTo>
                    <a:pt x="35419" y="27985"/>
                  </a:lnTo>
                  <a:cubicBezTo>
                    <a:pt x="36864" y="22411"/>
                    <a:pt x="37570" y="16929"/>
                    <a:pt x="37512" y="11688"/>
                  </a:cubicBezTo>
                  <a:cubicBezTo>
                    <a:pt x="37485" y="9142"/>
                    <a:pt x="37229" y="6268"/>
                    <a:pt x="35533" y="4268"/>
                  </a:cubicBezTo>
                  <a:cubicBezTo>
                    <a:pt x="34091" y="2571"/>
                    <a:pt x="31838" y="1762"/>
                    <a:pt x="29651" y="1083"/>
                  </a:cubicBezTo>
                  <a:cubicBezTo>
                    <a:pt x="27896" y="537"/>
                    <a:pt x="26029" y="1"/>
                    <a:pt x="24155" y="1"/>
                  </a:cubicBezTo>
                  <a:close/>
                </a:path>
              </a:pathLst>
            </a:custGeom>
            <a:solidFill>
              <a:srgbClr val="F4E9D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1"/>
            <p:cNvSpPr/>
            <p:nvPr/>
          </p:nvSpPr>
          <p:spPr>
            <a:xfrm flipH="1">
              <a:off x="4078565" y="4687238"/>
              <a:ext cx="4209122" cy="179235"/>
            </a:xfrm>
            <a:custGeom>
              <a:avLst/>
              <a:gdLst/>
              <a:ahLst/>
              <a:cxnLst/>
              <a:rect l="l" t="t" r="r" b="b"/>
              <a:pathLst>
                <a:path w="73786" h="3142" extrusionOk="0">
                  <a:moveTo>
                    <a:pt x="36891" y="1"/>
                  </a:moveTo>
                  <a:cubicBezTo>
                    <a:pt x="16515" y="1"/>
                    <a:pt x="0" y="704"/>
                    <a:pt x="0" y="1570"/>
                  </a:cubicBezTo>
                  <a:cubicBezTo>
                    <a:pt x="0" y="2438"/>
                    <a:pt x="16515" y="3141"/>
                    <a:pt x="36891" y="3141"/>
                  </a:cubicBezTo>
                  <a:cubicBezTo>
                    <a:pt x="57267" y="3141"/>
                    <a:pt x="73786" y="2438"/>
                    <a:pt x="73786" y="1570"/>
                  </a:cubicBezTo>
                  <a:cubicBezTo>
                    <a:pt x="73786" y="704"/>
                    <a:pt x="57267" y="1"/>
                    <a:pt x="36891" y="1"/>
                  </a:cubicBezTo>
                  <a:close/>
                </a:path>
              </a:pathLst>
            </a:custGeom>
            <a:solidFill>
              <a:srgbClr val="939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4" name="Google Shape;184;p21"/>
            <p:cNvGrpSpPr/>
            <p:nvPr/>
          </p:nvGrpSpPr>
          <p:grpSpPr>
            <a:xfrm>
              <a:off x="5921198" y="1938129"/>
              <a:ext cx="2158899" cy="2868100"/>
              <a:chOff x="5921198" y="1938129"/>
              <a:chExt cx="2158899" cy="2868100"/>
            </a:xfrm>
          </p:grpSpPr>
          <p:sp>
            <p:nvSpPr>
              <p:cNvPr id="185" name="Google Shape;185;p21"/>
              <p:cNvSpPr/>
              <p:nvPr/>
            </p:nvSpPr>
            <p:spPr>
              <a:xfrm flipH="1">
                <a:off x="7047405" y="2721884"/>
                <a:ext cx="605304" cy="614032"/>
              </a:xfrm>
              <a:custGeom>
                <a:avLst/>
                <a:gdLst/>
                <a:ahLst/>
                <a:cxnLst/>
                <a:rect l="l" t="t" r="r" b="b"/>
                <a:pathLst>
                  <a:path w="10611" h="10764" extrusionOk="0">
                    <a:moveTo>
                      <a:pt x="9692" y="0"/>
                    </a:moveTo>
                    <a:cubicBezTo>
                      <a:pt x="7656" y="0"/>
                      <a:pt x="0" y="3688"/>
                      <a:pt x="1653" y="7106"/>
                    </a:cubicBezTo>
                    <a:cubicBezTo>
                      <a:pt x="3117" y="10123"/>
                      <a:pt x="5374" y="10763"/>
                      <a:pt x="6296" y="10763"/>
                    </a:cubicBezTo>
                    <a:cubicBezTo>
                      <a:pt x="6451" y="10763"/>
                      <a:pt x="6568" y="10745"/>
                      <a:pt x="6637" y="10717"/>
                    </a:cubicBezTo>
                    <a:cubicBezTo>
                      <a:pt x="7112" y="10519"/>
                      <a:pt x="7924" y="9888"/>
                      <a:pt x="7784" y="9365"/>
                    </a:cubicBezTo>
                    <a:cubicBezTo>
                      <a:pt x="7644" y="8840"/>
                      <a:pt x="5937" y="6491"/>
                      <a:pt x="7518" y="4979"/>
                    </a:cubicBezTo>
                    <a:cubicBezTo>
                      <a:pt x="9099" y="3466"/>
                      <a:pt x="10037" y="3384"/>
                      <a:pt x="10324" y="2097"/>
                    </a:cubicBezTo>
                    <a:cubicBezTo>
                      <a:pt x="10611" y="811"/>
                      <a:pt x="10337" y="80"/>
                      <a:pt x="9874" y="12"/>
                    </a:cubicBezTo>
                    <a:cubicBezTo>
                      <a:pt x="9820" y="4"/>
                      <a:pt x="9759" y="0"/>
                      <a:pt x="9692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" name="Google Shape;186;p21"/>
              <p:cNvSpPr/>
              <p:nvPr/>
            </p:nvSpPr>
            <p:spPr>
              <a:xfrm flipH="1">
                <a:off x="7458478" y="4134913"/>
                <a:ext cx="621619" cy="603935"/>
              </a:xfrm>
              <a:custGeom>
                <a:avLst/>
                <a:gdLst/>
                <a:ahLst/>
                <a:cxnLst/>
                <a:rect l="l" t="t" r="r" b="b"/>
                <a:pathLst>
                  <a:path w="10897" h="10587" extrusionOk="0">
                    <a:moveTo>
                      <a:pt x="4120" y="1"/>
                    </a:moveTo>
                    <a:lnTo>
                      <a:pt x="686" y="4538"/>
                    </a:lnTo>
                    <a:cubicBezTo>
                      <a:pt x="273" y="5135"/>
                      <a:pt x="0" y="7866"/>
                      <a:pt x="2239" y="9439"/>
                    </a:cubicBezTo>
                    <a:cubicBezTo>
                      <a:pt x="3470" y="10304"/>
                      <a:pt x="4559" y="10587"/>
                      <a:pt x="5432" y="10587"/>
                    </a:cubicBezTo>
                    <a:cubicBezTo>
                      <a:pt x="6595" y="10587"/>
                      <a:pt x="7375" y="10086"/>
                      <a:pt x="7599" y="9788"/>
                    </a:cubicBezTo>
                    <a:lnTo>
                      <a:pt x="10897" y="5436"/>
                    </a:lnTo>
                    <a:lnTo>
                      <a:pt x="4120" y="1"/>
                    </a:ln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" name="Google Shape;187;p21"/>
              <p:cNvSpPr/>
              <p:nvPr/>
            </p:nvSpPr>
            <p:spPr>
              <a:xfrm flipH="1">
                <a:off x="6228560" y="2838999"/>
                <a:ext cx="34512" cy="43468"/>
              </a:xfrm>
              <a:custGeom>
                <a:avLst/>
                <a:gdLst/>
                <a:ahLst/>
                <a:cxnLst/>
                <a:rect l="l" t="t" r="r" b="b"/>
                <a:pathLst>
                  <a:path w="605" h="762" extrusionOk="0">
                    <a:moveTo>
                      <a:pt x="417" y="0"/>
                    </a:moveTo>
                    <a:lnTo>
                      <a:pt x="1" y="547"/>
                    </a:lnTo>
                    <a:lnTo>
                      <a:pt x="232" y="638"/>
                    </a:lnTo>
                    <a:cubicBezTo>
                      <a:pt x="246" y="646"/>
                      <a:pt x="256" y="663"/>
                      <a:pt x="250" y="679"/>
                    </a:cubicBezTo>
                    <a:lnTo>
                      <a:pt x="229" y="731"/>
                    </a:lnTo>
                    <a:lnTo>
                      <a:pt x="301" y="758"/>
                    </a:lnTo>
                    <a:cubicBezTo>
                      <a:pt x="305" y="761"/>
                      <a:pt x="311" y="761"/>
                      <a:pt x="314" y="761"/>
                    </a:cubicBezTo>
                    <a:cubicBezTo>
                      <a:pt x="325" y="761"/>
                      <a:pt x="338" y="755"/>
                      <a:pt x="346" y="741"/>
                    </a:cubicBezTo>
                    <a:lnTo>
                      <a:pt x="598" y="106"/>
                    </a:lnTo>
                    <a:cubicBezTo>
                      <a:pt x="604" y="89"/>
                      <a:pt x="595" y="72"/>
                      <a:pt x="581" y="65"/>
                    </a:cubicBezTo>
                    <a:lnTo>
                      <a:pt x="417" y="0"/>
                    </a:lnTo>
                    <a:close/>
                  </a:path>
                </a:pathLst>
              </a:custGeom>
              <a:solidFill>
                <a:srgbClr val="F4D19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" name="Google Shape;188;p21"/>
              <p:cNvSpPr/>
              <p:nvPr/>
            </p:nvSpPr>
            <p:spPr>
              <a:xfrm flipH="1">
                <a:off x="6249952" y="2874197"/>
                <a:ext cx="35938" cy="40958"/>
              </a:xfrm>
              <a:custGeom>
                <a:avLst/>
                <a:gdLst/>
                <a:ahLst/>
                <a:cxnLst/>
                <a:rect l="l" t="t" r="r" b="b"/>
                <a:pathLst>
                  <a:path w="630" h="718" extrusionOk="0">
                    <a:moveTo>
                      <a:pt x="346" y="1"/>
                    </a:moveTo>
                    <a:lnTo>
                      <a:pt x="1" y="456"/>
                    </a:lnTo>
                    <a:lnTo>
                      <a:pt x="141" y="510"/>
                    </a:lnTo>
                    <a:cubicBezTo>
                      <a:pt x="158" y="517"/>
                      <a:pt x="169" y="537"/>
                      <a:pt x="161" y="554"/>
                    </a:cubicBezTo>
                    <a:lnTo>
                      <a:pt x="131" y="629"/>
                    </a:lnTo>
                    <a:lnTo>
                      <a:pt x="353" y="718"/>
                    </a:lnTo>
                    <a:lnTo>
                      <a:pt x="366" y="718"/>
                    </a:lnTo>
                    <a:cubicBezTo>
                      <a:pt x="380" y="718"/>
                      <a:pt x="390" y="711"/>
                      <a:pt x="397" y="697"/>
                    </a:cubicBezTo>
                    <a:lnTo>
                      <a:pt x="629" y="114"/>
                    </a:lnTo>
                    <a:lnTo>
                      <a:pt x="346" y="1"/>
                    </a:lnTo>
                    <a:close/>
                  </a:path>
                </a:pathLst>
              </a:custGeom>
              <a:solidFill>
                <a:srgbClr val="F4D19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" name="Google Shape;189;p21"/>
              <p:cNvSpPr/>
              <p:nvPr/>
            </p:nvSpPr>
            <p:spPr>
              <a:xfrm flipH="1">
                <a:off x="6248412" y="2870146"/>
                <a:ext cx="17798" cy="10553"/>
              </a:xfrm>
              <a:custGeom>
                <a:avLst/>
                <a:gdLst/>
                <a:ahLst/>
                <a:cxnLst/>
                <a:rect l="l" t="t" r="r" b="b"/>
                <a:pathLst>
                  <a:path w="312" h="185" extrusionOk="0">
                    <a:moveTo>
                      <a:pt x="56" y="1"/>
                    </a:moveTo>
                    <a:lnTo>
                      <a:pt x="1" y="72"/>
                    </a:lnTo>
                    <a:lnTo>
                      <a:pt x="284" y="185"/>
                    </a:lnTo>
                    <a:lnTo>
                      <a:pt x="305" y="133"/>
                    </a:lnTo>
                    <a:cubicBezTo>
                      <a:pt x="311" y="117"/>
                      <a:pt x="301" y="100"/>
                      <a:pt x="287" y="92"/>
                    </a:cubicBezTo>
                    <a:lnTo>
                      <a:pt x="56" y="1"/>
                    </a:lnTo>
                    <a:close/>
                  </a:path>
                </a:pathLst>
              </a:custGeom>
              <a:solidFill>
                <a:srgbClr val="F4BB6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" name="Google Shape;190;p21"/>
              <p:cNvSpPr/>
              <p:nvPr/>
            </p:nvSpPr>
            <p:spPr>
              <a:xfrm flipH="1">
                <a:off x="6278361" y="2905401"/>
                <a:ext cx="34170" cy="37821"/>
              </a:xfrm>
              <a:custGeom>
                <a:avLst/>
                <a:gdLst/>
                <a:ahLst/>
                <a:cxnLst/>
                <a:rect l="l" t="t" r="r" b="b"/>
                <a:pathLst>
                  <a:path w="599" h="663" extrusionOk="0">
                    <a:moveTo>
                      <a:pt x="400" y="0"/>
                    </a:moveTo>
                    <a:lnTo>
                      <a:pt x="1" y="526"/>
                    </a:lnTo>
                    <a:lnTo>
                      <a:pt x="332" y="659"/>
                    </a:lnTo>
                    <a:cubicBezTo>
                      <a:pt x="335" y="659"/>
                      <a:pt x="338" y="662"/>
                      <a:pt x="345" y="662"/>
                    </a:cubicBezTo>
                    <a:cubicBezTo>
                      <a:pt x="356" y="662"/>
                      <a:pt x="369" y="652"/>
                      <a:pt x="373" y="642"/>
                    </a:cubicBezTo>
                    <a:lnTo>
                      <a:pt x="598" y="82"/>
                    </a:lnTo>
                    <a:lnTo>
                      <a:pt x="400" y="0"/>
                    </a:lnTo>
                    <a:close/>
                  </a:path>
                </a:pathLst>
              </a:custGeom>
              <a:solidFill>
                <a:srgbClr val="F4D19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" name="Google Shape;191;p21"/>
              <p:cNvSpPr/>
              <p:nvPr/>
            </p:nvSpPr>
            <p:spPr>
              <a:xfrm flipH="1">
                <a:off x="6276250" y="2900153"/>
                <a:ext cx="13520" cy="9983"/>
              </a:xfrm>
              <a:custGeom>
                <a:avLst/>
                <a:gdLst/>
                <a:ahLst/>
                <a:cxnLst/>
                <a:rect l="l" t="t" r="r" b="b"/>
                <a:pathLst>
                  <a:path w="237" h="175" extrusionOk="0">
                    <a:moveTo>
                      <a:pt x="69" y="1"/>
                    </a:moveTo>
                    <a:lnTo>
                      <a:pt x="1" y="92"/>
                    </a:lnTo>
                    <a:lnTo>
                      <a:pt x="199" y="174"/>
                    </a:lnTo>
                    <a:lnTo>
                      <a:pt x="229" y="99"/>
                    </a:lnTo>
                    <a:cubicBezTo>
                      <a:pt x="237" y="82"/>
                      <a:pt x="226" y="62"/>
                      <a:pt x="209" y="55"/>
                    </a:cubicBezTo>
                    <a:lnTo>
                      <a:pt x="69" y="1"/>
                    </a:lnTo>
                    <a:close/>
                  </a:path>
                </a:pathLst>
              </a:custGeom>
              <a:solidFill>
                <a:srgbClr val="F4BB6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" name="Google Shape;192;p21"/>
              <p:cNvSpPr/>
              <p:nvPr/>
            </p:nvSpPr>
            <p:spPr>
              <a:xfrm flipH="1">
                <a:off x="6109190" y="2262949"/>
                <a:ext cx="1787676" cy="2241811"/>
              </a:xfrm>
              <a:custGeom>
                <a:avLst/>
                <a:gdLst/>
                <a:ahLst/>
                <a:cxnLst/>
                <a:rect l="l" t="t" r="r" b="b"/>
                <a:pathLst>
                  <a:path w="31338" h="39299" extrusionOk="0">
                    <a:moveTo>
                      <a:pt x="26787" y="1"/>
                    </a:moveTo>
                    <a:lnTo>
                      <a:pt x="110" y="34444"/>
                    </a:lnTo>
                    <a:cubicBezTo>
                      <a:pt x="1" y="35547"/>
                      <a:pt x="308" y="37291"/>
                      <a:pt x="1926" y="38432"/>
                    </a:cubicBezTo>
                    <a:cubicBezTo>
                      <a:pt x="2509" y="38841"/>
                      <a:pt x="3062" y="39121"/>
                      <a:pt x="3574" y="39298"/>
                    </a:cubicBezTo>
                    <a:lnTo>
                      <a:pt x="31338" y="3455"/>
                    </a:lnTo>
                    <a:lnTo>
                      <a:pt x="26787" y="1"/>
                    </a:lnTo>
                    <a:close/>
                  </a:path>
                </a:pathLst>
              </a:custGeom>
              <a:solidFill>
                <a:srgbClr val="FFBD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" name="Google Shape;193;p21"/>
              <p:cNvSpPr/>
              <p:nvPr/>
            </p:nvSpPr>
            <p:spPr>
              <a:xfrm flipH="1">
                <a:off x="6011092" y="2458252"/>
                <a:ext cx="1683683" cy="2060522"/>
              </a:xfrm>
              <a:custGeom>
                <a:avLst/>
                <a:gdLst/>
                <a:ahLst/>
                <a:cxnLst/>
                <a:rect l="l" t="t" r="r" b="b"/>
                <a:pathLst>
                  <a:path w="29515" h="36121" extrusionOk="0">
                    <a:moveTo>
                      <a:pt x="27764" y="0"/>
                    </a:moveTo>
                    <a:lnTo>
                      <a:pt x="0" y="35843"/>
                    </a:lnTo>
                    <a:cubicBezTo>
                      <a:pt x="567" y="36042"/>
                      <a:pt x="1085" y="36120"/>
                      <a:pt x="1543" y="36120"/>
                    </a:cubicBezTo>
                    <a:cubicBezTo>
                      <a:pt x="2705" y="36120"/>
                      <a:pt x="3486" y="35621"/>
                      <a:pt x="3711" y="35325"/>
                    </a:cubicBezTo>
                    <a:lnTo>
                      <a:pt x="3714" y="35321"/>
                    </a:lnTo>
                    <a:lnTo>
                      <a:pt x="29514" y="1332"/>
                    </a:lnTo>
                    <a:lnTo>
                      <a:pt x="27764" y="0"/>
                    </a:ln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" name="Google Shape;194;p21"/>
              <p:cNvSpPr/>
              <p:nvPr/>
            </p:nvSpPr>
            <p:spPr>
              <a:xfrm flipH="1">
                <a:off x="6367011" y="2238271"/>
                <a:ext cx="1521847" cy="1991384"/>
              </a:xfrm>
              <a:custGeom>
                <a:avLst/>
                <a:gdLst/>
                <a:ahLst/>
                <a:cxnLst/>
                <a:rect l="l" t="t" r="r" b="b"/>
                <a:pathLst>
                  <a:path w="26678" h="34909" extrusionOk="0">
                    <a:moveTo>
                      <a:pt x="26063" y="1"/>
                    </a:moveTo>
                    <a:lnTo>
                      <a:pt x="260" y="33990"/>
                    </a:lnTo>
                    <a:lnTo>
                      <a:pt x="260" y="33993"/>
                    </a:lnTo>
                    <a:cubicBezTo>
                      <a:pt x="147" y="34157"/>
                      <a:pt x="42" y="34485"/>
                      <a:pt x="1" y="34908"/>
                    </a:cubicBezTo>
                    <a:lnTo>
                      <a:pt x="26678" y="465"/>
                    </a:lnTo>
                    <a:lnTo>
                      <a:pt x="26063" y="1"/>
                    </a:ln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" name="Google Shape;195;p21"/>
              <p:cNvSpPr/>
              <p:nvPr/>
            </p:nvSpPr>
            <p:spPr>
              <a:xfrm flipH="1">
                <a:off x="6222913" y="2821030"/>
                <a:ext cx="80490" cy="55619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975" extrusionOk="0">
                    <a:moveTo>
                      <a:pt x="422" y="1"/>
                    </a:moveTo>
                    <a:cubicBezTo>
                      <a:pt x="273" y="1"/>
                      <a:pt x="133" y="91"/>
                      <a:pt x="76" y="236"/>
                    </a:cubicBezTo>
                    <a:cubicBezTo>
                      <a:pt x="1" y="428"/>
                      <a:pt x="93" y="646"/>
                      <a:pt x="284" y="721"/>
                    </a:cubicBezTo>
                    <a:lnTo>
                      <a:pt x="851" y="947"/>
                    </a:lnTo>
                    <a:cubicBezTo>
                      <a:pt x="896" y="965"/>
                      <a:pt x="944" y="974"/>
                      <a:pt x="990" y="974"/>
                    </a:cubicBezTo>
                    <a:cubicBezTo>
                      <a:pt x="1138" y="974"/>
                      <a:pt x="1279" y="884"/>
                      <a:pt x="1336" y="739"/>
                    </a:cubicBezTo>
                    <a:cubicBezTo>
                      <a:pt x="1411" y="548"/>
                      <a:pt x="1319" y="329"/>
                      <a:pt x="1127" y="254"/>
                    </a:cubicBezTo>
                    <a:lnTo>
                      <a:pt x="561" y="28"/>
                    </a:lnTo>
                    <a:cubicBezTo>
                      <a:pt x="515" y="10"/>
                      <a:pt x="468" y="1"/>
                      <a:pt x="422" y="1"/>
                    </a:cubicBez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21"/>
              <p:cNvSpPr/>
              <p:nvPr/>
            </p:nvSpPr>
            <p:spPr>
              <a:xfrm flipH="1">
                <a:off x="6242594" y="2854915"/>
                <a:ext cx="77695" cy="54535"/>
              </a:xfrm>
              <a:custGeom>
                <a:avLst/>
                <a:gdLst/>
                <a:ahLst/>
                <a:cxnLst/>
                <a:rect l="l" t="t" r="r" b="b"/>
                <a:pathLst>
                  <a:path w="1362" h="956" extrusionOk="0">
                    <a:moveTo>
                      <a:pt x="421" y="1"/>
                    </a:moveTo>
                    <a:cubicBezTo>
                      <a:pt x="273" y="1"/>
                      <a:pt x="132" y="91"/>
                      <a:pt x="75" y="236"/>
                    </a:cubicBezTo>
                    <a:cubicBezTo>
                      <a:pt x="0" y="428"/>
                      <a:pt x="92" y="646"/>
                      <a:pt x="283" y="721"/>
                    </a:cubicBezTo>
                    <a:lnTo>
                      <a:pt x="799" y="930"/>
                    </a:lnTo>
                    <a:cubicBezTo>
                      <a:pt x="843" y="947"/>
                      <a:pt x="889" y="955"/>
                      <a:pt x="934" y="955"/>
                    </a:cubicBezTo>
                    <a:cubicBezTo>
                      <a:pt x="1083" y="955"/>
                      <a:pt x="1226" y="865"/>
                      <a:pt x="1284" y="718"/>
                    </a:cubicBezTo>
                    <a:cubicBezTo>
                      <a:pt x="1362" y="527"/>
                      <a:pt x="1267" y="309"/>
                      <a:pt x="1075" y="233"/>
                    </a:cubicBezTo>
                    <a:lnTo>
                      <a:pt x="560" y="28"/>
                    </a:lnTo>
                    <a:cubicBezTo>
                      <a:pt x="514" y="10"/>
                      <a:pt x="467" y="1"/>
                      <a:pt x="421" y="1"/>
                    </a:cubicBez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" name="Google Shape;197;p21"/>
              <p:cNvSpPr/>
              <p:nvPr/>
            </p:nvSpPr>
            <p:spPr>
              <a:xfrm flipH="1">
                <a:off x="6270603" y="2888173"/>
                <a:ext cx="64347" cy="49116"/>
              </a:xfrm>
              <a:custGeom>
                <a:avLst/>
                <a:gdLst/>
                <a:ahLst/>
                <a:cxnLst/>
                <a:rect l="l" t="t" r="r" b="b"/>
                <a:pathLst>
                  <a:path w="1128" h="861" extrusionOk="0">
                    <a:moveTo>
                      <a:pt x="429" y="0"/>
                    </a:moveTo>
                    <a:cubicBezTo>
                      <a:pt x="278" y="0"/>
                      <a:pt x="134" y="91"/>
                      <a:pt x="76" y="238"/>
                    </a:cubicBezTo>
                    <a:cubicBezTo>
                      <a:pt x="1" y="428"/>
                      <a:pt x="93" y="647"/>
                      <a:pt x="284" y="723"/>
                    </a:cubicBezTo>
                    <a:lnTo>
                      <a:pt x="564" y="835"/>
                    </a:lnTo>
                    <a:cubicBezTo>
                      <a:pt x="609" y="853"/>
                      <a:pt x="656" y="861"/>
                      <a:pt x="702" y="861"/>
                    </a:cubicBezTo>
                    <a:cubicBezTo>
                      <a:pt x="852" y="861"/>
                      <a:pt x="995" y="773"/>
                      <a:pt x="1053" y="627"/>
                    </a:cubicBezTo>
                    <a:cubicBezTo>
                      <a:pt x="1127" y="436"/>
                      <a:pt x="1035" y="217"/>
                      <a:pt x="844" y="138"/>
                    </a:cubicBezTo>
                    <a:lnTo>
                      <a:pt x="564" y="26"/>
                    </a:lnTo>
                    <a:cubicBezTo>
                      <a:pt x="520" y="9"/>
                      <a:pt x="474" y="0"/>
                      <a:pt x="429" y="0"/>
                    </a:cubicBez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" name="Google Shape;198;p21"/>
              <p:cNvSpPr/>
              <p:nvPr/>
            </p:nvSpPr>
            <p:spPr>
              <a:xfrm flipH="1">
                <a:off x="5943378" y="2073638"/>
                <a:ext cx="496468" cy="505990"/>
              </a:xfrm>
              <a:custGeom>
                <a:avLst/>
                <a:gdLst/>
                <a:ahLst/>
                <a:cxnLst/>
                <a:rect l="l" t="t" r="r" b="b"/>
                <a:pathLst>
                  <a:path w="8843" h="9013" extrusionOk="0">
                    <a:moveTo>
                      <a:pt x="5718" y="0"/>
                    </a:moveTo>
                    <a:cubicBezTo>
                      <a:pt x="3497" y="1127"/>
                      <a:pt x="926" y="2619"/>
                      <a:pt x="683" y="2967"/>
                    </a:cubicBezTo>
                    <a:cubicBezTo>
                      <a:pt x="274" y="3561"/>
                      <a:pt x="1" y="6295"/>
                      <a:pt x="2240" y="7869"/>
                    </a:cubicBezTo>
                    <a:cubicBezTo>
                      <a:pt x="3468" y="8731"/>
                      <a:pt x="4556" y="9013"/>
                      <a:pt x="5429" y="9013"/>
                    </a:cubicBezTo>
                    <a:cubicBezTo>
                      <a:pt x="6592" y="9013"/>
                      <a:pt x="7373" y="8513"/>
                      <a:pt x="7599" y="8217"/>
                    </a:cubicBezTo>
                    <a:cubicBezTo>
                      <a:pt x="7828" y="7913"/>
                      <a:pt x="8470" y="4909"/>
                      <a:pt x="8842" y="2359"/>
                    </a:cubicBezTo>
                    <a:cubicBezTo>
                      <a:pt x="6326" y="2222"/>
                      <a:pt x="5818" y="720"/>
                      <a:pt x="5718" y="0"/>
                    </a:cubicBezTo>
                    <a:close/>
                  </a:path>
                </a:pathLst>
              </a:custGeom>
              <a:solidFill>
                <a:srgbClr val="FDDFC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" name="Google Shape;199;p21"/>
              <p:cNvSpPr/>
              <p:nvPr/>
            </p:nvSpPr>
            <p:spPr>
              <a:xfrm flipH="1">
                <a:off x="5943347" y="2201749"/>
                <a:ext cx="253820" cy="379843"/>
              </a:xfrm>
              <a:custGeom>
                <a:avLst/>
                <a:gdLst/>
                <a:ahLst/>
                <a:cxnLst/>
                <a:rect l="l" t="t" r="r" b="b"/>
                <a:pathLst>
                  <a:path w="4521" h="6766" extrusionOk="0">
                    <a:moveTo>
                      <a:pt x="3684" y="0"/>
                    </a:moveTo>
                    <a:cubicBezTo>
                      <a:pt x="2868" y="2396"/>
                      <a:pt x="1659" y="5165"/>
                      <a:pt x="0" y="6619"/>
                    </a:cubicBezTo>
                    <a:cubicBezTo>
                      <a:pt x="400" y="6721"/>
                      <a:pt x="772" y="6766"/>
                      <a:pt x="1110" y="6766"/>
                    </a:cubicBezTo>
                    <a:cubicBezTo>
                      <a:pt x="2271" y="6766"/>
                      <a:pt x="3052" y="6263"/>
                      <a:pt x="3277" y="5967"/>
                    </a:cubicBezTo>
                    <a:cubicBezTo>
                      <a:pt x="3506" y="5663"/>
                      <a:pt x="4148" y="2659"/>
                      <a:pt x="4520" y="109"/>
                    </a:cubicBezTo>
                    <a:cubicBezTo>
                      <a:pt x="4213" y="92"/>
                      <a:pt x="3933" y="54"/>
                      <a:pt x="3684" y="0"/>
                    </a:cubicBezTo>
                    <a:close/>
                  </a:path>
                </a:pathLst>
              </a:custGeom>
              <a:solidFill>
                <a:srgbClr val="FBC39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" name="Google Shape;200;p21"/>
              <p:cNvSpPr/>
              <p:nvPr/>
            </p:nvSpPr>
            <p:spPr>
              <a:xfrm flipH="1">
                <a:off x="5921198" y="2000316"/>
                <a:ext cx="197622" cy="205753"/>
              </a:xfrm>
              <a:custGeom>
                <a:avLst/>
                <a:gdLst/>
                <a:ahLst/>
                <a:cxnLst/>
                <a:rect l="l" t="t" r="r" b="b"/>
                <a:pathLst>
                  <a:path w="3520" h="3665" extrusionOk="0">
                    <a:moveTo>
                      <a:pt x="3144" y="1"/>
                    </a:moveTo>
                    <a:cubicBezTo>
                      <a:pt x="2739" y="1"/>
                      <a:pt x="1444" y="575"/>
                      <a:pt x="0" y="1306"/>
                    </a:cubicBezTo>
                    <a:cubicBezTo>
                      <a:pt x="100" y="2026"/>
                      <a:pt x="608" y="3528"/>
                      <a:pt x="3124" y="3665"/>
                    </a:cubicBezTo>
                    <a:cubicBezTo>
                      <a:pt x="3394" y="1801"/>
                      <a:pt x="3520" y="180"/>
                      <a:pt x="3240" y="19"/>
                    </a:cubicBezTo>
                    <a:cubicBezTo>
                      <a:pt x="3218" y="7"/>
                      <a:pt x="3186" y="1"/>
                      <a:pt x="3144" y="1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" name="Google Shape;201;p21"/>
              <p:cNvSpPr/>
              <p:nvPr/>
            </p:nvSpPr>
            <p:spPr>
              <a:xfrm flipH="1">
                <a:off x="6768162" y="4692652"/>
                <a:ext cx="332858" cy="72846"/>
              </a:xfrm>
              <a:custGeom>
                <a:avLst/>
                <a:gdLst/>
                <a:ahLst/>
                <a:cxnLst/>
                <a:rect l="l" t="t" r="r" b="b"/>
                <a:pathLst>
                  <a:path w="5835" h="1277" extrusionOk="0">
                    <a:moveTo>
                      <a:pt x="342" y="1"/>
                    </a:moveTo>
                    <a:cubicBezTo>
                      <a:pt x="342" y="1"/>
                      <a:pt x="130" y="96"/>
                      <a:pt x="141" y="280"/>
                    </a:cubicBezTo>
                    <a:cubicBezTo>
                      <a:pt x="151" y="461"/>
                      <a:pt x="1" y="936"/>
                      <a:pt x="677" y="936"/>
                    </a:cubicBezTo>
                    <a:cubicBezTo>
                      <a:pt x="1257" y="936"/>
                      <a:pt x="3726" y="1276"/>
                      <a:pt x="4705" y="1276"/>
                    </a:cubicBezTo>
                    <a:cubicBezTo>
                      <a:pt x="4873" y="1276"/>
                      <a:pt x="4997" y="1266"/>
                      <a:pt x="5060" y="1243"/>
                    </a:cubicBezTo>
                    <a:cubicBezTo>
                      <a:pt x="5262" y="1226"/>
                      <a:pt x="5667" y="1127"/>
                      <a:pt x="5705" y="943"/>
                    </a:cubicBezTo>
                    <a:cubicBezTo>
                      <a:pt x="5835" y="352"/>
                      <a:pt x="5561" y="260"/>
                      <a:pt x="5561" y="260"/>
                    </a:cubicBezTo>
                    <a:lnTo>
                      <a:pt x="342" y="1"/>
                    </a:lnTo>
                    <a:close/>
                  </a:path>
                </a:pathLst>
              </a:custGeom>
              <a:solidFill>
                <a:srgbClr val="E1E5E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" name="Google Shape;202;p21"/>
              <p:cNvSpPr/>
              <p:nvPr/>
            </p:nvSpPr>
            <p:spPr>
              <a:xfrm flipH="1">
                <a:off x="6864910" y="4531440"/>
                <a:ext cx="227553" cy="194752"/>
              </a:xfrm>
              <a:custGeom>
                <a:avLst/>
                <a:gdLst/>
                <a:ahLst/>
                <a:cxnLst/>
                <a:rect l="l" t="t" r="r" b="b"/>
                <a:pathLst>
                  <a:path w="3989" h="3414" extrusionOk="0">
                    <a:moveTo>
                      <a:pt x="2432" y="0"/>
                    </a:moveTo>
                    <a:lnTo>
                      <a:pt x="455" y="136"/>
                    </a:lnTo>
                    <a:cubicBezTo>
                      <a:pt x="455" y="136"/>
                      <a:pt x="520" y="1110"/>
                      <a:pt x="325" y="1812"/>
                    </a:cubicBezTo>
                    <a:cubicBezTo>
                      <a:pt x="134" y="2512"/>
                      <a:pt x="1" y="3233"/>
                      <a:pt x="1045" y="3274"/>
                    </a:cubicBezTo>
                    <a:lnTo>
                      <a:pt x="2859" y="3413"/>
                    </a:lnTo>
                    <a:cubicBezTo>
                      <a:pt x="2859" y="3413"/>
                      <a:pt x="2824" y="1574"/>
                      <a:pt x="3988" y="1468"/>
                    </a:cubicBezTo>
                    <a:cubicBezTo>
                      <a:pt x="3988" y="1468"/>
                      <a:pt x="2506" y="1185"/>
                      <a:pt x="2432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" name="Google Shape;203;p21"/>
              <p:cNvSpPr/>
              <p:nvPr/>
            </p:nvSpPr>
            <p:spPr>
              <a:xfrm flipH="1">
                <a:off x="6773065" y="4614784"/>
                <a:ext cx="165944" cy="124073"/>
              </a:xfrm>
              <a:custGeom>
                <a:avLst/>
                <a:gdLst/>
                <a:ahLst/>
                <a:cxnLst/>
                <a:rect l="l" t="t" r="r" b="b"/>
                <a:pathLst>
                  <a:path w="2909" h="2175" extrusionOk="0">
                    <a:moveTo>
                      <a:pt x="1501" y="1"/>
                    </a:moveTo>
                    <a:cubicBezTo>
                      <a:pt x="1302" y="1"/>
                      <a:pt x="1076" y="59"/>
                      <a:pt x="810" y="178"/>
                    </a:cubicBezTo>
                    <a:cubicBezTo>
                      <a:pt x="1" y="536"/>
                      <a:pt x="100" y="1813"/>
                      <a:pt x="100" y="1813"/>
                    </a:cubicBezTo>
                    <a:cubicBezTo>
                      <a:pt x="116" y="2096"/>
                      <a:pt x="726" y="2175"/>
                      <a:pt x="1317" y="2175"/>
                    </a:cubicBezTo>
                    <a:cubicBezTo>
                      <a:pt x="1759" y="2175"/>
                      <a:pt x="2191" y="2131"/>
                      <a:pt x="2356" y="2096"/>
                    </a:cubicBezTo>
                    <a:cubicBezTo>
                      <a:pt x="2735" y="2014"/>
                      <a:pt x="2909" y="1386"/>
                      <a:pt x="2483" y="703"/>
                    </a:cubicBezTo>
                    <a:cubicBezTo>
                      <a:pt x="2199" y="243"/>
                      <a:pt x="1907" y="1"/>
                      <a:pt x="1501" y="1"/>
                    </a:cubicBezTo>
                    <a:close/>
                  </a:path>
                </a:pathLst>
              </a:custGeom>
              <a:solidFill>
                <a:srgbClr val="DCE0E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" name="Google Shape;204;p21"/>
              <p:cNvSpPr/>
              <p:nvPr/>
            </p:nvSpPr>
            <p:spPr>
              <a:xfrm flipH="1">
                <a:off x="6892804" y="4541936"/>
                <a:ext cx="122533" cy="84769"/>
              </a:xfrm>
              <a:custGeom>
                <a:avLst/>
                <a:gdLst/>
                <a:ahLst/>
                <a:cxnLst/>
                <a:rect l="l" t="t" r="r" b="b"/>
                <a:pathLst>
                  <a:path w="2148" h="1486" extrusionOk="0">
                    <a:moveTo>
                      <a:pt x="155" y="1"/>
                    </a:moveTo>
                    <a:lnTo>
                      <a:pt x="1" y="28"/>
                    </a:lnTo>
                    <a:cubicBezTo>
                      <a:pt x="7" y="75"/>
                      <a:pt x="209" y="1206"/>
                      <a:pt x="831" y="1403"/>
                    </a:cubicBezTo>
                    <a:cubicBezTo>
                      <a:pt x="1008" y="1458"/>
                      <a:pt x="1179" y="1485"/>
                      <a:pt x="1332" y="1485"/>
                    </a:cubicBezTo>
                    <a:cubicBezTo>
                      <a:pt x="1718" y="1485"/>
                      <a:pt x="2019" y="1335"/>
                      <a:pt x="2148" y="1137"/>
                    </a:cubicBezTo>
                    <a:lnTo>
                      <a:pt x="2014" y="1052"/>
                    </a:lnTo>
                    <a:cubicBezTo>
                      <a:pt x="1924" y="1191"/>
                      <a:pt x="1676" y="1327"/>
                      <a:pt x="1332" y="1327"/>
                    </a:cubicBezTo>
                    <a:cubicBezTo>
                      <a:pt x="1194" y="1327"/>
                      <a:pt x="1042" y="1305"/>
                      <a:pt x="878" y="1253"/>
                    </a:cubicBezTo>
                    <a:cubicBezTo>
                      <a:pt x="346" y="1086"/>
                      <a:pt x="158" y="10"/>
                      <a:pt x="155" y="1"/>
                    </a:cubicBez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" name="Google Shape;205;p21"/>
              <p:cNvSpPr/>
              <p:nvPr/>
            </p:nvSpPr>
            <p:spPr>
              <a:xfrm flipH="1">
                <a:off x="6912427" y="4565496"/>
                <a:ext cx="87507" cy="65317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145" extrusionOk="0">
                    <a:moveTo>
                      <a:pt x="1194" y="1"/>
                    </a:moveTo>
                    <a:cubicBezTo>
                      <a:pt x="879" y="1"/>
                      <a:pt x="275" y="115"/>
                      <a:pt x="24" y="939"/>
                    </a:cubicBezTo>
                    <a:cubicBezTo>
                      <a:pt x="0" y="1025"/>
                      <a:pt x="49" y="1113"/>
                      <a:pt x="131" y="1137"/>
                    </a:cubicBezTo>
                    <a:cubicBezTo>
                      <a:pt x="147" y="1144"/>
                      <a:pt x="161" y="1144"/>
                      <a:pt x="178" y="1144"/>
                    </a:cubicBezTo>
                    <a:cubicBezTo>
                      <a:pt x="243" y="1144"/>
                      <a:pt x="307" y="1100"/>
                      <a:pt x="328" y="1031"/>
                    </a:cubicBezTo>
                    <a:cubicBezTo>
                      <a:pt x="518" y="402"/>
                      <a:pt x="944" y="312"/>
                      <a:pt x="1175" y="312"/>
                    </a:cubicBezTo>
                    <a:cubicBezTo>
                      <a:pt x="1251" y="312"/>
                      <a:pt x="1306" y="321"/>
                      <a:pt x="1325" y="325"/>
                    </a:cubicBezTo>
                    <a:cubicBezTo>
                      <a:pt x="1337" y="328"/>
                      <a:pt x="1349" y="329"/>
                      <a:pt x="1361" y="329"/>
                    </a:cubicBezTo>
                    <a:cubicBezTo>
                      <a:pt x="1433" y="329"/>
                      <a:pt x="1498" y="278"/>
                      <a:pt x="1513" y="205"/>
                    </a:cubicBezTo>
                    <a:cubicBezTo>
                      <a:pt x="1533" y="120"/>
                      <a:pt x="1478" y="35"/>
                      <a:pt x="1393" y="18"/>
                    </a:cubicBezTo>
                    <a:cubicBezTo>
                      <a:pt x="1390" y="17"/>
                      <a:pt x="1313" y="1"/>
                      <a:pt x="1194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" name="Google Shape;206;p21"/>
              <p:cNvSpPr/>
              <p:nvPr/>
            </p:nvSpPr>
            <p:spPr>
              <a:xfrm flipH="1">
                <a:off x="6889266" y="4585177"/>
                <a:ext cx="77182" cy="51055"/>
              </a:xfrm>
              <a:custGeom>
                <a:avLst/>
                <a:gdLst/>
                <a:ahLst/>
                <a:cxnLst/>
                <a:rect l="l" t="t" r="r" b="b"/>
                <a:pathLst>
                  <a:path w="1353" h="895" extrusionOk="0">
                    <a:moveTo>
                      <a:pt x="1194" y="0"/>
                    </a:moveTo>
                    <a:cubicBezTo>
                      <a:pt x="1192" y="0"/>
                      <a:pt x="1190" y="0"/>
                      <a:pt x="1189" y="0"/>
                    </a:cubicBezTo>
                    <a:cubicBezTo>
                      <a:pt x="1154" y="4"/>
                      <a:pt x="325" y="27"/>
                      <a:pt x="35" y="673"/>
                    </a:cubicBezTo>
                    <a:cubicBezTo>
                      <a:pt x="1" y="755"/>
                      <a:pt x="38" y="847"/>
                      <a:pt x="117" y="881"/>
                    </a:cubicBezTo>
                    <a:cubicBezTo>
                      <a:pt x="137" y="891"/>
                      <a:pt x="161" y="894"/>
                      <a:pt x="182" y="894"/>
                    </a:cubicBezTo>
                    <a:cubicBezTo>
                      <a:pt x="243" y="894"/>
                      <a:pt x="301" y="861"/>
                      <a:pt x="325" y="802"/>
                    </a:cubicBezTo>
                    <a:cubicBezTo>
                      <a:pt x="530" y="341"/>
                      <a:pt x="1185" y="317"/>
                      <a:pt x="1198" y="317"/>
                    </a:cubicBezTo>
                    <a:cubicBezTo>
                      <a:pt x="1284" y="314"/>
                      <a:pt x="1352" y="243"/>
                      <a:pt x="1352" y="157"/>
                    </a:cubicBezTo>
                    <a:cubicBezTo>
                      <a:pt x="1349" y="70"/>
                      <a:pt x="1277" y="0"/>
                      <a:pt x="1194" y="0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" name="Google Shape;207;p21"/>
              <p:cNvSpPr/>
              <p:nvPr/>
            </p:nvSpPr>
            <p:spPr>
              <a:xfrm flipH="1">
                <a:off x="6879116" y="4733725"/>
                <a:ext cx="332686" cy="72504"/>
              </a:xfrm>
              <a:custGeom>
                <a:avLst/>
                <a:gdLst/>
                <a:ahLst/>
                <a:cxnLst/>
                <a:rect l="l" t="t" r="r" b="b"/>
                <a:pathLst>
                  <a:path w="5832" h="1271" extrusionOk="0">
                    <a:moveTo>
                      <a:pt x="342" y="1"/>
                    </a:moveTo>
                    <a:cubicBezTo>
                      <a:pt x="342" y="1"/>
                      <a:pt x="127" y="97"/>
                      <a:pt x="137" y="281"/>
                    </a:cubicBezTo>
                    <a:cubicBezTo>
                      <a:pt x="147" y="461"/>
                      <a:pt x="1" y="888"/>
                      <a:pt x="676" y="936"/>
                    </a:cubicBezTo>
                    <a:cubicBezTo>
                      <a:pt x="1285" y="977"/>
                      <a:pt x="3644" y="1271"/>
                      <a:pt x="4668" y="1271"/>
                    </a:cubicBezTo>
                    <a:cubicBezTo>
                      <a:pt x="4840" y="1271"/>
                      <a:pt x="4974" y="1263"/>
                      <a:pt x="5056" y="1244"/>
                    </a:cubicBezTo>
                    <a:cubicBezTo>
                      <a:pt x="5261" y="1226"/>
                      <a:pt x="5663" y="1127"/>
                      <a:pt x="5704" y="943"/>
                    </a:cubicBezTo>
                    <a:cubicBezTo>
                      <a:pt x="5831" y="352"/>
                      <a:pt x="5558" y="264"/>
                      <a:pt x="5558" y="264"/>
                    </a:cubicBezTo>
                    <a:lnTo>
                      <a:pt x="342" y="1"/>
                    </a:lnTo>
                    <a:close/>
                  </a:path>
                </a:pathLst>
              </a:custGeom>
              <a:solidFill>
                <a:srgbClr val="E1E5E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" name="Google Shape;208;p21"/>
              <p:cNvSpPr/>
              <p:nvPr/>
            </p:nvSpPr>
            <p:spPr>
              <a:xfrm flipH="1">
                <a:off x="6975750" y="4572513"/>
                <a:ext cx="227495" cy="194809"/>
              </a:xfrm>
              <a:custGeom>
                <a:avLst/>
                <a:gdLst/>
                <a:ahLst/>
                <a:cxnLst/>
                <a:rect l="l" t="t" r="r" b="b"/>
                <a:pathLst>
                  <a:path w="3988" h="3415" extrusionOk="0">
                    <a:moveTo>
                      <a:pt x="2431" y="0"/>
                    </a:moveTo>
                    <a:lnTo>
                      <a:pt x="451" y="137"/>
                    </a:lnTo>
                    <a:cubicBezTo>
                      <a:pt x="451" y="137"/>
                      <a:pt x="516" y="1110"/>
                      <a:pt x="325" y="1813"/>
                    </a:cubicBezTo>
                    <a:cubicBezTo>
                      <a:pt x="131" y="2513"/>
                      <a:pt x="0" y="3233"/>
                      <a:pt x="1042" y="3277"/>
                    </a:cubicBezTo>
                    <a:lnTo>
                      <a:pt x="2855" y="3414"/>
                    </a:lnTo>
                    <a:cubicBezTo>
                      <a:pt x="2855" y="3414"/>
                      <a:pt x="2820" y="1577"/>
                      <a:pt x="3988" y="1472"/>
                    </a:cubicBezTo>
                    <a:cubicBezTo>
                      <a:pt x="3988" y="1472"/>
                      <a:pt x="2502" y="1185"/>
                      <a:pt x="2431" y="0"/>
                    </a:cubicBezTo>
                    <a:close/>
                  </a:path>
                </a:pathLst>
              </a:custGeom>
              <a:solidFill>
                <a:srgbClr val="FF8E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" name="Google Shape;209;p21"/>
              <p:cNvSpPr/>
              <p:nvPr/>
            </p:nvSpPr>
            <p:spPr>
              <a:xfrm flipH="1">
                <a:off x="7138727" y="4677078"/>
                <a:ext cx="45636" cy="59840"/>
              </a:xfrm>
              <a:custGeom>
                <a:avLst/>
                <a:gdLst/>
                <a:ahLst/>
                <a:cxnLst/>
                <a:rect l="l" t="t" r="r" b="b"/>
                <a:pathLst>
                  <a:path w="800" h="1049" extrusionOk="0">
                    <a:moveTo>
                      <a:pt x="373" y="0"/>
                    </a:moveTo>
                    <a:lnTo>
                      <a:pt x="236" y="311"/>
                    </a:lnTo>
                    <a:lnTo>
                      <a:pt x="0" y="311"/>
                    </a:lnTo>
                    <a:lnTo>
                      <a:pt x="141" y="574"/>
                    </a:lnTo>
                    <a:lnTo>
                      <a:pt x="55" y="942"/>
                    </a:lnTo>
                    <a:lnTo>
                      <a:pt x="349" y="731"/>
                    </a:lnTo>
                    <a:lnTo>
                      <a:pt x="608" y="1049"/>
                    </a:lnTo>
                    <a:lnTo>
                      <a:pt x="544" y="584"/>
                    </a:lnTo>
                    <a:lnTo>
                      <a:pt x="799" y="488"/>
                    </a:lnTo>
                    <a:lnTo>
                      <a:pt x="482" y="397"/>
                    </a:lnTo>
                    <a:lnTo>
                      <a:pt x="373" y="0"/>
                    </a:ln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" name="Google Shape;210;p21"/>
              <p:cNvSpPr/>
              <p:nvPr/>
            </p:nvSpPr>
            <p:spPr>
              <a:xfrm flipH="1">
                <a:off x="6884019" y="4655857"/>
                <a:ext cx="166001" cy="124130"/>
              </a:xfrm>
              <a:custGeom>
                <a:avLst/>
                <a:gdLst/>
                <a:ahLst/>
                <a:cxnLst/>
                <a:rect l="l" t="t" r="r" b="b"/>
                <a:pathLst>
                  <a:path w="2910" h="2176" extrusionOk="0">
                    <a:moveTo>
                      <a:pt x="1503" y="1"/>
                    </a:moveTo>
                    <a:cubicBezTo>
                      <a:pt x="1304" y="1"/>
                      <a:pt x="1077" y="59"/>
                      <a:pt x="810" y="178"/>
                    </a:cubicBezTo>
                    <a:cubicBezTo>
                      <a:pt x="1" y="536"/>
                      <a:pt x="100" y="1816"/>
                      <a:pt x="100" y="1816"/>
                    </a:cubicBezTo>
                    <a:cubicBezTo>
                      <a:pt x="116" y="2097"/>
                      <a:pt x="726" y="2176"/>
                      <a:pt x="1318" y="2176"/>
                    </a:cubicBezTo>
                    <a:cubicBezTo>
                      <a:pt x="1762" y="2176"/>
                      <a:pt x="2195" y="2132"/>
                      <a:pt x="2360" y="2097"/>
                    </a:cubicBezTo>
                    <a:cubicBezTo>
                      <a:pt x="2739" y="2015"/>
                      <a:pt x="2909" y="1386"/>
                      <a:pt x="2486" y="704"/>
                    </a:cubicBezTo>
                    <a:cubicBezTo>
                      <a:pt x="2200" y="243"/>
                      <a:pt x="1909" y="1"/>
                      <a:pt x="1503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" name="Google Shape;211;p21"/>
              <p:cNvSpPr/>
              <p:nvPr/>
            </p:nvSpPr>
            <p:spPr>
              <a:xfrm flipH="1">
                <a:off x="7003758" y="4583009"/>
                <a:ext cx="122590" cy="84769"/>
              </a:xfrm>
              <a:custGeom>
                <a:avLst/>
                <a:gdLst/>
                <a:ahLst/>
                <a:cxnLst/>
                <a:rect l="l" t="t" r="r" b="b"/>
                <a:pathLst>
                  <a:path w="2149" h="1486" extrusionOk="0">
                    <a:moveTo>
                      <a:pt x="158" y="1"/>
                    </a:moveTo>
                    <a:lnTo>
                      <a:pt x="1" y="28"/>
                    </a:lnTo>
                    <a:cubicBezTo>
                      <a:pt x="8" y="76"/>
                      <a:pt x="209" y="1206"/>
                      <a:pt x="831" y="1403"/>
                    </a:cubicBezTo>
                    <a:cubicBezTo>
                      <a:pt x="1008" y="1461"/>
                      <a:pt x="1179" y="1485"/>
                      <a:pt x="1332" y="1485"/>
                    </a:cubicBezTo>
                    <a:cubicBezTo>
                      <a:pt x="1718" y="1485"/>
                      <a:pt x="2022" y="1335"/>
                      <a:pt x="2148" y="1141"/>
                    </a:cubicBezTo>
                    <a:lnTo>
                      <a:pt x="2015" y="1052"/>
                    </a:lnTo>
                    <a:cubicBezTo>
                      <a:pt x="1925" y="1191"/>
                      <a:pt x="1678" y="1327"/>
                      <a:pt x="1334" y="1327"/>
                    </a:cubicBezTo>
                    <a:cubicBezTo>
                      <a:pt x="1196" y="1327"/>
                      <a:pt x="1043" y="1305"/>
                      <a:pt x="878" y="1253"/>
                    </a:cubicBezTo>
                    <a:cubicBezTo>
                      <a:pt x="349" y="1086"/>
                      <a:pt x="158" y="11"/>
                      <a:pt x="158" y="1"/>
                    </a:cubicBez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" name="Google Shape;212;p21"/>
              <p:cNvSpPr/>
              <p:nvPr/>
            </p:nvSpPr>
            <p:spPr>
              <a:xfrm flipH="1">
                <a:off x="7023438" y="4606569"/>
                <a:ext cx="87507" cy="65317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145" extrusionOk="0">
                    <a:moveTo>
                      <a:pt x="1196" y="1"/>
                    </a:moveTo>
                    <a:cubicBezTo>
                      <a:pt x="882" y="1"/>
                      <a:pt x="279" y="116"/>
                      <a:pt x="28" y="943"/>
                    </a:cubicBezTo>
                    <a:cubicBezTo>
                      <a:pt x="0" y="1025"/>
                      <a:pt x="49" y="1113"/>
                      <a:pt x="131" y="1138"/>
                    </a:cubicBezTo>
                    <a:cubicBezTo>
                      <a:pt x="147" y="1144"/>
                      <a:pt x="161" y="1144"/>
                      <a:pt x="178" y="1144"/>
                    </a:cubicBezTo>
                    <a:cubicBezTo>
                      <a:pt x="246" y="1144"/>
                      <a:pt x="308" y="1103"/>
                      <a:pt x="328" y="1035"/>
                    </a:cubicBezTo>
                    <a:cubicBezTo>
                      <a:pt x="521" y="407"/>
                      <a:pt x="945" y="314"/>
                      <a:pt x="1177" y="314"/>
                    </a:cubicBezTo>
                    <a:cubicBezTo>
                      <a:pt x="1253" y="314"/>
                      <a:pt x="1309" y="324"/>
                      <a:pt x="1329" y="328"/>
                    </a:cubicBezTo>
                    <a:cubicBezTo>
                      <a:pt x="1339" y="330"/>
                      <a:pt x="1350" y="331"/>
                      <a:pt x="1360" y="331"/>
                    </a:cubicBezTo>
                    <a:cubicBezTo>
                      <a:pt x="1433" y="331"/>
                      <a:pt x="1498" y="280"/>
                      <a:pt x="1516" y="205"/>
                    </a:cubicBezTo>
                    <a:cubicBezTo>
                      <a:pt x="1533" y="120"/>
                      <a:pt x="1478" y="35"/>
                      <a:pt x="1393" y="18"/>
                    </a:cubicBezTo>
                    <a:cubicBezTo>
                      <a:pt x="1391" y="17"/>
                      <a:pt x="1314" y="1"/>
                      <a:pt x="1196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" name="Google Shape;213;p21"/>
              <p:cNvSpPr/>
              <p:nvPr/>
            </p:nvSpPr>
            <p:spPr>
              <a:xfrm flipH="1">
                <a:off x="7000106" y="4626250"/>
                <a:ext cx="77353" cy="51283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899" extrusionOk="0">
                    <a:moveTo>
                      <a:pt x="1192" y="1"/>
                    </a:moveTo>
                    <a:cubicBezTo>
                      <a:pt x="1154" y="4"/>
                      <a:pt x="325" y="28"/>
                      <a:pt x="39" y="673"/>
                    </a:cubicBezTo>
                    <a:cubicBezTo>
                      <a:pt x="1" y="755"/>
                      <a:pt x="39" y="847"/>
                      <a:pt x="117" y="885"/>
                    </a:cubicBezTo>
                    <a:cubicBezTo>
                      <a:pt x="138" y="891"/>
                      <a:pt x="161" y="898"/>
                      <a:pt x="182" y="898"/>
                    </a:cubicBezTo>
                    <a:cubicBezTo>
                      <a:pt x="243" y="898"/>
                      <a:pt x="302" y="861"/>
                      <a:pt x="329" y="803"/>
                    </a:cubicBezTo>
                    <a:cubicBezTo>
                      <a:pt x="533" y="342"/>
                      <a:pt x="1192" y="318"/>
                      <a:pt x="1199" y="318"/>
                    </a:cubicBezTo>
                    <a:cubicBezTo>
                      <a:pt x="1285" y="318"/>
                      <a:pt x="1356" y="243"/>
                      <a:pt x="1353" y="158"/>
                    </a:cubicBezTo>
                    <a:cubicBezTo>
                      <a:pt x="1349" y="69"/>
                      <a:pt x="1277" y="4"/>
                      <a:pt x="1192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" name="Google Shape;214;p21"/>
              <p:cNvSpPr/>
              <p:nvPr/>
            </p:nvSpPr>
            <p:spPr>
              <a:xfrm flipH="1">
                <a:off x="6709351" y="2692905"/>
                <a:ext cx="601368" cy="528750"/>
              </a:xfrm>
              <a:custGeom>
                <a:avLst/>
                <a:gdLst/>
                <a:ahLst/>
                <a:cxnLst/>
                <a:rect l="l" t="t" r="r" b="b"/>
                <a:pathLst>
                  <a:path w="10542" h="9269" extrusionOk="0">
                    <a:moveTo>
                      <a:pt x="6645" y="1"/>
                    </a:moveTo>
                    <a:cubicBezTo>
                      <a:pt x="5506" y="1"/>
                      <a:pt x="4402" y="359"/>
                      <a:pt x="3879" y="520"/>
                    </a:cubicBezTo>
                    <a:cubicBezTo>
                      <a:pt x="2967" y="800"/>
                      <a:pt x="561" y="2227"/>
                      <a:pt x="280" y="4043"/>
                    </a:cubicBezTo>
                    <a:cubicBezTo>
                      <a:pt x="0" y="5862"/>
                      <a:pt x="2288" y="8873"/>
                      <a:pt x="2346" y="9228"/>
                    </a:cubicBezTo>
                    <a:cubicBezTo>
                      <a:pt x="2350" y="9256"/>
                      <a:pt x="2401" y="9269"/>
                      <a:pt x="2490" y="9269"/>
                    </a:cubicBezTo>
                    <a:cubicBezTo>
                      <a:pt x="3555" y="9269"/>
                      <a:pt x="10121" y="7453"/>
                      <a:pt x="10121" y="7453"/>
                    </a:cubicBezTo>
                    <a:cubicBezTo>
                      <a:pt x="10121" y="7453"/>
                      <a:pt x="10542" y="2227"/>
                      <a:pt x="8992" y="800"/>
                    </a:cubicBezTo>
                    <a:cubicBezTo>
                      <a:pt x="8336" y="194"/>
                      <a:pt x="7481" y="1"/>
                      <a:pt x="6645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" name="Google Shape;215;p21"/>
              <p:cNvSpPr/>
              <p:nvPr/>
            </p:nvSpPr>
            <p:spPr>
              <a:xfrm flipH="1">
                <a:off x="7045060" y="2953319"/>
                <a:ext cx="214432" cy="254364"/>
              </a:xfrm>
              <a:custGeom>
                <a:avLst/>
                <a:gdLst/>
                <a:ahLst/>
                <a:cxnLst/>
                <a:rect l="l" t="t" r="r" b="b"/>
                <a:pathLst>
                  <a:path w="3759" h="4459" extrusionOk="0">
                    <a:moveTo>
                      <a:pt x="1386" y="1"/>
                    </a:moveTo>
                    <a:cubicBezTo>
                      <a:pt x="1302" y="1"/>
                      <a:pt x="1220" y="23"/>
                      <a:pt x="1140" y="72"/>
                    </a:cubicBezTo>
                    <a:cubicBezTo>
                      <a:pt x="93" y="717"/>
                      <a:pt x="0" y="2048"/>
                      <a:pt x="0" y="2048"/>
                    </a:cubicBezTo>
                    <a:lnTo>
                      <a:pt x="1202" y="4458"/>
                    </a:lnTo>
                    <a:lnTo>
                      <a:pt x="3759" y="3400"/>
                    </a:lnTo>
                    <a:cubicBezTo>
                      <a:pt x="3759" y="3400"/>
                      <a:pt x="2416" y="1"/>
                      <a:pt x="1386" y="1"/>
                    </a:cubicBezTo>
                    <a:close/>
                  </a:path>
                </a:pathLst>
              </a:custGeom>
              <a:solidFill>
                <a:srgbClr val="D166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" name="Google Shape;216;p21"/>
              <p:cNvSpPr/>
              <p:nvPr/>
            </p:nvSpPr>
            <p:spPr>
              <a:xfrm flipH="1">
                <a:off x="6668850" y="3103921"/>
                <a:ext cx="691328" cy="1379006"/>
              </a:xfrm>
              <a:custGeom>
                <a:avLst/>
                <a:gdLst/>
                <a:ahLst/>
                <a:cxnLst/>
                <a:rect l="l" t="t" r="r" b="b"/>
                <a:pathLst>
                  <a:path w="12119" h="24174" extrusionOk="0">
                    <a:moveTo>
                      <a:pt x="9345" y="1"/>
                    </a:moveTo>
                    <a:cubicBezTo>
                      <a:pt x="6833" y="1"/>
                      <a:pt x="3500" y="1145"/>
                      <a:pt x="2779" y="1590"/>
                    </a:cubicBezTo>
                    <a:cubicBezTo>
                      <a:pt x="2608" y="1696"/>
                      <a:pt x="3213" y="2921"/>
                      <a:pt x="3213" y="2921"/>
                    </a:cubicBezTo>
                    <a:cubicBezTo>
                      <a:pt x="3213" y="2921"/>
                      <a:pt x="219" y="5798"/>
                      <a:pt x="127" y="10270"/>
                    </a:cubicBezTo>
                    <a:cubicBezTo>
                      <a:pt x="0" y="16230"/>
                      <a:pt x="2595" y="23498"/>
                      <a:pt x="2595" y="23498"/>
                    </a:cubicBezTo>
                    <a:cubicBezTo>
                      <a:pt x="2595" y="23498"/>
                      <a:pt x="2803" y="24174"/>
                      <a:pt x="3943" y="24174"/>
                    </a:cubicBezTo>
                    <a:cubicBezTo>
                      <a:pt x="5086" y="24174"/>
                      <a:pt x="5879" y="23662"/>
                      <a:pt x="5879" y="23662"/>
                    </a:cubicBezTo>
                    <a:cubicBezTo>
                      <a:pt x="5929" y="23664"/>
                      <a:pt x="5978" y="23665"/>
                      <a:pt x="6026" y="23665"/>
                    </a:cubicBezTo>
                    <a:cubicBezTo>
                      <a:pt x="7377" y="23665"/>
                      <a:pt x="7506" y="22754"/>
                      <a:pt x="7506" y="22754"/>
                    </a:cubicBezTo>
                    <a:cubicBezTo>
                      <a:pt x="7763" y="21962"/>
                      <a:pt x="10022" y="16534"/>
                      <a:pt x="11070" y="11574"/>
                    </a:cubicBezTo>
                    <a:cubicBezTo>
                      <a:pt x="12119" y="6614"/>
                      <a:pt x="11654" y="1959"/>
                      <a:pt x="11675" y="1655"/>
                    </a:cubicBezTo>
                    <a:cubicBezTo>
                      <a:pt x="11699" y="1351"/>
                      <a:pt x="11675" y="607"/>
                      <a:pt x="11675" y="607"/>
                    </a:cubicBezTo>
                    <a:cubicBezTo>
                      <a:pt x="11147" y="168"/>
                      <a:pt x="10306" y="1"/>
                      <a:pt x="9345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" name="Google Shape;217;p21"/>
              <p:cNvSpPr/>
              <p:nvPr/>
            </p:nvSpPr>
            <p:spPr>
              <a:xfrm flipH="1">
                <a:off x="6700958" y="3139061"/>
                <a:ext cx="92185" cy="221049"/>
              </a:xfrm>
              <a:custGeom>
                <a:avLst/>
                <a:gdLst/>
                <a:ahLst/>
                <a:cxnLst/>
                <a:rect l="l" t="t" r="r" b="b"/>
                <a:pathLst>
                  <a:path w="1616" h="3875" extrusionOk="0">
                    <a:moveTo>
                      <a:pt x="1524" y="1"/>
                    </a:moveTo>
                    <a:cubicBezTo>
                      <a:pt x="1478" y="1"/>
                      <a:pt x="1442" y="35"/>
                      <a:pt x="1445" y="79"/>
                    </a:cubicBezTo>
                    <a:cubicBezTo>
                      <a:pt x="1462" y="1721"/>
                      <a:pt x="1373" y="3486"/>
                      <a:pt x="1196" y="3605"/>
                    </a:cubicBezTo>
                    <a:cubicBezTo>
                      <a:pt x="1043" y="3695"/>
                      <a:pt x="747" y="3719"/>
                      <a:pt x="490" y="3719"/>
                    </a:cubicBezTo>
                    <a:cubicBezTo>
                      <a:pt x="327" y="3719"/>
                      <a:pt x="179" y="3709"/>
                      <a:pt x="93" y="3701"/>
                    </a:cubicBezTo>
                    <a:cubicBezTo>
                      <a:pt x="89" y="3701"/>
                      <a:pt x="84" y="3700"/>
                      <a:pt x="80" y="3700"/>
                    </a:cubicBezTo>
                    <a:cubicBezTo>
                      <a:pt x="42" y="3700"/>
                      <a:pt x="11" y="3729"/>
                      <a:pt x="8" y="3769"/>
                    </a:cubicBezTo>
                    <a:cubicBezTo>
                      <a:pt x="0" y="3813"/>
                      <a:pt x="35" y="3851"/>
                      <a:pt x="76" y="3858"/>
                    </a:cubicBezTo>
                    <a:cubicBezTo>
                      <a:pt x="93" y="3858"/>
                      <a:pt x="274" y="3875"/>
                      <a:pt x="499" y="3875"/>
                    </a:cubicBezTo>
                    <a:cubicBezTo>
                      <a:pt x="766" y="3875"/>
                      <a:pt x="1089" y="3851"/>
                      <a:pt x="1274" y="3742"/>
                    </a:cubicBezTo>
                    <a:cubicBezTo>
                      <a:pt x="1615" y="3547"/>
                      <a:pt x="1612" y="888"/>
                      <a:pt x="1601" y="79"/>
                    </a:cubicBezTo>
                    <a:cubicBezTo>
                      <a:pt x="1601" y="35"/>
                      <a:pt x="1564" y="1"/>
                      <a:pt x="1524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" name="Google Shape;218;p21"/>
              <p:cNvSpPr/>
              <p:nvPr/>
            </p:nvSpPr>
            <p:spPr>
              <a:xfrm flipH="1">
                <a:off x="6709970" y="3134212"/>
                <a:ext cx="23388" cy="49116"/>
              </a:xfrm>
              <a:custGeom>
                <a:avLst/>
                <a:gdLst/>
                <a:ahLst/>
                <a:cxnLst/>
                <a:rect l="l" t="t" r="r" b="b"/>
                <a:pathLst>
                  <a:path w="410" h="861" extrusionOk="0">
                    <a:moveTo>
                      <a:pt x="205" y="0"/>
                    </a:moveTo>
                    <a:cubicBezTo>
                      <a:pt x="93" y="0"/>
                      <a:pt x="0" y="191"/>
                      <a:pt x="0" y="431"/>
                    </a:cubicBezTo>
                    <a:cubicBezTo>
                      <a:pt x="0" y="666"/>
                      <a:pt x="93" y="861"/>
                      <a:pt x="205" y="861"/>
                    </a:cubicBezTo>
                    <a:cubicBezTo>
                      <a:pt x="318" y="861"/>
                      <a:pt x="410" y="666"/>
                      <a:pt x="410" y="431"/>
                    </a:cubicBezTo>
                    <a:cubicBezTo>
                      <a:pt x="410" y="191"/>
                      <a:pt x="318" y="0"/>
                      <a:pt x="205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" name="Google Shape;219;p21"/>
              <p:cNvSpPr/>
              <p:nvPr/>
            </p:nvSpPr>
            <p:spPr>
              <a:xfrm flipH="1">
                <a:off x="6744375" y="3189946"/>
                <a:ext cx="437649" cy="85111"/>
              </a:xfrm>
              <a:custGeom>
                <a:avLst/>
                <a:gdLst/>
                <a:ahLst/>
                <a:cxnLst/>
                <a:rect l="l" t="t" r="r" b="b"/>
                <a:pathLst>
                  <a:path w="7672" h="1492" extrusionOk="0">
                    <a:moveTo>
                      <a:pt x="6523" y="1"/>
                    </a:moveTo>
                    <a:cubicBezTo>
                      <a:pt x="3032" y="1"/>
                      <a:pt x="90" y="1325"/>
                      <a:pt x="59" y="1341"/>
                    </a:cubicBezTo>
                    <a:cubicBezTo>
                      <a:pt x="18" y="1358"/>
                      <a:pt x="0" y="1406"/>
                      <a:pt x="18" y="1444"/>
                    </a:cubicBezTo>
                    <a:cubicBezTo>
                      <a:pt x="32" y="1475"/>
                      <a:pt x="62" y="1491"/>
                      <a:pt x="90" y="1491"/>
                    </a:cubicBezTo>
                    <a:cubicBezTo>
                      <a:pt x="103" y="1491"/>
                      <a:pt x="113" y="1488"/>
                      <a:pt x="123" y="1484"/>
                    </a:cubicBezTo>
                    <a:cubicBezTo>
                      <a:pt x="155" y="1469"/>
                      <a:pt x="3067" y="158"/>
                      <a:pt x="6523" y="158"/>
                    </a:cubicBezTo>
                    <a:cubicBezTo>
                      <a:pt x="6871" y="158"/>
                      <a:pt x="7225" y="171"/>
                      <a:pt x="7583" y="201"/>
                    </a:cubicBezTo>
                    <a:cubicBezTo>
                      <a:pt x="7585" y="201"/>
                      <a:pt x="7588" y="201"/>
                      <a:pt x="7590" y="201"/>
                    </a:cubicBezTo>
                    <a:cubicBezTo>
                      <a:pt x="7631" y="201"/>
                      <a:pt x="7665" y="171"/>
                      <a:pt x="7668" y="129"/>
                    </a:cubicBezTo>
                    <a:cubicBezTo>
                      <a:pt x="7671" y="85"/>
                      <a:pt x="7640" y="47"/>
                      <a:pt x="7596" y="44"/>
                    </a:cubicBezTo>
                    <a:cubicBezTo>
                      <a:pt x="7234" y="14"/>
                      <a:pt x="6876" y="1"/>
                      <a:pt x="652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" name="Google Shape;220;p21"/>
              <p:cNvSpPr/>
              <p:nvPr/>
            </p:nvSpPr>
            <p:spPr>
              <a:xfrm flipH="1">
                <a:off x="7055555" y="3137521"/>
                <a:ext cx="79521" cy="118654"/>
              </a:xfrm>
              <a:custGeom>
                <a:avLst/>
                <a:gdLst/>
                <a:ahLst/>
                <a:cxnLst/>
                <a:rect l="l" t="t" r="r" b="b"/>
                <a:pathLst>
                  <a:path w="1394" h="2080" extrusionOk="0">
                    <a:moveTo>
                      <a:pt x="1202" y="1"/>
                    </a:moveTo>
                    <a:lnTo>
                      <a:pt x="263" y="223"/>
                    </a:lnTo>
                    <a:cubicBezTo>
                      <a:pt x="1" y="1393"/>
                      <a:pt x="673" y="2079"/>
                      <a:pt x="673" y="2079"/>
                    </a:cubicBezTo>
                    <a:lnTo>
                      <a:pt x="1394" y="1878"/>
                    </a:lnTo>
                    <a:cubicBezTo>
                      <a:pt x="800" y="1226"/>
                      <a:pt x="1202" y="1"/>
                      <a:pt x="1202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" name="Google Shape;221;p21"/>
              <p:cNvSpPr/>
              <p:nvPr/>
            </p:nvSpPr>
            <p:spPr>
              <a:xfrm flipH="1">
                <a:off x="7050706" y="3133071"/>
                <a:ext cx="89047" cy="127553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2236" extrusionOk="0">
                    <a:moveTo>
                      <a:pt x="1172" y="188"/>
                    </a:moveTo>
                    <a:lnTo>
                      <a:pt x="1172" y="188"/>
                    </a:lnTo>
                    <a:cubicBezTo>
                      <a:pt x="1090" y="512"/>
                      <a:pt x="929" y="1352"/>
                      <a:pt x="1339" y="1911"/>
                    </a:cubicBezTo>
                    <a:lnTo>
                      <a:pt x="779" y="2069"/>
                    </a:lnTo>
                    <a:cubicBezTo>
                      <a:pt x="660" y="1922"/>
                      <a:pt x="219" y="1314"/>
                      <a:pt x="410" y="365"/>
                    </a:cubicBezTo>
                    <a:lnTo>
                      <a:pt x="1172" y="188"/>
                    </a:lnTo>
                    <a:close/>
                    <a:moveTo>
                      <a:pt x="1287" y="1"/>
                    </a:moveTo>
                    <a:cubicBezTo>
                      <a:pt x="1280" y="1"/>
                      <a:pt x="1273" y="2"/>
                      <a:pt x="1267" y="3"/>
                    </a:cubicBezTo>
                    <a:lnTo>
                      <a:pt x="324" y="222"/>
                    </a:lnTo>
                    <a:cubicBezTo>
                      <a:pt x="297" y="228"/>
                      <a:pt x="274" y="252"/>
                      <a:pt x="267" y="283"/>
                    </a:cubicBezTo>
                    <a:cubicBezTo>
                      <a:pt x="1" y="1484"/>
                      <a:pt x="669" y="2181"/>
                      <a:pt x="697" y="2212"/>
                    </a:cubicBezTo>
                    <a:cubicBezTo>
                      <a:pt x="714" y="2226"/>
                      <a:pt x="734" y="2236"/>
                      <a:pt x="755" y="2236"/>
                    </a:cubicBezTo>
                    <a:cubicBezTo>
                      <a:pt x="762" y="2236"/>
                      <a:pt x="768" y="2236"/>
                      <a:pt x="775" y="2232"/>
                    </a:cubicBezTo>
                    <a:lnTo>
                      <a:pt x="1496" y="2031"/>
                    </a:lnTo>
                    <a:cubicBezTo>
                      <a:pt x="1523" y="2024"/>
                      <a:pt x="1544" y="2004"/>
                      <a:pt x="1553" y="1976"/>
                    </a:cubicBezTo>
                    <a:cubicBezTo>
                      <a:pt x="1561" y="1952"/>
                      <a:pt x="1553" y="1922"/>
                      <a:pt x="1533" y="1901"/>
                    </a:cubicBezTo>
                    <a:cubicBezTo>
                      <a:pt x="977" y="1294"/>
                      <a:pt x="1356" y="116"/>
                      <a:pt x="1359" y="102"/>
                    </a:cubicBezTo>
                    <a:cubicBezTo>
                      <a:pt x="1369" y="75"/>
                      <a:pt x="1362" y="47"/>
                      <a:pt x="1345" y="27"/>
                    </a:cubicBezTo>
                    <a:cubicBezTo>
                      <a:pt x="1330" y="9"/>
                      <a:pt x="1308" y="1"/>
                      <a:pt x="1287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" name="Google Shape;222;p21"/>
              <p:cNvSpPr/>
              <p:nvPr/>
            </p:nvSpPr>
            <p:spPr>
              <a:xfrm flipH="1">
                <a:off x="6884988" y="3100498"/>
                <a:ext cx="73075" cy="118882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084" extrusionOk="0">
                    <a:moveTo>
                      <a:pt x="1281" y="1"/>
                    </a:moveTo>
                    <a:lnTo>
                      <a:pt x="416" y="127"/>
                    </a:lnTo>
                    <a:cubicBezTo>
                      <a:pt x="416" y="127"/>
                      <a:pt x="0" y="984"/>
                      <a:pt x="403" y="2083"/>
                    </a:cubicBezTo>
                    <a:lnTo>
                      <a:pt x="1141" y="1950"/>
                    </a:lnTo>
                    <a:cubicBezTo>
                      <a:pt x="1141" y="1950"/>
                      <a:pt x="867" y="913"/>
                      <a:pt x="1281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" name="Google Shape;223;p21"/>
              <p:cNvSpPr/>
              <p:nvPr/>
            </p:nvSpPr>
            <p:spPr>
              <a:xfrm flipH="1">
                <a:off x="6880310" y="3095991"/>
                <a:ext cx="82430" cy="128066"/>
              </a:xfrm>
              <a:custGeom>
                <a:avLst/>
                <a:gdLst/>
                <a:ahLst/>
                <a:cxnLst/>
                <a:rect l="l" t="t" r="r" b="b"/>
                <a:pathLst>
                  <a:path w="1445" h="2245" extrusionOk="0">
                    <a:moveTo>
                      <a:pt x="1236" y="179"/>
                    </a:moveTo>
                    <a:lnTo>
                      <a:pt x="1236" y="179"/>
                    </a:lnTo>
                    <a:cubicBezTo>
                      <a:pt x="949" y="926"/>
                      <a:pt x="1072" y="1712"/>
                      <a:pt x="1127" y="1967"/>
                    </a:cubicBezTo>
                    <a:lnTo>
                      <a:pt x="539" y="2073"/>
                    </a:lnTo>
                    <a:cubicBezTo>
                      <a:pt x="232" y="1176"/>
                      <a:pt x="485" y="448"/>
                      <a:pt x="553" y="278"/>
                    </a:cubicBezTo>
                    <a:lnTo>
                      <a:pt x="1236" y="179"/>
                    </a:lnTo>
                    <a:close/>
                    <a:moveTo>
                      <a:pt x="1360" y="0"/>
                    </a:moveTo>
                    <a:cubicBezTo>
                      <a:pt x="1356" y="0"/>
                      <a:pt x="1352" y="1"/>
                      <a:pt x="1349" y="1"/>
                    </a:cubicBezTo>
                    <a:lnTo>
                      <a:pt x="489" y="127"/>
                    </a:lnTo>
                    <a:cubicBezTo>
                      <a:pt x="462" y="131"/>
                      <a:pt x="441" y="148"/>
                      <a:pt x="430" y="172"/>
                    </a:cubicBezTo>
                    <a:cubicBezTo>
                      <a:pt x="410" y="206"/>
                      <a:pt x="0" y="1069"/>
                      <a:pt x="413" y="2189"/>
                    </a:cubicBezTo>
                    <a:cubicBezTo>
                      <a:pt x="424" y="2224"/>
                      <a:pt x="454" y="2244"/>
                      <a:pt x="485" y="2244"/>
                    </a:cubicBezTo>
                    <a:cubicBezTo>
                      <a:pt x="492" y="2244"/>
                      <a:pt x="495" y="2244"/>
                      <a:pt x="503" y="2241"/>
                    </a:cubicBezTo>
                    <a:lnTo>
                      <a:pt x="1236" y="2107"/>
                    </a:lnTo>
                    <a:cubicBezTo>
                      <a:pt x="1256" y="2104"/>
                      <a:pt x="1277" y="2090"/>
                      <a:pt x="1287" y="2073"/>
                    </a:cubicBezTo>
                    <a:cubicBezTo>
                      <a:pt x="1301" y="2053"/>
                      <a:pt x="1305" y="2029"/>
                      <a:pt x="1297" y="2008"/>
                    </a:cubicBezTo>
                    <a:cubicBezTo>
                      <a:pt x="1294" y="1998"/>
                      <a:pt x="1038" y="984"/>
                      <a:pt x="1434" y="111"/>
                    </a:cubicBezTo>
                    <a:cubicBezTo>
                      <a:pt x="1445" y="86"/>
                      <a:pt x="1441" y="56"/>
                      <a:pt x="1424" y="32"/>
                    </a:cubicBezTo>
                    <a:cubicBezTo>
                      <a:pt x="1409" y="11"/>
                      <a:pt x="1386" y="0"/>
                      <a:pt x="1360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" name="Google Shape;224;p21"/>
              <p:cNvSpPr/>
              <p:nvPr/>
            </p:nvSpPr>
            <p:spPr>
              <a:xfrm flipH="1">
                <a:off x="7010205" y="3297535"/>
                <a:ext cx="218768" cy="218768"/>
              </a:xfrm>
              <a:custGeom>
                <a:avLst/>
                <a:gdLst/>
                <a:ahLst/>
                <a:cxnLst/>
                <a:rect l="l" t="t" r="r" b="b"/>
                <a:pathLst>
                  <a:path w="3835" h="3835" extrusionOk="0">
                    <a:moveTo>
                      <a:pt x="3043" y="1"/>
                    </a:moveTo>
                    <a:cubicBezTo>
                      <a:pt x="3035" y="1"/>
                      <a:pt x="3027" y="2"/>
                      <a:pt x="3019" y="5"/>
                    </a:cubicBezTo>
                    <a:cubicBezTo>
                      <a:pt x="2978" y="15"/>
                      <a:pt x="2950" y="60"/>
                      <a:pt x="2964" y="104"/>
                    </a:cubicBezTo>
                    <a:cubicBezTo>
                      <a:pt x="2994" y="203"/>
                      <a:pt x="3637" y="2595"/>
                      <a:pt x="66" y="3681"/>
                    </a:cubicBezTo>
                    <a:cubicBezTo>
                      <a:pt x="25" y="3695"/>
                      <a:pt x="1" y="3739"/>
                      <a:pt x="15" y="3780"/>
                    </a:cubicBezTo>
                    <a:cubicBezTo>
                      <a:pt x="25" y="3814"/>
                      <a:pt x="56" y="3835"/>
                      <a:pt x="90" y="3835"/>
                    </a:cubicBezTo>
                    <a:cubicBezTo>
                      <a:pt x="97" y="3835"/>
                      <a:pt x="103" y="3835"/>
                      <a:pt x="114" y="3832"/>
                    </a:cubicBezTo>
                    <a:cubicBezTo>
                      <a:pt x="3834" y="2702"/>
                      <a:pt x="3125" y="83"/>
                      <a:pt x="3117" y="60"/>
                    </a:cubicBezTo>
                    <a:cubicBezTo>
                      <a:pt x="3107" y="23"/>
                      <a:pt x="3076" y="1"/>
                      <a:pt x="304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" name="Google Shape;225;p21"/>
              <p:cNvSpPr/>
              <p:nvPr/>
            </p:nvSpPr>
            <p:spPr>
              <a:xfrm flipH="1">
                <a:off x="7128630" y="3256120"/>
                <a:ext cx="37593" cy="39418"/>
              </a:xfrm>
              <a:custGeom>
                <a:avLst/>
                <a:gdLst/>
                <a:ahLst/>
                <a:cxnLst/>
                <a:rect l="l" t="t" r="r" b="b"/>
                <a:pathLst>
                  <a:path w="659" h="691" extrusionOk="0">
                    <a:moveTo>
                      <a:pt x="123" y="0"/>
                    </a:moveTo>
                    <a:lnTo>
                      <a:pt x="79" y="85"/>
                    </a:lnTo>
                    <a:cubicBezTo>
                      <a:pt x="0" y="233"/>
                      <a:pt x="62" y="564"/>
                      <a:pt x="72" y="628"/>
                    </a:cubicBezTo>
                    <a:cubicBezTo>
                      <a:pt x="79" y="666"/>
                      <a:pt x="113" y="690"/>
                      <a:pt x="150" y="690"/>
                    </a:cubicBezTo>
                    <a:lnTo>
                      <a:pt x="164" y="690"/>
                    </a:lnTo>
                    <a:cubicBezTo>
                      <a:pt x="208" y="683"/>
                      <a:pt x="235" y="638"/>
                      <a:pt x="229" y="597"/>
                    </a:cubicBezTo>
                    <a:cubicBezTo>
                      <a:pt x="208" y="502"/>
                      <a:pt x="194" y="365"/>
                      <a:pt x="199" y="266"/>
                    </a:cubicBezTo>
                    <a:lnTo>
                      <a:pt x="199" y="266"/>
                    </a:lnTo>
                    <a:cubicBezTo>
                      <a:pt x="335" y="386"/>
                      <a:pt x="481" y="543"/>
                      <a:pt x="495" y="625"/>
                    </a:cubicBezTo>
                    <a:cubicBezTo>
                      <a:pt x="501" y="665"/>
                      <a:pt x="535" y="691"/>
                      <a:pt x="574" y="691"/>
                    </a:cubicBezTo>
                    <a:cubicBezTo>
                      <a:pt x="579" y="691"/>
                      <a:pt x="583" y="691"/>
                      <a:pt x="588" y="690"/>
                    </a:cubicBezTo>
                    <a:cubicBezTo>
                      <a:pt x="629" y="683"/>
                      <a:pt x="659" y="642"/>
                      <a:pt x="652" y="597"/>
                    </a:cubicBezTo>
                    <a:cubicBezTo>
                      <a:pt x="618" y="400"/>
                      <a:pt x="270" y="113"/>
                      <a:pt x="199" y="58"/>
                    </a:cubicBezTo>
                    <a:lnTo>
                      <a:pt x="123" y="0"/>
                    </a:ln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" name="Google Shape;226;p21"/>
              <p:cNvSpPr/>
              <p:nvPr/>
            </p:nvSpPr>
            <p:spPr>
              <a:xfrm flipH="1">
                <a:off x="6847222" y="3191429"/>
                <a:ext cx="21278" cy="32630"/>
              </a:xfrm>
              <a:custGeom>
                <a:avLst/>
                <a:gdLst/>
                <a:ahLst/>
                <a:cxnLst/>
                <a:rect l="l" t="t" r="r" b="b"/>
                <a:pathLst>
                  <a:path w="373" h="572" extrusionOk="0">
                    <a:moveTo>
                      <a:pt x="282" y="1"/>
                    </a:moveTo>
                    <a:cubicBezTo>
                      <a:pt x="267" y="1"/>
                      <a:pt x="251" y="5"/>
                      <a:pt x="236" y="15"/>
                    </a:cubicBezTo>
                    <a:cubicBezTo>
                      <a:pt x="223" y="25"/>
                      <a:pt x="93" y="121"/>
                      <a:pt x="11" y="472"/>
                    </a:cubicBezTo>
                    <a:cubicBezTo>
                      <a:pt x="1" y="516"/>
                      <a:pt x="28" y="557"/>
                      <a:pt x="69" y="568"/>
                    </a:cubicBezTo>
                    <a:cubicBezTo>
                      <a:pt x="75" y="568"/>
                      <a:pt x="83" y="571"/>
                      <a:pt x="86" y="571"/>
                    </a:cubicBezTo>
                    <a:cubicBezTo>
                      <a:pt x="124" y="571"/>
                      <a:pt x="157" y="543"/>
                      <a:pt x="165" y="510"/>
                    </a:cubicBezTo>
                    <a:cubicBezTo>
                      <a:pt x="233" y="223"/>
                      <a:pt x="329" y="144"/>
                      <a:pt x="325" y="144"/>
                    </a:cubicBezTo>
                    <a:cubicBezTo>
                      <a:pt x="362" y="121"/>
                      <a:pt x="373" y="69"/>
                      <a:pt x="346" y="35"/>
                    </a:cubicBezTo>
                    <a:cubicBezTo>
                      <a:pt x="331" y="12"/>
                      <a:pt x="307" y="1"/>
                      <a:pt x="282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" name="Google Shape;227;p21"/>
              <p:cNvSpPr/>
              <p:nvPr/>
            </p:nvSpPr>
            <p:spPr>
              <a:xfrm flipH="1">
                <a:off x="6792690" y="3402385"/>
                <a:ext cx="237022" cy="1055846"/>
              </a:xfrm>
              <a:custGeom>
                <a:avLst/>
                <a:gdLst/>
                <a:ahLst/>
                <a:cxnLst/>
                <a:rect l="l" t="t" r="r" b="b"/>
                <a:pathLst>
                  <a:path w="4155" h="18509" extrusionOk="0">
                    <a:moveTo>
                      <a:pt x="4068" y="1"/>
                    </a:moveTo>
                    <a:cubicBezTo>
                      <a:pt x="4059" y="1"/>
                      <a:pt x="4048" y="3"/>
                      <a:pt x="4039" y="7"/>
                    </a:cubicBezTo>
                    <a:cubicBezTo>
                      <a:pt x="3489" y="222"/>
                      <a:pt x="3349" y="713"/>
                      <a:pt x="3196" y="1437"/>
                    </a:cubicBezTo>
                    <a:cubicBezTo>
                      <a:pt x="3045" y="2154"/>
                      <a:pt x="273" y="15979"/>
                      <a:pt x="7" y="18420"/>
                    </a:cubicBezTo>
                    <a:cubicBezTo>
                      <a:pt x="0" y="18464"/>
                      <a:pt x="31" y="18505"/>
                      <a:pt x="75" y="18508"/>
                    </a:cubicBezTo>
                    <a:lnTo>
                      <a:pt x="86" y="18508"/>
                    </a:lnTo>
                    <a:cubicBezTo>
                      <a:pt x="123" y="18508"/>
                      <a:pt x="157" y="18478"/>
                      <a:pt x="164" y="18440"/>
                    </a:cubicBezTo>
                    <a:cubicBezTo>
                      <a:pt x="423" y="16057"/>
                      <a:pt x="3205" y="2157"/>
                      <a:pt x="3352" y="1471"/>
                    </a:cubicBezTo>
                    <a:cubicBezTo>
                      <a:pt x="3495" y="775"/>
                      <a:pt x="3618" y="341"/>
                      <a:pt x="4097" y="154"/>
                    </a:cubicBezTo>
                    <a:cubicBezTo>
                      <a:pt x="4138" y="140"/>
                      <a:pt x="4155" y="92"/>
                      <a:pt x="4141" y="51"/>
                    </a:cubicBezTo>
                    <a:cubicBezTo>
                      <a:pt x="4128" y="20"/>
                      <a:pt x="4099" y="1"/>
                      <a:pt x="4068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" name="Google Shape;228;p21"/>
              <p:cNvSpPr/>
              <p:nvPr/>
            </p:nvSpPr>
            <p:spPr>
              <a:xfrm flipH="1">
                <a:off x="6909749" y="4378728"/>
                <a:ext cx="331888" cy="216486"/>
              </a:xfrm>
              <a:custGeom>
                <a:avLst/>
                <a:gdLst/>
                <a:ahLst/>
                <a:cxnLst/>
                <a:rect l="l" t="t" r="r" b="b"/>
                <a:pathLst>
                  <a:path w="5818" h="3795" extrusionOk="0">
                    <a:moveTo>
                      <a:pt x="5576" y="1"/>
                    </a:moveTo>
                    <a:lnTo>
                      <a:pt x="5463" y="311"/>
                    </a:lnTo>
                    <a:cubicBezTo>
                      <a:pt x="5463" y="311"/>
                      <a:pt x="5149" y="772"/>
                      <a:pt x="4634" y="858"/>
                    </a:cubicBezTo>
                    <a:cubicBezTo>
                      <a:pt x="4566" y="869"/>
                      <a:pt x="4504" y="874"/>
                      <a:pt x="4446" y="874"/>
                    </a:cubicBezTo>
                    <a:cubicBezTo>
                      <a:pt x="4062" y="874"/>
                      <a:pt x="3889" y="659"/>
                      <a:pt x="3889" y="659"/>
                    </a:cubicBezTo>
                    <a:lnTo>
                      <a:pt x="3848" y="933"/>
                    </a:lnTo>
                    <a:cubicBezTo>
                      <a:pt x="3368" y="1402"/>
                      <a:pt x="2627" y="1597"/>
                      <a:pt x="1953" y="1597"/>
                    </a:cubicBezTo>
                    <a:cubicBezTo>
                      <a:pt x="1587" y="1597"/>
                      <a:pt x="1241" y="1540"/>
                      <a:pt x="968" y="1438"/>
                    </a:cubicBezTo>
                    <a:cubicBezTo>
                      <a:pt x="377" y="1216"/>
                      <a:pt x="431" y="913"/>
                      <a:pt x="431" y="913"/>
                    </a:cubicBezTo>
                    <a:cubicBezTo>
                      <a:pt x="431" y="913"/>
                      <a:pt x="429" y="912"/>
                      <a:pt x="425" y="912"/>
                    </a:cubicBezTo>
                    <a:cubicBezTo>
                      <a:pt x="393" y="912"/>
                      <a:pt x="243" y="921"/>
                      <a:pt x="131" y="1072"/>
                    </a:cubicBezTo>
                    <a:cubicBezTo>
                      <a:pt x="1" y="1247"/>
                      <a:pt x="288" y="2807"/>
                      <a:pt x="346" y="3281"/>
                    </a:cubicBezTo>
                    <a:cubicBezTo>
                      <a:pt x="386" y="3627"/>
                      <a:pt x="974" y="3795"/>
                      <a:pt x="1641" y="3795"/>
                    </a:cubicBezTo>
                    <a:cubicBezTo>
                      <a:pt x="1889" y="3795"/>
                      <a:pt x="2148" y="3771"/>
                      <a:pt x="2394" y="3725"/>
                    </a:cubicBezTo>
                    <a:cubicBezTo>
                      <a:pt x="3298" y="3555"/>
                      <a:pt x="3569" y="2752"/>
                      <a:pt x="3569" y="2752"/>
                    </a:cubicBezTo>
                    <a:cubicBezTo>
                      <a:pt x="3684" y="2880"/>
                      <a:pt x="4000" y="2943"/>
                      <a:pt x="4342" y="2943"/>
                    </a:cubicBezTo>
                    <a:cubicBezTo>
                      <a:pt x="4768" y="2943"/>
                      <a:pt x="5234" y="2845"/>
                      <a:pt x="5405" y="2649"/>
                    </a:cubicBezTo>
                    <a:cubicBezTo>
                      <a:pt x="5682" y="2336"/>
                      <a:pt x="5764" y="786"/>
                      <a:pt x="5791" y="445"/>
                    </a:cubicBezTo>
                    <a:cubicBezTo>
                      <a:pt x="5818" y="100"/>
                      <a:pt x="5576" y="1"/>
                      <a:pt x="5576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21"/>
              <p:cNvSpPr/>
              <p:nvPr/>
            </p:nvSpPr>
            <p:spPr>
              <a:xfrm flipH="1">
                <a:off x="7013511" y="4402230"/>
                <a:ext cx="28865" cy="135482"/>
              </a:xfrm>
              <a:custGeom>
                <a:avLst/>
                <a:gdLst/>
                <a:ahLst/>
                <a:cxnLst/>
                <a:rect l="l" t="t" r="r" b="b"/>
                <a:pathLst>
                  <a:path w="506" h="2375" extrusionOk="0">
                    <a:moveTo>
                      <a:pt x="422" y="1"/>
                    </a:moveTo>
                    <a:cubicBezTo>
                      <a:pt x="382" y="1"/>
                      <a:pt x="348" y="29"/>
                      <a:pt x="342" y="70"/>
                    </a:cubicBezTo>
                    <a:lnTo>
                      <a:pt x="7" y="2282"/>
                    </a:lnTo>
                    <a:cubicBezTo>
                      <a:pt x="0" y="2327"/>
                      <a:pt x="27" y="2368"/>
                      <a:pt x="72" y="2374"/>
                    </a:cubicBezTo>
                    <a:lnTo>
                      <a:pt x="82" y="2374"/>
                    </a:lnTo>
                    <a:cubicBezTo>
                      <a:pt x="123" y="2374"/>
                      <a:pt x="158" y="2347"/>
                      <a:pt x="161" y="2306"/>
                    </a:cubicBezTo>
                    <a:lnTo>
                      <a:pt x="498" y="94"/>
                    </a:lnTo>
                    <a:cubicBezTo>
                      <a:pt x="506" y="50"/>
                      <a:pt x="475" y="9"/>
                      <a:pt x="434" y="2"/>
                    </a:cubicBezTo>
                    <a:cubicBezTo>
                      <a:pt x="430" y="1"/>
                      <a:pt x="426" y="1"/>
                      <a:pt x="42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21"/>
              <p:cNvSpPr/>
              <p:nvPr/>
            </p:nvSpPr>
            <p:spPr>
              <a:xfrm flipH="1">
                <a:off x="7234850" y="3369356"/>
                <a:ext cx="64803" cy="52196"/>
              </a:xfrm>
              <a:custGeom>
                <a:avLst/>
                <a:gdLst/>
                <a:ahLst/>
                <a:cxnLst/>
                <a:rect l="l" t="t" r="r" b="b"/>
                <a:pathLst>
                  <a:path w="1136" h="915" extrusionOk="0">
                    <a:moveTo>
                      <a:pt x="403" y="1"/>
                    </a:moveTo>
                    <a:cubicBezTo>
                      <a:pt x="375" y="1"/>
                      <a:pt x="348" y="6"/>
                      <a:pt x="321" y="19"/>
                    </a:cubicBezTo>
                    <a:cubicBezTo>
                      <a:pt x="0" y="173"/>
                      <a:pt x="344" y="914"/>
                      <a:pt x="635" y="914"/>
                    </a:cubicBezTo>
                    <a:cubicBezTo>
                      <a:pt x="646" y="914"/>
                      <a:pt x="658" y="913"/>
                      <a:pt x="670" y="910"/>
                    </a:cubicBezTo>
                    <a:cubicBezTo>
                      <a:pt x="1136" y="809"/>
                      <a:pt x="734" y="1"/>
                      <a:pt x="403" y="1"/>
                    </a:cubicBezTo>
                    <a:close/>
                  </a:path>
                </a:pathLst>
              </a:custGeom>
              <a:solidFill>
                <a:srgbClr val="FFA49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21"/>
              <p:cNvSpPr/>
              <p:nvPr/>
            </p:nvSpPr>
            <p:spPr>
              <a:xfrm flipH="1">
                <a:off x="7215911" y="3350531"/>
                <a:ext cx="65031" cy="52082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913" extrusionOk="0">
                    <a:moveTo>
                      <a:pt x="406" y="0"/>
                    </a:moveTo>
                    <a:cubicBezTo>
                      <a:pt x="378" y="0"/>
                      <a:pt x="351" y="6"/>
                      <a:pt x="325" y="18"/>
                    </a:cubicBezTo>
                    <a:cubicBezTo>
                      <a:pt x="0" y="172"/>
                      <a:pt x="343" y="912"/>
                      <a:pt x="638" y="912"/>
                    </a:cubicBezTo>
                    <a:cubicBezTo>
                      <a:pt x="650" y="912"/>
                      <a:pt x="662" y="911"/>
                      <a:pt x="673" y="909"/>
                    </a:cubicBezTo>
                    <a:cubicBezTo>
                      <a:pt x="1139" y="808"/>
                      <a:pt x="736" y="0"/>
                      <a:pt x="406" y="0"/>
                    </a:cubicBezTo>
                    <a:close/>
                  </a:path>
                </a:pathLst>
              </a:custGeom>
              <a:solidFill>
                <a:srgbClr val="FFA49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32" name="Google Shape;232;p21"/>
              <p:cNvGrpSpPr/>
              <p:nvPr/>
            </p:nvGrpSpPr>
            <p:grpSpPr>
              <a:xfrm rot="4341851">
                <a:off x="7188348" y="3346218"/>
                <a:ext cx="561534" cy="381935"/>
                <a:chOff x="3272250" y="2015375"/>
                <a:chExt cx="296957" cy="242300"/>
              </a:xfrm>
            </p:grpSpPr>
            <p:sp>
              <p:nvSpPr>
                <p:cNvPr id="233" name="Google Shape;233;p21"/>
                <p:cNvSpPr/>
                <p:nvPr/>
              </p:nvSpPr>
              <p:spPr>
                <a:xfrm>
                  <a:off x="3272250" y="2015375"/>
                  <a:ext cx="116175" cy="24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7" h="9692" extrusionOk="0">
                      <a:moveTo>
                        <a:pt x="4178" y="0"/>
                      </a:moveTo>
                      <a:cubicBezTo>
                        <a:pt x="4016" y="0"/>
                        <a:pt x="3864" y="96"/>
                        <a:pt x="3800" y="254"/>
                      </a:cubicBezTo>
                      <a:lnTo>
                        <a:pt x="89" y="9120"/>
                      </a:lnTo>
                      <a:cubicBezTo>
                        <a:pt x="0" y="9328"/>
                        <a:pt x="99" y="9570"/>
                        <a:pt x="311" y="9660"/>
                      </a:cubicBezTo>
                      <a:cubicBezTo>
                        <a:pt x="362" y="9682"/>
                        <a:pt x="416" y="9692"/>
                        <a:pt x="469" y="9692"/>
                      </a:cubicBezTo>
                      <a:cubicBezTo>
                        <a:pt x="630" y="9692"/>
                        <a:pt x="783" y="9596"/>
                        <a:pt x="850" y="9438"/>
                      </a:cubicBezTo>
                      <a:lnTo>
                        <a:pt x="4558" y="572"/>
                      </a:lnTo>
                      <a:cubicBezTo>
                        <a:pt x="4646" y="364"/>
                        <a:pt x="4547" y="122"/>
                        <a:pt x="4339" y="33"/>
                      </a:cubicBezTo>
                      <a:cubicBezTo>
                        <a:pt x="4286" y="11"/>
                        <a:pt x="4231" y="0"/>
                        <a:pt x="4178" y="0"/>
                      </a:cubicBezTo>
                      <a:close/>
                    </a:path>
                  </a:pathLst>
                </a:custGeom>
                <a:solidFill>
                  <a:srgbClr val="936F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4" name="Google Shape;234;p21"/>
                <p:cNvSpPr/>
                <p:nvPr/>
              </p:nvSpPr>
              <p:spPr>
                <a:xfrm>
                  <a:off x="3376100" y="2034525"/>
                  <a:ext cx="182225" cy="86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89" h="3459" extrusionOk="0">
                      <a:moveTo>
                        <a:pt x="205" y="0"/>
                      </a:moveTo>
                      <a:lnTo>
                        <a:pt x="1" y="492"/>
                      </a:lnTo>
                      <a:lnTo>
                        <a:pt x="7084" y="3459"/>
                      </a:lnTo>
                      <a:lnTo>
                        <a:pt x="7289" y="2964"/>
                      </a:lnTo>
                      <a:lnTo>
                        <a:pt x="20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5" name="Google Shape;235;p21"/>
                <p:cNvSpPr/>
                <p:nvPr/>
              </p:nvSpPr>
              <p:spPr>
                <a:xfrm>
                  <a:off x="3380950" y="2022750"/>
                  <a:ext cx="182325" cy="86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93" h="3459" extrusionOk="0">
                      <a:moveTo>
                        <a:pt x="210" y="0"/>
                      </a:moveTo>
                      <a:lnTo>
                        <a:pt x="1" y="492"/>
                      </a:lnTo>
                      <a:lnTo>
                        <a:pt x="7087" y="3458"/>
                      </a:lnTo>
                      <a:lnTo>
                        <a:pt x="7292" y="2964"/>
                      </a:lnTo>
                      <a:lnTo>
                        <a:pt x="210" y="0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6" name="Google Shape;236;p21"/>
                <p:cNvSpPr/>
                <p:nvPr/>
              </p:nvSpPr>
              <p:spPr>
                <a:xfrm>
                  <a:off x="3370900" y="2046800"/>
                  <a:ext cx="182300" cy="86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92" h="3460" extrusionOk="0">
                      <a:moveTo>
                        <a:pt x="209" y="1"/>
                      </a:moveTo>
                      <a:lnTo>
                        <a:pt x="0" y="497"/>
                      </a:lnTo>
                      <a:lnTo>
                        <a:pt x="7087" y="3459"/>
                      </a:lnTo>
                      <a:lnTo>
                        <a:pt x="7292" y="2968"/>
                      </a:lnTo>
                      <a:lnTo>
                        <a:pt x="209" y="1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" name="Google Shape;238;p21"/>
                <p:cNvSpPr/>
                <p:nvPr/>
              </p:nvSpPr>
              <p:spPr>
                <a:xfrm>
                  <a:off x="3360575" y="2071500"/>
                  <a:ext cx="182325" cy="86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93" h="3458" extrusionOk="0">
                      <a:moveTo>
                        <a:pt x="209" y="0"/>
                      </a:moveTo>
                      <a:lnTo>
                        <a:pt x="1" y="495"/>
                      </a:lnTo>
                      <a:lnTo>
                        <a:pt x="7087" y="3457"/>
                      </a:lnTo>
                      <a:lnTo>
                        <a:pt x="7292" y="2966"/>
                      </a:lnTo>
                      <a:lnTo>
                        <a:pt x="209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" name="Google Shape;241;p21"/>
                <p:cNvSpPr/>
                <p:nvPr/>
              </p:nvSpPr>
              <p:spPr>
                <a:xfrm>
                  <a:off x="3345125" y="2108525"/>
                  <a:ext cx="182300" cy="86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92" h="3459" extrusionOk="0">
                      <a:moveTo>
                        <a:pt x="205" y="0"/>
                      </a:moveTo>
                      <a:lnTo>
                        <a:pt x="0" y="492"/>
                      </a:lnTo>
                      <a:lnTo>
                        <a:pt x="7083" y="3459"/>
                      </a:lnTo>
                      <a:lnTo>
                        <a:pt x="7292" y="2964"/>
                      </a:lnTo>
                      <a:lnTo>
                        <a:pt x="20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2" name="Google Shape;242;p21"/>
                <p:cNvSpPr/>
                <p:nvPr/>
              </p:nvSpPr>
              <p:spPr>
                <a:xfrm>
                  <a:off x="3340000" y="2120800"/>
                  <a:ext cx="182225" cy="86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89" h="3460" extrusionOk="0">
                      <a:moveTo>
                        <a:pt x="205" y="1"/>
                      </a:moveTo>
                      <a:lnTo>
                        <a:pt x="0" y="496"/>
                      </a:lnTo>
                      <a:lnTo>
                        <a:pt x="7084" y="3459"/>
                      </a:lnTo>
                      <a:lnTo>
                        <a:pt x="7288" y="2968"/>
                      </a:lnTo>
                      <a:lnTo>
                        <a:pt x="205" y="1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3" name="Google Shape;243;p21"/>
                <p:cNvSpPr/>
                <p:nvPr/>
              </p:nvSpPr>
              <p:spPr>
                <a:xfrm>
                  <a:off x="3314248" y="2017481"/>
                  <a:ext cx="254959" cy="2369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72" h="3473" extrusionOk="0">
                      <a:moveTo>
                        <a:pt x="1028" y="1"/>
                      </a:moveTo>
                      <a:lnTo>
                        <a:pt x="1" y="2452"/>
                      </a:lnTo>
                      <a:lnTo>
                        <a:pt x="2444" y="3473"/>
                      </a:lnTo>
                      <a:lnTo>
                        <a:pt x="3472" y="1022"/>
                      </a:lnTo>
                      <a:lnTo>
                        <a:pt x="1028" y="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244" name="Google Shape;244;p21"/>
              <p:cNvSpPr/>
              <p:nvPr/>
            </p:nvSpPr>
            <p:spPr>
              <a:xfrm flipH="1">
                <a:off x="7140497" y="3275972"/>
                <a:ext cx="148203" cy="145864"/>
              </a:xfrm>
              <a:custGeom>
                <a:avLst/>
                <a:gdLst/>
                <a:ahLst/>
                <a:cxnLst/>
                <a:rect l="l" t="t" r="r" b="b"/>
                <a:pathLst>
                  <a:path w="2598" h="2557" extrusionOk="0">
                    <a:moveTo>
                      <a:pt x="1372" y="0"/>
                    </a:moveTo>
                    <a:cubicBezTo>
                      <a:pt x="1226" y="372"/>
                      <a:pt x="768" y="741"/>
                      <a:pt x="406" y="929"/>
                    </a:cubicBezTo>
                    <a:cubicBezTo>
                      <a:pt x="605" y="1735"/>
                      <a:pt x="0" y="2297"/>
                      <a:pt x="293" y="2499"/>
                    </a:cubicBezTo>
                    <a:cubicBezTo>
                      <a:pt x="354" y="2541"/>
                      <a:pt x="416" y="2557"/>
                      <a:pt x="476" y="2557"/>
                    </a:cubicBezTo>
                    <a:cubicBezTo>
                      <a:pt x="642" y="2557"/>
                      <a:pt x="785" y="2434"/>
                      <a:pt x="785" y="2434"/>
                    </a:cubicBezTo>
                    <a:cubicBezTo>
                      <a:pt x="785" y="2434"/>
                      <a:pt x="874" y="2542"/>
                      <a:pt x="1090" y="2542"/>
                    </a:cubicBezTo>
                    <a:cubicBezTo>
                      <a:pt x="1105" y="2542"/>
                      <a:pt x="1121" y="2541"/>
                      <a:pt x="1137" y="2540"/>
                    </a:cubicBezTo>
                    <a:cubicBezTo>
                      <a:pt x="1386" y="2523"/>
                      <a:pt x="1533" y="2223"/>
                      <a:pt x="1533" y="2223"/>
                    </a:cubicBezTo>
                    <a:cubicBezTo>
                      <a:pt x="1533" y="2223"/>
                      <a:pt x="1582" y="2238"/>
                      <a:pt x="1661" y="2238"/>
                    </a:cubicBezTo>
                    <a:cubicBezTo>
                      <a:pt x="1739" y="2238"/>
                      <a:pt x="1845" y="2223"/>
                      <a:pt x="1960" y="2161"/>
                    </a:cubicBezTo>
                    <a:cubicBezTo>
                      <a:pt x="2141" y="2066"/>
                      <a:pt x="2215" y="1656"/>
                      <a:pt x="2215" y="1656"/>
                    </a:cubicBezTo>
                    <a:cubicBezTo>
                      <a:pt x="2215" y="1656"/>
                      <a:pt x="2598" y="1448"/>
                      <a:pt x="2437" y="1147"/>
                    </a:cubicBezTo>
                    <a:cubicBezTo>
                      <a:pt x="2301" y="895"/>
                      <a:pt x="1639" y="287"/>
                      <a:pt x="1372" y="0"/>
                    </a:cubicBez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" name="Google Shape;245;p21"/>
              <p:cNvSpPr/>
              <p:nvPr/>
            </p:nvSpPr>
            <p:spPr>
              <a:xfrm flipH="1">
                <a:off x="6839639" y="2617946"/>
                <a:ext cx="276155" cy="104678"/>
              </a:xfrm>
              <a:custGeom>
                <a:avLst/>
                <a:gdLst/>
                <a:ahLst/>
                <a:cxnLst/>
                <a:rect l="l" t="t" r="r" b="b"/>
                <a:pathLst>
                  <a:path w="4841" h="1835" extrusionOk="0">
                    <a:moveTo>
                      <a:pt x="3269" y="1"/>
                    </a:moveTo>
                    <a:cubicBezTo>
                      <a:pt x="2709" y="1"/>
                      <a:pt x="1908" y="23"/>
                      <a:pt x="1056" y="134"/>
                    </a:cubicBezTo>
                    <a:cubicBezTo>
                      <a:pt x="0" y="274"/>
                      <a:pt x="462" y="1834"/>
                      <a:pt x="462" y="1834"/>
                    </a:cubicBezTo>
                    <a:cubicBezTo>
                      <a:pt x="462" y="1834"/>
                      <a:pt x="4640" y="1776"/>
                      <a:pt x="4742" y="1584"/>
                    </a:cubicBezTo>
                    <a:cubicBezTo>
                      <a:pt x="4841" y="1394"/>
                      <a:pt x="4786" y="765"/>
                      <a:pt x="4615" y="414"/>
                    </a:cubicBezTo>
                    <a:cubicBezTo>
                      <a:pt x="4492" y="158"/>
                      <a:pt x="4295" y="18"/>
                      <a:pt x="3827" y="7"/>
                    </a:cubicBezTo>
                    <a:cubicBezTo>
                      <a:pt x="3691" y="4"/>
                      <a:pt x="3500" y="1"/>
                      <a:pt x="326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" name="Google Shape;246;p21"/>
              <p:cNvSpPr/>
              <p:nvPr/>
            </p:nvSpPr>
            <p:spPr>
              <a:xfrm flipH="1">
                <a:off x="6531532" y="2204306"/>
                <a:ext cx="127610" cy="109755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924" extrusionOk="0">
                    <a:moveTo>
                      <a:pt x="2148" y="1"/>
                    </a:moveTo>
                    <a:cubicBezTo>
                      <a:pt x="2129" y="1"/>
                      <a:pt x="2110" y="8"/>
                      <a:pt x="2096" y="22"/>
                    </a:cubicBezTo>
                    <a:lnTo>
                      <a:pt x="38" y="1783"/>
                    </a:lnTo>
                    <a:cubicBezTo>
                      <a:pt x="4" y="1810"/>
                      <a:pt x="0" y="1862"/>
                      <a:pt x="27" y="1892"/>
                    </a:cubicBezTo>
                    <a:cubicBezTo>
                      <a:pt x="45" y="1913"/>
                      <a:pt x="65" y="1923"/>
                      <a:pt x="89" y="1923"/>
                    </a:cubicBezTo>
                    <a:cubicBezTo>
                      <a:pt x="106" y="1923"/>
                      <a:pt x="123" y="1917"/>
                      <a:pt x="140" y="1903"/>
                    </a:cubicBezTo>
                    <a:lnTo>
                      <a:pt x="2198" y="141"/>
                    </a:lnTo>
                    <a:cubicBezTo>
                      <a:pt x="2230" y="114"/>
                      <a:pt x="2236" y="63"/>
                      <a:pt x="2206" y="28"/>
                    </a:cubicBezTo>
                    <a:cubicBezTo>
                      <a:pt x="2191" y="10"/>
                      <a:pt x="2169" y="1"/>
                      <a:pt x="2148" y="1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" name="Google Shape;247;p21"/>
              <p:cNvSpPr/>
              <p:nvPr/>
            </p:nvSpPr>
            <p:spPr>
              <a:xfrm flipH="1">
                <a:off x="6586081" y="1938129"/>
                <a:ext cx="960067" cy="990701"/>
              </a:xfrm>
              <a:custGeom>
                <a:avLst/>
                <a:gdLst/>
                <a:ahLst/>
                <a:cxnLst/>
                <a:rect l="l" t="t" r="r" b="b"/>
                <a:pathLst>
                  <a:path w="16830" h="17367" extrusionOk="0">
                    <a:moveTo>
                      <a:pt x="10300" y="64"/>
                    </a:moveTo>
                    <a:cubicBezTo>
                      <a:pt x="10239" y="64"/>
                      <a:pt x="10178" y="64"/>
                      <a:pt x="10118" y="65"/>
                    </a:cubicBezTo>
                    <a:cubicBezTo>
                      <a:pt x="9135" y="83"/>
                      <a:pt x="1376" y="1"/>
                      <a:pt x="1083" y="4974"/>
                    </a:cubicBezTo>
                    <a:cubicBezTo>
                      <a:pt x="792" y="9945"/>
                      <a:pt x="1792" y="10405"/>
                      <a:pt x="894" y="13010"/>
                    </a:cubicBezTo>
                    <a:cubicBezTo>
                      <a:pt x="0" y="15615"/>
                      <a:pt x="1066" y="17096"/>
                      <a:pt x="1066" y="17096"/>
                    </a:cubicBezTo>
                    <a:lnTo>
                      <a:pt x="3065" y="17199"/>
                    </a:lnTo>
                    <a:lnTo>
                      <a:pt x="3380" y="16492"/>
                    </a:lnTo>
                    <a:lnTo>
                      <a:pt x="3380" y="17345"/>
                    </a:lnTo>
                    <a:lnTo>
                      <a:pt x="6534" y="17345"/>
                    </a:lnTo>
                    <a:lnTo>
                      <a:pt x="6886" y="16035"/>
                    </a:lnTo>
                    <a:cubicBezTo>
                      <a:pt x="6886" y="16035"/>
                      <a:pt x="7223" y="16994"/>
                      <a:pt x="7213" y="17219"/>
                    </a:cubicBezTo>
                    <a:cubicBezTo>
                      <a:pt x="7213" y="17219"/>
                      <a:pt x="7482" y="17366"/>
                      <a:pt x="7835" y="17366"/>
                    </a:cubicBezTo>
                    <a:cubicBezTo>
                      <a:pt x="8095" y="17366"/>
                      <a:pt x="8401" y="17286"/>
                      <a:pt x="8677" y="17008"/>
                    </a:cubicBezTo>
                    <a:cubicBezTo>
                      <a:pt x="9333" y="16356"/>
                      <a:pt x="9654" y="13478"/>
                      <a:pt x="8664" y="12044"/>
                    </a:cubicBezTo>
                    <a:lnTo>
                      <a:pt x="11371" y="11924"/>
                    </a:lnTo>
                    <a:cubicBezTo>
                      <a:pt x="11815" y="11955"/>
                      <a:pt x="12040" y="12020"/>
                      <a:pt x="12225" y="12570"/>
                    </a:cubicBezTo>
                    <a:cubicBezTo>
                      <a:pt x="12402" y="13092"/>
                      <a:pt x="12286" y="13501"/>
                      <a:pt x="12286" y="13501"/>
                    </a:cubicBezTo>
                    <a:cubicBezTo>
                      <a:pt x="13996" y="14249"/>
                      <a:pt x="14160" y="16871"/>
                      <a:pt x="14160" y="16871"/>
                    </a:cubicBezTo>
                    <a:cubicBezTo>
                      <a:pt x="14160" y="16871"/>
                      <a:pt x="14764" y="16717"/>
                      <a:pt x="15553" y="14788"/>
                    </a:cubicBezTo>
                    <a:cubicBezTo>
                      <a:pt x="16345" y="12857"/>
                      <a:pt x="15037" y="10966"/>
                      <a:pt x="15195" y="9965"/>
                    </a:cubicBezTo>
                    <a:cubicBezTo>
                      <a:pt x="15354" y="8965"/>
                      <a:pt x="16829" y="5620"/>
                      <a:pt x="16345" y="3186"/>
                    </a:cubicBezTo>
                    <a:cubicBezTo>
                      <a:pt x="15869" y="816"/>
                      <a:pt x="12578" y="64"/>
                      <a:pt x="10300" y="64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" name="Google Shape;248;p21"/>
              <p:cNvSpPr/>
              <p:nvPr/>
            </p:nvSpPr>
            <p:spPr>
              <a:xfrm flipH="1">
                <a:off x="7032397" y="2546410"/>
                <a:ext cx="281460" cy="92641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624" extrusionOk="0">
                    <a:moveTo>
                      <a:pt x="643" y="1"/>
                    </a:moveTo>
                    <a:cubicBezTo>
                      <a:pt x="249" y="1"/>
                      <a:pt x="1" y="61"/>
                      <a:pt x="35" y="210"/>
                    </a:cubicBezTo>
                    <a:cubicBezTo>
                      <a:pt x="164" y="761"/>
                      <a:pt x="1628" y="1133"/>
                      <a:pt x="2801" y="1133"/>
                    </a:cubicBezTo>
                    <a:cubicBezTo>
                      <a:pt x="2842" y="1133"/>
                      <a:pt x="2882" y="1133"/>
                      <a:pt x="2923" y="1132"/>
                    </a:cubicBezTo>
                    <a:cubicBezTo>
                      <a:pt x="2958" y="1131"/>
                      <a:pt x="2993" y="1131"/>
                      <a:pt x="3028" y="1131"/>
                    </a:cubicBezTo>
                    <a:cubicBezTo>
                      <a:pt x="4152" y="1131"/>
                      <a:pt x="4704" y="1545"/>
                      <a:pt x="4704" y="1545"/>
                    </a:cubicBezTo>
                    <a:lnTo>
                      <a:pt x="4742" y="1623"/>
                    </a:lnTo>
                    <a:cubicBezTo>
                      <a:pt x="4742" y="1623"/>
                      <a:pt x="4933" y="1248"/>
                      <a:pt x="4418" y="807"/>
                    </a:cubicBezTo>
                    <a:cubicBezTo>
                      <a:pt x="4035" y="483"/>
                      <a:pt x="1756" y="1"/>
                      <a:pt x="643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" name="Google Shape;249;p21"/>
              <p:cNvSpPr/>
              <p:nvPr/>
            </p:nvSpPr>
            <p:spPr>
              <a:xfrm flipH="1">
                <a:off x="6600446" y="2014228"/>
                <a:ext cx="287336" cy="348032"/>
              </a:xfrm>
              <a:custGeom>
                <a:avLst/>
                <a:gdLst/>
                <a:ahLst/>
                <a:cxnLst/>
                <a:rect l="l" t="t" r="r" b="b"/>
                <a:pathLst>
                  <a:path w="5037" h="6101" extrusionOk="0">
                    <a:moveTo>
                      <a:pt x="891" y="0"/>
                    </a:moveTo>
                    <a:cubicBezTo>
                      <a:pt x="415" y="0"/>
                      <a:pt x="68" y="50"/>
                      <a:pt x="0" y="59"/>
                    </a:cubicBezTo>
                    <a:lnTo>
                      <a:pt x="4497" y="4071"/>
                    </a:lnTo>
                    <a:cubicBezTo>
                      <a:pt x="4497" y="4071"/>
                      <a:pt x="4259" y="6100"/>
                      <a:pt x="4279" y="6100"/>
                    </a:cubicBezTo>
                    <a:cubicBezTo>
                      <a:pt x="4290" y="6100"/>
                      <a:pt x="4365" y="5587"/>
                      <a:pt x="4568" y="4044"/>
                    </a:cubicBezTo>
                    <a:cubicBezTo>
                      <a:pt x="5037" y="472"/>
                      <a:pt x="2355" y="0"/>
                      <a:pt x="891" y="0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" name="Google Shape;250;p21"/>
              <p:cNvSpPr/>
              <p:nvPr/>
            </p:nvSpPr>
            <p:spPr>
              <a:xfrm flipH="1">
                <a:off x="7146143" y="2368883"/>
                <a:ext cx="33714" cy="164233"/>
              </a:xfrm>
              <a:custGeom>
                <a:avLst/>
                <a:gdLst/>
                <a:ahLst/>
                <a:cxnLst/>
                <a:rect l="l" t="t" r="r" b="b"/>
                <a:pathLst>
                  <a:path w="591" h="2879" extrusionOk="0">
                    <a:moveTo>
                      <a:pt x="60" y="1"/>
                    </a:moveTo>
                    <a:cubicBezTo>
                      <a:pt x="59" y="1"/>
                      <a:pt x="59" y="1"/>
                      <a:pt x="58" y="1"/>
                    </a:cubicBezTo>
                    <a:cubicBezTo>
                      <a:pt x="0" y="547"/>
                      <a:pt x="123" y="1854"/>
                      <a:pt x="420" y="2878"/>
                    </a:cubicBezTo>
                    <a:cubicBezTo>
                      <a:pt x="590" y="2854"/>
                      <a:pt x="231" y="1"/>
                      <a:pt x="60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" name="Google Shape;251;p21"/>
              <p:cNvSpPr/>
              <p:nvPr/>
            </p:nvSpPr>
            <p:spPr>
              <a:xfrm flipH="1">
                <a:off x="6603990" y="2017594"/>
                <a:ext cx="760638" cy="616942"/>
              </a:xfrm>
              <a:custGeom>
                <a:avLst/>
                <a:gdLst/>
                <a:ahLst/>
                <a:cxnLst/>
                <a:rect l="l" t="t" r="r" b="b"/>
                <a:pathLst>
                  <a:path w="13334" h="10815" extrusionOk="0">
                    <a:moveTo>
                      <a:pt x="8359" y="0"/>
                    </a:moveTo>
                    <a:cubicBezTo>
                      <a:pt x="8359" y="0"/>
                      <a:pt x="6373" y="5141"/>
                      <a:pt x="3441" y="7398"/>
                    </a:cubicBezTo>
                    <a:cubicBezTo>
                      <a:pt x="3441" y="7398"/>
                      <a:pt x="2802" y="6968"/>
                      <a:pt x="2083" y="6968"/>
                    </a:cubicBezTo>
                    <a:cubicBezTo>
                      <a:pt x="1694" y="6968"/>
                      <a:pt x="1282" y="7093"/>
                      <a:pt x="935" y="7480"/>
                    </a:cubicBezTo>
                    <a:cubicBezTo>
                      <a:pt x="0" y="8525"/>
                      <a:pt x="764" y="10178"/>
                      <a:pt x="2687" y="10178"/>
                    </a:cubicBezTo>
                    <a:cubicBezTo>
                      <a:pt x="2793" y="10178"/>
                      <a:pt x="2902" y="10173"/>
                      <a:pt x="3014" y="10163"/>
                    </a:cubicBezTo>
                    <a:cubicBezTo>
                      <a:pt x="3391" y="10129"/>
                      <a:pt x="3708" y="10113"/>
                      <a:pt x="3977" y="10113"/>
                    </a:cubicBezTo>
                    <a:cubicBezTo>
                      <a:pt x="5246" y="10113"/>
                      <a:pt x="5420" y="10457"/>
                      <a:pt x="5594" y="10815"/>
                    </a:cubicBezTo>
                    <a:cubicBezTo>
                      <a:pt x="5594" y="10815"/>
                      <a:pt x="6711" y="10630"/>
                      <a:pt x="8169" y="10630"/>
                    </a:cubicBezTo>
                    <a:cubicBezTo>
                      <a:pt x="8169" y="10630"/>
                      <a:pt x="8032" y="9951"/>
                      <a:pt x="8940" y="9778"/>
                    </a:cubicBezTo>
                    <a:cubicBezTo>
                      <a:pt x="9848" y="9603"/>
                      <a:pt x="13313" y="8627"/>
                      <a:pt x="13327" y="6647"/>
                    </a:cubicBezTo>
                    <a:cubicBezTo>
                      <a:pt x="13333" y="5585"/>
                      <a:pt x="12862" y="4657"/>
                      <a:pt x="12927" y="3985"/>
                    </a:cubicBezTo>
                    <a:cubicBezTo>
                      <a:pt x="13043" y="2762"/>
                      <a:pt x="12418" y="254"/>
                      <a:pt x="8359" y="0"/>
                    </a:cubicBezTo>
                    <a:close/>
                  </a:path>
                </a:pathLst>
              </a:custGeom>
              <a:solidFill>
                <a:srgbClr val="FFB39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" name="Google Shape;252;p21"/>
              <p:cNvSpPr/>
              <p:nvPr/>
            </p:nvSpPr>
            <p:spPr>
              <a:xfrm flipH="1">
                <a:off x="6913967" y="2228607"/>
                <a:ext cx="87963" cy="52767"/>
              </a:xfrm>
              <a:custGeom>
                <a:avLst/>
                <a:gdLst/>
                <a:ahLst/>
                <a:cxnLst/>
                <a:rect l="l" t="t" r="r" b="b"/>
                <a:pathLst>
                  <a:path w="1542" h="925" extrusionOk="0">
                    <a:moveTo>
                      <a:pt x="1327" y="1"/>
                    </a:moveTo>
                    <a:cubicBezTo>
                      <a:pt x="996" y="1"/>
                      <a:pt x="0" y="708"/>
                      <a:pt x="145" y="866"/>
                    </a:cubicBezTo>
                    <a:cubicBezTo>
                      <a:pt x="182" y="907"/>
                      <a:pt x="236" y="925"/>
                      <a:pt x="301" y="925"/>
                    </a:cubicBezTo>
                    <a:cubicBezTo>
                      <a:pt x="704" y="925"/>
                      <a:pt x="1542" y="242"/>
                      <a:pt x="1418" y="40"/>
                    </a:cubicBezTo>
                    <a:cubicBezTo>
                      <a:pt x="1402" y="13"/>
                      <a:pt x="1370" y="1"/>
                      <a:pt x="1327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" name="Google Shape;253;p21"/>
              <p:cNvSpPr/>
              <p:nvPr/>
            </p:nvSpPr>
            <p:spPr>
              <a:xfrm flipH="1">
                <a:off x="6625485" y="2209953"/>
                <a:ext cx="46435" cy="23788"/>
              </a:xfrm>
              <a:custGeom>
                <a:avLst/>
                <a:gdLst/>
                <a:ahLst/>
                <a:cxnLst/>
                <a:rect l="l" t="t" r="r" b="b"/>
                <a:pathLst>
                  <a:path w="814" h="417" extrusionOk="0">
                    <a:moveTo>
                      <a:pt x="211" y="1"/>
                    </a:moveTo>
                    <a:cubicBezTo>
                      <a:pt x="141" y="1"/>
                      <a:pt x="87" y="23"/>
                      <a:pt x="67" y="77"/>
                    </a:cubicBezTo>
                    <a:cubicBezTo>
                      <a:pt x="0" y="257"/>
                      <a:pt x="407" y="416"/>
                      <a:pt x="599" y="416"/>
                    </a:cubicBezTo>
                    <a:cubicBezTo>
                      <a:pt x="643" y="416"/>
                      <a:pt x="675" y="408"/>
                      <a:pt x="689" y="391"/>
                    </a:cubicBezTo>
                    <a:cubicBezTo>
                      <a:pt x="814" y="229"/>
                      <a:pt x="435" y="1"/>
                      <a:pt x="211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" name="Google Shape;254;p21"/>
              <p:cNvSpPr/>
              <p:nvPr/>
            </p:nvSpPr>
            <p:spPr>
              <a:xfrm flipH="1">
                <a:off x="6741689" y="2363350"/>
                <a:ext cx="100913" cy="45693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801" extrusionOk="0">
                    <a:moveTo>
                      <a:pt x="92" y="0"/>
                    </a:moveTo>
                    <a:cubicBezTo>
                      <a:pt x="83" y="0"/>
                      <a:pt x="74" y="2"/>
                      <a:pt x="65" y="5"/>
                    </a:cubicBezTo>
                    <a:cubicBezTo>
                      <a:pt x="24" y="19"/>
                      <a:pt x="1" y="63"/>
                      <a:pt x="18" y="104"/>
                    </a:cubicBezTo>
                    <a:cubicBezTo>
                      <a:pt x="21" y="115"/>
                      <a:pt x="274" y="801"/>
                      <a:pt x="1162" y="801"/>
                    </a:cubicBezTo>
                    <a:cubicBezTo>
                      <a:pt x="1321" y="801"/>
                      <a:pt x="1499" y="777"/>
                      <a:pt x="1701" y="726"/>
                    </a:cubicBezTo>
                    <a:cubicBezTo>
                      <a:pt x="1742" y="716"/>
                      <a:pt x="1769" y="671"/>
                      <a:pt x="1756" y="630"/>
                    </a:cubicBezTo>
                    <a:cubicBezTo>
                      <a:pt x="1747" y="593"/>
                      <a:pt x="1716" y="570"/>
                      <a:pt x="1679" y="570"/>
                    </a:cubicBezTo>
                    <a:cubicBezTo>
                      <a:pt x="1673" y="570"/>
                      <a:pt x="1666" y="571"/>
                      <a:pt x="1660" y="572"/>
                    </a:cubicBezTo>
                    <a:cubicBezTo>
                      <a:pt x="1470" y="621"/>
                      <a:pt x="1302" y="642"/>
                      <a:pt x="1155" y="642"/>
                    </a:cubicBezTo>
                    <a:cubicBezTo>
                      <a:pt x="389" y="642"/>
                      <a:pt x="176" y="82"/>
                      <a:pt x="165" y="54"/>
                    </a:cubicBezTo>
                    <a:cubicBezTo>
                      <a:pt x="154" y="22"/>
                      <a:pt x="124" y="0"/>
                      <a:pt x="92" y="0"/>
                    </a:cubicBezTo>
                    <a:close/>
                  </a:path>
                </a:pathLst>
              </a:custGeom>
              <a:solidFill>
                <a:srgbClr val="DD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" name="Google Shape;255;p21"/>
              <p:cNvSpPr/>
              <p:nvPr/>
            </p:nvSpPr>
            <p:spPr>
              <a:xfrm flipH="1">
                <a:off x="6851675" y="2400087"/>
                <a:ext cx="212093" cy="129492"/>
              </a:xfrm>
              <a:custGeom>
                <a:avLst/>
                <a:gdLst/>
                <a:ahLst/>
                <a:cxnLst/>
                <a:rect l="l" t="t" r="r" b="b"/>
                <a:pathLst>
                  <a:path w="3718" h="2270" extrusionOk="0">
                    <a:moveTo>
                      <a:pt x="273" y="0"/>
                    </a:moveTo>
                    <a:cubicBezTo>
                      <a:pt x="98" y="229"/>
                      <a:pt x="0" y="495"/>
                      <a:pt x="0" y="782"/>
                    </a:cubicBezTo>
                    <a:cubicBezTo>
                      <a:pt x="0" y="1604"/>
                      <a:pt x="833" y="2270"/>
                      <a:pt x="1857" y="2270"/>
                    </a:cubicBezTo>
                    <a:cubicBezTo>
                      <a:pt x="2884" y="2270"/>
                      <a:pt x="3717" y="1604"/>
                      <a:pt x="3717" y="782"/>
                    </a:cubicBezTo>
                    <a:cubicBezTo>
                      <a:pt x="3717" y="754"/>
                      <a:pt x="3717" y="730"/>
                      <a:pt x="3714" y="703"/>
                    </a:cubicBezTo>
                    <a:cubicBezTo>
                      <a:pt x="3325" y="938"/>
                      <a:pt x="2868" y="1075"/>
                      <a:pt x="2379" y="1075"/>
                    </a:cubicBezTo>
                    <a:cubicBezTo>
                      <a:pt x="1512" y="1075"/>
                      <a:pt x="747" y="652"/>
                      <a:pt x="273" y="0"/>
                    </a:cubicBezTo>
                    <a:close/>
                  </a:path>
                </a:pathLst>
              </a:custGeom>
              <a:solidFill>
                <a:srgbClr val="FF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" name="Google Shape;256;p21"/>
              <p:cNvSpPr/>
              <p:nvPr/>
            </p:nvSpPr>
            <p:spPr>
              <a:xfrm flipH="1">
                <a:off x="6604550" y="2388564"/>
                <a:ext cx="95322" cy="62578"/>
              </a:xfrm>
              <a:custGeom>
                <a:avLst/>
                <a:gdLst/>
                <a:ahLst/>
                <a:cxnLst/>
                <a:rect l="l" t="t" r="r" b="b"/>
                <a:pathLst>
                  <a:path w="1671" h="1097" extrusionOk="0">
                    <a:moveTo>
                      <a:pt x="11" y="1"/>
                    </a:moveTo>
                    <a:lnTo>
                      <a:pt x="11" y="1"/>
                    </a:lnTo>
                    <a:cubicBezTo>
                      <a:pt x="1" y="157"/>
                      <a:pt x="25" y="318"/>
                      <a:pt x="89" y="465"/>
                    </a:cubicBezTo>
                    <a:cubicBezTo>
                      <a:pt x="270" y="871"/>
                      <a:pt x="704" y="1096"/>
                      <a:pt x="1199" y="1096"/>
                    </a:cubicBezTo>
                    <a:cubicBezTo>
                      <a:pt x="1261" y="1096"/>
                      <a:pt x="1322" y="1093"/>
                      <a:pt x="1384" y="1086"/>
                    </a:cubicBezTo>
                    <a:cubicBezTo>
                      <a:pt x="1551" y="820"/>
                      <a:pt x="1656" y="526"/>
                      <a:pt x="1670" y="209"/>
                    </a:cubicBezTo>
                    <a:lnTo>
                      <a:pt x="1670" y="209"/>
                    </a:lnTo>
                    <a:cubicBezTo>
                      <a:pt x="1469" y="291"/>
                      <a:pt x="1253" y="335"/>
                      <a:pt x="1028" y="335"/>
                    </a:cubicBezTo>
                    <a:cubicBezTo>
                      <a:pt x="656" y="335"/>
                      <a:pt x="308" y="212"/>
                      <a:pt x="11" y="1"/>
                    </a:cubicBezTo>
                    <a:close/>
                  </a:path>
                </a:pathLst>
              </a:custGeom>
              <a:solidFill>
                <a:srgbClr val="FF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" name="Google Shape;257;p21"/>
              <p:cNvSpPr/>
              <p:nvPr/>
            </p:nvSpPr>
            <p:spPr>
              <a:xfrm flipH="1">
                <a:off x="6645451" y="2267798"/>
                <a:ext cx="26925" cy="46606"/>
              </a:xfrm>
              <a:custGeom>
                <a:avLst/>
                <a:gdLst/>
                <a:ahLst/>
                <a:cxnLst/>
                <a:rect l="l" t="t" r="r" b="b"/>
                <a:pathLst>
                  <a:path w="472" h="817" extrusionOk="0">
                    <a:moveTo>
                      <a:pt x="236" y="1"/>
                    </a:moveTo>
                    <a:cubicBezTo>
                      <a:pt x="106" y="1"/>
                      <a:pt x="0" y="182"/>
                      <a:pt x="0" y="407"/>
                    </a:cubicBezTo>
                    <a:cubicBezTo>
                      <a:pt x="0" y="636"/>
                      <a:pt x="106" y="817"/>
                      <a:pt x="236" y="817"/>
                    </a:cubicBezTo>
                    <a:cubicBezTo>
                      <a:pt x="365" y="817"/>
                      <a:pt x="472" y="636"/>
                      <a:pt x="472" y="407"/>
                    </a:cubicBezTo>
                    <a:cubicBezTo>
                      <a:pt x="472" y="182"/>
                      <a:pt x="365" y="1"/>
                      <a:pt x="236" y="1"/>
                    </a:cubicBezTo>
                    <a:close/>
                  </a:path>
                </a:pathLst>
              </a:custGeom>
              <a:solidFill>
                <a:srgbClr val="3A2D2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" name="Google Shape;258;p21"/>
              <p:cNvSpPr/>
              <p:nvPr/>
            </p:nvSpPr>
            <p:spPr>
              <a:xfrm flipH="1">
                <a:off x="6648417" y="2275556"/>
                <a:ext cx="6845" cy="11808"/>
              </a:xfrm>
              <a:custGeom>
                <a:avLst/>
                <a:gdLst/>
                <a:ahLst/>
                <a:cxnLst/>
                <a:rect l="l" t="t" r="r" b="b"/>
                <a:pathLst>
                  <a:path w="120" h="207" extrusionOk="0">
                    <a:moveTo>
                      <a:pt x="51" y="1"/>
                    </a:moveTo>
                    <a:cubicBezTo>
                      <a:pt x="49" y="1"/>
                      <a:pt x="47" y="1"/>
                      <a:pt x="45" y="2"/>
                    </a:cubicBezTo>
                    <a:cubicBezTo>
                      <a:pt x="18" y="5"/>
                      <a:pt x="0" y="53"/>
                      <a:pt x="8" y="107"/>
                    </a:cubicBezTo>
                    <a:cubicBezTo>
                      <a:pt x="14" y="163"/>
                      <a:pt x="39" y="207"/>
                      <a:pt x="69" y="207"/>
                    </a:cubicBezTo>
                    <a:cubicBezTo>
                      <a:pt x="70" y="207"/>
                      <a:pt x="71" y="207"/>
                      <a:pt x="72" y="206"/>
                    </a:cubicBezTo>
                    <a:cubicBezTo>
                      <a:pt x="99" y="203"/>
                      <a:pt x="120" y="152"/>
                      <a:pt x="110" y="97"/>
                    </a:cubicBezTo>
                    <a:cubicBezTo>
                      <a:pt x="103" y="43"/>
                      <a:pt x="79" y="1"/>
                      <a:pt x="5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" name="Google Shape;259;p21"/>
              <p:cNvSpPr/>
              <p:nvPr/>
            </p:nvSpPr>
            <p:spPr>
              <a:xfrm flipH="1">
                <a:off x="6888695" y="2291016"/>
                <a:ext cx="39361" cy="59042"/>
              </a:xfrm>
              <a:custGeom>
                <a:avLst/>
                <a:gdLst/>
                <a:ahLst/>
                <a:cxnLst/>
                <a:rect l="l" t="t" r="r" b="b"/>
                <a:pathLst>
                  <a:path w="690" h="1035" extrusionOk="0">
                    <a:moveTo>
                      <a:pt x="345" y="0"/>
                    </a:moveTo>
                    <a:cubicBezTo>
                      <a:pt x="153" y="0"/>
                      <a:pt x="0" y="233"/>
                      <a:pt x="0" y="520"/>
                    </a:cubicBezTo>
                    <a:cubicBezTo>
                      <a:pt x="0" y="802"/>
                      <a:pt x="153" y="1035"/>
                      <a:pt x="345" y="1035"/>
                    </a:cubicBezTo>
                    <a:cubicBezTo>
                      <a:pt x="533" y="1035"/>
                      <a:pt x="689" y="802"/>
                      <a:pt x="689" y="520"/>
                    </a:cubicBezTo>
                    <a:cubicBezTo>
                      <a:pt x="689" y="233"/>
                      <a:pt x="533" y="0"/>
                      <a:pt x="345" y="0"/>
                    </a:cubicBezTo>
                    <a:close/>
                  </a:path>
                </a:pathLst>
              </a:custGeom>
              <a:solidFill>
                <a:srgbClr val="3A2D2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" name="Google Shape;260;p21"/>
              <p:cNvSpPr/>
              <p:nvPr/>
            </p:nvSpPr>
            <p:spPr>
              <a:xfrm flipH="1">
                <a:off x="6894342" y="2302653"/>
                <a:ext cx="7815" cy="13406"/>
              </a:xfrm>
              <a:custGeom>
                <a:avLst/>
                <a:gdLst/>
                <a:ahLst/>
                <a:cxnLst/>
                <a:rect l="l" t="t" r="r" b="b"/>
                <a:pathLst>
                  <a:path w="137" h="235" extrusionOk="0">
                    <a:moveTo>
                      <a:pt x="58" y="1"/>
                    </a:moveTo>
                    <a:cubicBezTo>
                      <a:pt x="57" y="1"/>
                      <a:pt x="56" y="1"/>
                      <a:pt x="55" y="1"/>
                    </a:cubicBezTo>
                    <a:cubicBezTo>
                      <a:pt x="21" y="4"/>
                      <a:pt x="0" y="62"/>
                      <a:pt x="10" y="124"/>
                    </a:cubicBezTo>
                    <a:cubicBezTo>
                      <a:pt x="17" y="185"/>
                      <a:pt x="47" y="234"/>
                      <a:pt x="77" y="234"/>
                    </a:cubicBezTo>
                    <a:cubicBezTo>
                      <a:pt x="78" y="234"/>
                      <a:pt x="80" y="234"/>
                      <a:pt x="82" y="234"/>
                    </a:cubicBezTo>
                    <a:cubicBezTo>
                      <a:pt x="116" y="230"/>
                      <a:pt x="137" y="175"/>
                      <a:pt x="126" y="111"/>
                    </a:cubicBezTo>
                    <a:cubicBezTo>
                      <a:pt x="120" y="47"/>
                      <a:pt x="88" y="1"/>
                      <a:pt x="5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" name="Google Shape;261;p21"/>
              <p:cNvSpPr/>
              <p:nvPr/>
            </p:nvSpPr>
            <p:spPr>
              <a:xfrm flipH="1">
                <a:off x="6968731" y="2186621"/>
                <a:ext cx="107701" cy="157444"/>
              </a:xfrm>
              <a:custGeom>
                <a:avLst/>
                <a:gdLst/>
                <a:ahLst/>
                <a:cxnLst/>
                <a:rect l="l" t="t" r="r" b="b"/>
                <a:pathLst>
                  <a:path w="1888" h="2760" extrusionOk="0">
                    <a:moveTo>
                      <a:pt x="1888" y="1"/>
                    </a:moveTo>
                    <a:lnTo>
                      <a:pt x="1888" y="1"/>
                    </a:lnTo>
                    <a:cubicBezTo>
                      <a:pt x="799" y="274"/>
                      <a:pt x="0" y="1028"/>
                      <a:pt x="0" y="2216"/>
                    </a:cubicBezTo>
                    <a:cubicBezTo>
                      <a:pt x="0" y="2404"/>
                      <a:pt x="21" y="2585"/>
                      <a:pt x="58" y="2759"/>
                    </a:cubicBezTo>
                    <a:cubicBezTo>
                      <a:pt x="768" y="1879"/>
                      <a:pt x="1385" y="899"/>
                      <a:pt x="1888" y="1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" name="Google Shape;262;p21"/>
              <p:cNvSpPr/>
              <p:nvPr/>
            </p:nvSpPr>
            <p:spPr>
              <a:xfrm flipH="1">
                <a:off x="6779627" y="2179833"/>
                <a:ext cx="293497" cy="260410"/>
              </a:xfrm>
              <a:custGeom>
                <a:avLst/>
                <a:gdLst/>
                <a:ahLst/>
                <a:cxnLst/>
                <a:rect l="l" t="t" r="r" b="b"/>
                <a:pathLst>
                  <a:path w="5145" h="4565" extrusionOk="0">
                    <a:moveTo>
                      <a:pt x="2574" y="857"/>
                    </a:moveTo>
                    <a:cubicBezTo>
                      <a:pt x="2618" y="857"/>
                      <a:pt x="2649" y="867"/>
                      <a:pt x="2666" y="895"/>
                    </a:cubicBezTo>
                    <a:cubicBezTo>
                      <a:pt x="2789" y="1096"/>
                      <a:pt x="1953" y="1782"/>
                      <a:pt x="1550" y="1782"/>
                    </a:cubicBezTo>
                    <a:cubicBezTo>
                      <a:pt x="1482" y="1782"/>
                      <a:pt x="1427" y="1762"/>
                      <a:pt x="1393" y="1721"/>
                    </a:cubicBezTo>
                    <a:cubicBezTo>
                      <a:pt x="1250" y="1563"/>
                      <a:pt x="2243" y="857"/>
                      <a:pt x="2574" y="857"/>
                    </a:cubicBezTo>
                    <a:close/>
                    <a:moveTo>
                      <a:pt x="4097" y="632"/>
                    </a:moveTo>
                    <a:cubicBezTo>
                      <a:pt x="4138" y="632"/>
                      <a:pt x="4179" y="646"/>
                      <a:pt x="4219" y="676"/>
                    </a:cubicBezTo>
                    <a:cubicBezTo>
                      <a:pt x="4718" y="1027"/>
                      <a:pt x="4748" y="1690"/>
                      <a:pt x="4721" y="2247"/>
                    </a:cubicBezTo>
                    <a:cubicBezTo>
                      <a:pt x="4714" y="2400"/>
                      <a:pt x="4591" y="2475"/>
                      <a:pt x="4472" y="2475"/>
                    </a:cubicBezTo>
                    <a:cubicBezTo>
                      <a:pt x="4352" y="2475"/>
                      <a:pt x="4240" y="2400"/>
                      <a:pt x="4247" y="2247"/>
                    </a:cubicBezTo>
                    <a:cubicBezTo>
                      <a:pt x="4264" y="1902"/>
                      <a:pt x="4308" y="1318"/>
                      <a:pt x="3980" y="1086"/>
                    </a:cubicBezTo>
                    <a:cubicBezTo>
                      <a:pt x="3775" y="942"/>
                      <a:pt x="3902" y="632"/>
                      <a:pt x="4097" y="632"/>
                    </a:cubicBezTo>
                    <a:close/>
                    <a:moveTo>
                      <a:pt x="2888" y="1949"/>
                    </a:moveTo>
                    <a:cubicBezTo>
                      <a:pt x="3076" y="1949"/>
                      <a:pt x="3232" y="2182"/>
                      <a:pt x="3232" y="2469"/>
                    </a:cubicBezTo>
                    <a:cubicBezTo>
                      <a:pt x="3232" y="2751"/>
                      <a:pt x="3076" y="2984"/>
                      <a:pt x="2888" y="2984"/>
                    </a:cubicBezTo>
                    <a:cubicBezTo>
                      <a:pt x="2696" y="2984"/>
                      <a:pt x="2543" y="2751"/>
                      <a:pt x="2543" y="2469"/>
                    </a:cubicBezTo>
                    <a:cubicBezTo>
                      <a:pt x="2543" y="2182"/>
                      <a:pt x="2696" y="1949"/>
                      <a:pt x="2888" y="1949"/>
                    </a:cubicBezTo>
                    <a:close/>
                    <a:moveTo>
                      <a:pt x="4527" y="2656"/>
                    </a:moveTo>
                    <a:cubicBezTo>
                      <a:pt x="4834" y="2656"/>
                      <a:pt x="4830" y="3131"/>
                      <a:pt x="4527" y="3131"/>
                    </a:cubicBezTo>
                    <a:cubicBezTo>
                      <a:pt x="4219" y="3131"/>
                      <a:pt x="4219" y="2656"/>
                      <a:pt x="4527" y="2656"/>
                    </a:cubicBezTo>
                    <a:close/>
                    <a:moveTo>
                      <a:pt x="2909" y="0"/>
                    </a:moveTo>
                    <a:cubicBezTo>
                      <a:pt x="2792" y="0"/>
                      <a:pt x="2669" y="3"/>
                      <a:pt x="2543" y="11"/>
                    </a:cubicBezTo>
                    <a:cubicBezTo>
                      <a:pt x="2294" y="27"/>
                      <a:pt x="2055" y="62"/>
                      <a:pt x="1830" y="120"/>
                    </a:cubicBezTo>
                    <a:cubicBezTo>
                      <a:pt x="1327" y="1018"/>
                      <a:pt x="710" y="1998"/>
                      <a:pt x="0" y="2878"/>
                    </a:cubicBezTo>
                    <a:cubicBezTo>
                      <a:pt x="75" y="3240"/>
                      <a:pt x="229" y="3575"/>
                      <a:pt x="437" y="3861"/>
                    </a:cubicBezTo>
                    <a:cubicBezTo>
                      <a:pt x="765" y="3438"/>
                      <a:pt x="1352" y="3154"/>
                      <a:pt x="2021" y="3154"/>
                    </a:cubicBezTo>
                    <a:cubicBezTo>
                      <a:pt x="3018" y="3154"/>
                      <a:pt x="3830" y="3779"/>
                      <a:pt x="3878" y="4564"/>
                    </a:cubicBezTo>
                    <a:cubicBezTo>
                      <a:pt x="4168" y="4394"/>
                      <a:pt x="4420" y="4164"/>
                      <a:pt x="4622" y="3895"/>
                    </a:cubicBezTo>
                    <a:cubicBezTo>
                      <a:pt x="4199" y="3701"/>
                      <a:pt x="4059" y="3329"/>
                      <a:pt x="4059" y="3321"/>
                    </a:cubicBezTo>
                    <a:cubicBezTo>
                      <a:pt x="4042" y="3280"/>
                      <a:pt x="4065" y="3236"/>
                      <a:pt x="4106" y="3222"/>
                    </a:cubicBezTo>
                    <a:cubicBezTo>
                      <a:pt x="4113" y="3219"/>
                      <a:pt x="4124" y="3216"/>
                      <a:pt x="4133" y="3216"/>
                    </a:cubicBezTo>
                    <a:cubicBezTo>
                      <a:pt x="4165" y="3216"/>
                      <a:pt x="4195" y="3236"/>
                      <a:pt x="4206" y="3271"/>
                    </a:cubicBezTo>
                    <a:cubicBezTo>
                      <a:pt x="4215" y="3291"/>
                      <a:pt x="4335" y="3608"/>
                      <a:pt x="4714" y="3769"/>
                    </a:cubicBezTo>
                    <a:cubicBezTo>
                      <a:pt x="4984" y="3356"/>
                      <a:pt x="5144" y="2864"/>
                      <a:pt x="5144" y="2335"/>
                    </a:cubicBezTo>
                    <a:cubicBezTo>
                      <a:pt x="5144" y="980"/>
                      <a:pt x="4803" y="0"/>
                      <a:pt x="2909" y="0"/>
                    </a:cubicBezTo>
                    <a:close/>
                  </a:path>
                </a:pathLst>
              </a:custGeom>
              <a:solidFill>
                <a:srgbClr val="D1B39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" name="Google Shape;263;p21"/>
              <p:cNvSpPr/>
              <p:nvPr/>
            </p:nvSpPr>
            <p:spPr>
              <a:xfrm flipH="1">
                <a:off x="6913967" y="2228721"/>
                <a:ext cx="87906" cy="52824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926" extrusionOk="0">
                    <a:moveTo>
                      <a:pt x="1325" y="0"/>
                    </a:moveTo>
                    <a:cubicBezTo>
                      <a:pt x="994" y="0"/>
                      <a:pt x="1" y="706"/>
                      <a:pt x="144" y="864"/>
                    </a:cubicBezTo>
                    <a:cubicBezTo>
                      <a:pt x="178" y="905"/>
                      <a:pt x="233" y="925"/>
                      <a:pt x="301" y="925"/>
                    </a:cubicBezTo>
                    <a:cubicBezTo>
                      <a:pt x="704" y="925"/>
                      <a:pt x="1540" y="239"/>
                      <a:pt x="1417" y="38"/>
                    </a:cubicBezTo>
                    <a:cubicBezTo>
                      <a:pt x="1400" y="10"/>
                      <a:pt x="1369" y="0"/>
                      <a:pt x="1325" y="0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" name="Google Shape;264;p21"/>
              <p:cNvSpPr/>
              <p:nvPr/>
            </p:nvSpPr>
            <p:spPr>
              <a:xfrm flipH="1">
                <a:off x="6804153" y="2363236"/>
                <a:ext cx="38448" cy="38791"/>
              </a:xfrm>
              <a:custGeom>
                <a:avLst/>
                <a:gdLst/>
                <a:ahLst/>
                <a:cxnLst/>
                <a:rect l="l" t="t" r="r" b="b"/>
                <a:pathLst>
                  <a:path w="674" h="680" extrusionOk="0">
                    <a:moveTo>
                      <a:pt x="92" y="1"/>
                    </a:moveTo>
                    <a:cubicBezTo>
                      <a:pt x="83" y="1"/>
                      <a:pt x="72" y="4"/>
                      <a:pt x="65" y="7"/>
                    </a:cubicBezTo>
                    <a:cubicBezTo>
                      <a:pt x="24" y="21"/>
                      <a:pt x="1" y="65"/>
                      <a:pt x="18" y="106"/>
                    </a:cubicBezTo>
                    <a:cubicBezTo>
                      <a:pt x="18" y="114"/>
                      <a:pt x="158" y="486"/>
                      <a:pt x="581" y="680"/>
                    </a:cubicBezTo>
                    <a:cubicBezTo>
                      <a:pt x="612" y="639"/>
                      <a:pt x="642" y="595"/>
                      <a:pt x="673" y="554"/>
                    </a:cubicBezTo>
                    <a:cubicBezTo>
                      <a:pt x="294" y="393"/>
                      <a:pt x="174" y="76"/>
                      <a:pt x="165" y="56"/>
                    </a:cubicBezTo>
                    <a:cubicBezTo>
                      <a:pt x="154" y="21"/>
                      <a:pt x="124" y="1"/>
                      <a:pt x="92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" name="Google Shape;265;p21"/>
              <p:cNvSpPr/>
              <p:nvPr/>
            </p:nvSpPr>
            <p:spPr>
              <a:xfrm flipH="1">
                <a:off x="6851903" y="2359756"/>
                <a:ext cx="196349" cy="101711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1783" extrusionOk="0">
                    <a:moveTo>
                      <a:pt x="1585" y="0"/>
                    </a:moveTo>
                    <a:cubicBezTo>
                      <a:pt x="916" y="0"/>
                      <a:pt x="329" y="284"/>
                      <a:pt x="1" y="707"/>
                    </a:cubicBezTo>
                    <a:cubicBezTo>
                      <a:pt x="475" y="1359"/>
                      <a:pt x="1240" y="1782"/>
                      <a:pt x="2107" y="1782"/>
                    </a:cubicBezTo>
                    <a:cubicBezTo>
                      <a:pt x="2596" y="1782"/>
                      <a:pt x="3053" y="1645"/>
                      <a:pt x="3442" y="1410"/>
                    </a:cubicBezTo>
                    <a:cubicBezTo>
                      <a:pt x="3394" y="625"/>
                      <a:pt x="2582" y="0"/>
                      <a:pt x="1585" y="0"/>
                    </a:cubicBezTo>
                    <a:close/>
                  </a:path>
                </a:pathLst>
              </a:custGeom>
              <a:solidFill>
                <a:srgbClr val="D1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" name="Google Shape;266;p21"/>
              <p:cNvSpPr/>
              <p:nvPr/>
            </p:nvSpPr>
            <p:spPr>
              <a:xfrm flipH="1">
                <a:off x="6888695" y="2291016"/>
                <a:ext cx="39361" cy="59042"/>
              </a:xfrm>
              <a:custGeom>
                <a:avLst/>
                <a:gdLst/>
                <a:ahLst/>
                <a:cxnLst/>
                <a:rect l="l" t="t" r="r" b="b"/>
                <a:pathLst>
                  <a:path w="690" h="1035" extrusionOk="0">
                    <a:moveTo>
                      <a:pt x="512" y="205"/>
                    </a:moveTo>
                    <a:cubicBezTo>
                      <a:pt x="543" y="205"/>
                      <a:pt x="574" y="253"/>
                      <a:pt x="580" y="315"/>
                    </a:cubicBezTo>
                    <a:cubicBezTo>
                      <a:pt x="591" y="379"/>
                      <a:pt x="570" y="434"/>
                      <a:pt x="536" y="438"/>
                    </a:cubicBezTo>
                    <a:lnTo>
                      <a:pt x="533" y="438"/>
                    </a:lnTo>
                    <a:cubicBezTo>
                      <a:pt x="502" y="438"/>
                      <a:pt x="471" y="393"/>
                      <a:pt x="464" y="328"/>
                    </a:cubicBezTo>
                    <a:cubicBezTo>
                      <a:pt x="454" y="266"/>
                      <a:pt x="475" y="208"/>
                      <a:pt x="509" y="205"/>
                    </a:cubicBezTo>
                    <a:close/>
                    <a:moveTo>
                      <a:pt x="345" y="0"/>
                    </a:moveTo>
                    <a:cubicBezTo>
                      <a:pt x="153" y="0"/>
                      <a:pt x="0" y="233"/>
                      <a:pt x="0" y="520"/>
                    </a:cubicBezTo>
                    <a:cubicBezTo>
                      <a:pt x="0" y="802"/>
                      <a:pt x="153" y="1035"/>
                      <a:pt x="345" y="1035"/>
                    </a:cubicBezTo>
                    <a:cubicBezTo>
                      <a:pt x="533" y="1035"/>
                      <a:pt x="689" y="802"/>
                      <a:pt x="689" y="520"/>
                    </a:cubicBezTo>
                    <a:cubicBezTo>
                      <a:pt x="689" y="233"/>
                      <a:pt x="533" y="0"/>
                      <a:pt x="345" y="0"/>
                    </a:cubicBezTo>
                    <a:close/>
                  </a:path>
                </a:pathLst>
              </a:custGeom>
              <a:solidFill>
                <a:srgbClr val="3A2D2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" name="Google Shape;267;p21"/>
              <p:cNvSpPr/>
              <p:nvPr/>
            </p:nvSpPr>
            <p:spPr>
              <a:xfrm flipH="1">
                <a:off x="6894342" y="2302653"/>
                <a:ext cx="7815" cy="13349"/>
              </a:xfrm>
              <a:custGeom>
                <a:avLst/>
                <a:gdLst/>
                <a:ahLst/>
                <a:cxnLst/>
                <a:rect l="l" t="t" r="r" b="b"/>
                <a:pathLst>
                  <a:path w="137" h="234" extrusionOk="0">
                    <a:moveTo>
                      <a:pt x="55" y="1"/>
                    </a:moveTo>
                    <a:cubicBezTo>
                      <a:pt x="21" y="4"/>
                      <a:pt x="0" y="62"/>
                      <a:pt x="10" y="124"/>
                    </a:cubicBezTo>
                    <a:cubicBezTo>
                      <a:pt x="17" y="189"/>
                      <a:pt x="48" y="234"/>
                      <a:pt x="79" y="234"/>
                    </a:cubicBezTo>
                    <a:lnTo>
                      <a:pt x="82" y="234"/>
                    </a:lnTo>
                    <a:cubicBezTo>
                      <a:pt x="116" y="230"/>
                      <a:pt x="137" y="175"/>
                      <a:pt x="126" y="111"/>
                    </a:cubicBezTo>
                    <a:cubicBezTo>
                      <a:pt x="120" y="49"/>
                      <a:pt x="89" y="1"/>
                      <a:pt x="58" y="1"/>
                    </a:cubicBezTo>
                    <a:close/>
                  </a:path>
                </a:pathLst>
              </a:custGeom>
              <a:solidFill>
                <a:srgbClr val="D1DBD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" name="Google Shape;268;p21"/>
              <p:cNvSpPr/>
              <p:nvPr/>
            </p:nvSpPr>
            <p:spPr>
              <a:xfrm flipH="1">
                <a:off x="7171644" y="2476244"/>
                <a:ext cx="107758" cy="68967"/>
              </a:xfrm>
              <a:custGeom>
                <a:avLst/>
                <a:gdLst/>
                <a:ahLst/>
                <a:cxnLst/>
                <a:rect l="l" t="t" r="r" b="b"/>
                <a:pathLst>
                  <a:path w="1889" h="1209" extrusionOk="0">
                    <a:moveTo>
                      <a:pt x="977" y="0"/>
                    </a:moveTo>
                    <a:cubicBezTo>
                      <a:pt x="867" y="0"/>
                      <a:pt x="770" y="18"/>
                      <a:pt x="697" y="38"/>
                    </a:cubicBezTo>
                    <a:cubicBezTo>
                      <a:pt x="360" y="133"/>
                      <a:pt x="76" y="392"/>
                      <a:pt x="12" y="673"/>
                    </a:cubicBezTo>
                    <a:cubicBezTo>
                      <a:pt x="1" y="714"/>
                      <a:pt x="28" y="758"/>
                      <a:pt x="69" y="764"/>
                    </a:cubicBezTo>
                    <a:cubicBezTo>
                      <a:pt x="77" y="767"/>
                      <a:pt x="85" y="768"/>
                      <a:pt x="92" y="768"/>
                    </a:cubicBezTo>
                    <a:cubicBezTo>
                      <a:pt x="127" y="768"/>
                      <a:pt x="157" y="743"/>
                      <a:pt x="165" y="706"/>
                    </a:cubicBezTo>
                    <a:cubicBezTo>
                      <a:pt x="220" y="484"/>
                      <a:pt x="458" y="269"/>
                      <a:pt x="738" y="191"/>
                    </a:cubicBezTo>
                    <a:cubicBezTo>
                      <a:pt x="800" y="173"/>
                      <a:pt x="882" y="158"/>
                      <a:pt x="975" y="158"/>
                    </a:cubicBezTo>
                    <a:cubicBezTo>
                      <a:pt x="1118" y="158"/>
                      <a:pt x="1288" y="194"/>
                      <a:pt x="1462" y="314"/>
                    </a:cubicBezTo>
                    <a:cubicBezTo>
                      <a:pt x="1277" y="324"/>
                      <a:pt x="1028" y="365"/>
                      <a:pt x="878" y="505"/>
                    </a:cubicBezTo>
                    <a:cubicBezTo>
                      <a:pt x="790" y="591"/>
                      <a:pt x="749" y="700"/>
                      <a:pt x="755" y="829"/>
                    </a:cubicBezTo>
                    <a:cubicBezTo>
                      <a:pt x="762" y="983"/>
                      <a:pt x="817" y="1092"/>
                      <a:pt x="919" y="1157"/>
                    </a:cubicBezTo>
                    <a:cubicBezTo>
                      <a:pt x="984" y="1194"/>
                      <a:pt x="1059" y="1208"/>
                      <a:pt x="1131" y="1208"/>
                    </a:cubicBezTo>
                    <a:cubicBezTo>
                      <a:pt x="1291" y="1208"/>
                      <a:pt x="1441" y="1144"/>
                      <a:pt x="1466" y="1133"/>
                    </a:cubicBezTo>
                    <a:cubicBezTo>
                      <a:pt x="1503" y="1116"/>
                      <a:pt x="1523" y="1068"/>
                      <a:pt x="1503" y="1027"/>
                    </a:cubicBezTo>
                    <a:cubicBezTo>
                      <a:pt x="1491" y="1000"/>
                      <a:pt x="1462" y="982"/>
                      <a:pt x="1432" y="982"/>
                    </a:cubicBezTo>
                    <a:cubicBezTo>
                      <a:pt x="1421" y="982"/>
                      <a:pt x="1410" y="984"/>
                      <a:pt x="1400" y="990"/>
                    </a:cubicBezTo>
                    <a:cubicBezTo>
                      <a:pt x="1353" y="1011"/>
                      <a:pt x="1235" y="1051"/>
                      <a:pt x="1130" y="1051"/>
                    </a:cubicBezTo>
                    <a:cubicBezTo>
                      <a:pt x="1082" y="1051"/>
                      <a:pt x="1036" y="1043"/>
                      <a:pt x="1001" y="1021"/>
                    </a:cubicBezTo>
                    <a:cubicBezTo>
                      <a:pt x="946" y="986"/>
                      <a:pt x="916" y="922"/>
                      <a:pt x="913" y="822"/>
                    </a:cubicBezTo>
                    <a:cubicBezTo>
                      <a:pt x="909" y="737"/>
                      <a:pt x="933" y="673"/>
                      <a:pt x="987" y="621"/>
                    </a:cubicBezTo>
                    <a:cubicBezTo>
                      <a:pt x="1116" y="498"/>
                      <a:pt x="1380" y="469"/>
                      <a:pt x="1554" y="469"/>
                    </a:cubicBezTo>
                    <a:cubicBezTo>
                      <a:pt x="1603" y="469"/>
                      <a:pt x="1644" y="471"/>
                      <a:pt x="1674" y="474"/>
                    </a:cubicBezTo>
                    <a:lnTo>
                      <a:pt x="1888" y="495"/>
                    </a:lnTo>
                    <a:lnTo>
                      <a:pt x="1888" y="495"/>
                    </a:lnTo>
                    <a:lnTo>
                      <a:pt x="1735" y="341"/>
                    </a:lnTo>
                    <a:cubicBezTo>
                      <a:pt x="1471" y="71"/>
                      <a:pt x="1196" y="0"/>
                      <a:pt x="977" y="0"/>
                    </a:cubicBezTo>
                    <a:close/>
                  </a:path>
                </a:pathLst>
              </a:custGeom>
              <a:solidFill>
                <a:srgbClr val="DD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" name="Google Shape;269;p21"/>
              <p:cNvSpPr/>
              <p:nvPr/>
            </p:nvSpPr>
            <p:spPr>
              <a:xfrm flipH="1">
                <a:off x="6528223" y="2152964"/>
                <a:ext cx="93154" cy="247518"/>
              </a:xfrm>
              <a:custGeom>
                <a:avLst/>
                <a:gdLst/>
                <a:ahLst/>
                <a:cxnLst/>
                <a:rect l="l" t="t" r="r" b="b"/>
                <a:pathLst>
                  <a:path w="1633" h="4339" extrusionOk="0">
                    <a:moveTo>
                      <a:pt x="212" y="0"/>
                    </a:moveTo>
                    <a:lnTo>
                      <a:pt x="212" y="0"/>
                    </a:lnTo>
                    <a:cubicBezTo>
                      <a:pt x="263" y="669"/>
                      <a:pt x="202" y="1379"/>
                      <a:pt x="79" y="2079"/>
                    </a:cubicBezTo>
                    <a:lnTo>
                      <a:pt x="786" y="1475"/>
                    </a:lnTo>
                    <a:cubicBezTo>
                      <a:pt x="741" y="1290"/>
                      <a:pt x="656" y="1113"/>
                      <a:pt x="536" y="956"/>
                    </a:cubicBezTo>
                    <a:cubicBezTo>
                      <a:pt x="403" y="782"/>
                      <a:pt x="571" y="614"/>
                      <a:pt x="745" y="614"/>
                    </a:cubicBezTo>
                    <a:cubicBezTo>
                      <a:pt x="816" y="614"/>
                      <a:pt x="892" y="646"/>
                      <a:pt x="946" y="717"/>
                    </a:cubicBezTo>
                    <a:cubicBezTo>
                      <a:pt x="1045" y="846"/>
                      <a:pt x="1124" y="990"/>
                      <a:pt x="1178" y="1137"/>
                    </a:cubicBezTo>
                    <a:lnTo>
                      <a:pt x="1434" y="922"/>
                    </a:lnTo>
                    <a:cubicBezTo>
                      <a:pt x="1445" y="908"/>
                      <a:pt x="1462" y="905"/>
                      <a:pt x="1475" y="901"/>
                    </a:cubicBezTo>
                    <a:cubicBezTo>
                      <a:pt x="1298" y="400"/>
                      <a:pt x="929" y="68"/>
                      <a:pt x="212" y="0"/>
                    </a:cubicBezTo>
                    <a:close/>
                    <a:moveTo>
                      <a:pt x="697" y="2844"/>
                    </a:moveTo>
                    <a:cubicBezTo>
                      <a:pt x="1004" y="2844"/>
                      <a:pt x="1004" y="3318"/>
                      <a:pt x="697" y="3318"/>
                    </a:cubicBezTo>
                    <a:cubicBezTo>
                      <a:pt x="393" y="3318"/>
                      <a:pt x="393" y="2844"/>
                      <a:pt x="697" y="2844"/>
                    </a:cubicBezTo>
                    <a:close/>
                    <a:moveTo>
                      <a:pt x="1523" y="1051"/>
                    </a:moveTo>
                    <a:lnTo>
                      <a:pt x="1232" y="1301"/>
                    </a:lnTo>
                    <a:cubicBezTo>
                      <a:pt x="1339" y="1697"/>
                      <a:pt x="1301" y="2120"/>
                      <a:pt x="1130" y="2513"/>
                    </a:cubicBezTo>
                    <a:cubicBezTo>
                      <a:pt x="1089" y="2601"/>
                      <a:pt x="1024" y="2636"/>
                      <a:pt x="956" y="2636"/>
                    </a:cubicBezTo>
                    <a:cubicBezTo>
                      <a:pt x="802" y="2636"/>
                      <a:pt x="635" y="2461"/>
                      <a:pt x="720" y="2274"/>
                    </a:cubicBezTo>
                    <a:cubicBezTo>
                      <a:pt x="806" y="2069"/>
                      <a:pt x="837" y="1861"/>
                      <a:pt x="816" y="1656"/>
                    </a:cubicBezTo>
                    <a:lnTo>
                      <a:pt x="816" y="1656"/>
                    </a:lnTo>
                    <a:lnTo>
                      <a:pt x="35" y="2328"/>
                    </a:lnTo>
                    <a:cubicBezTo>
                      <a:pt x="24" y="2379"/>
                      <a:pt x="11" y="2434"/>
                      <a:pt x="0" y="2485"/>
                    </a:cubicBezTo>
                    <a:cubicBezTo>
                      <a:pt x="24" y="2584"/>
                      <a:pt x="49" y="2686"/>
                      <a:pt x="76" y="2789"/>
                    </a:cubicBezTo>
                    <a:cubicBezTo>
                      <a:pt x="147" y="3090"/>
                      <a:pt x="222" y="3414"/>
                      <a:pt x="267" y="3751"/>
                    </a:cubicBezTo>
                    <a:lnTo>
                      <a:pt x="267" y="3759"/>
                    </a:lnTo>
                    <a:lnTo>
                      <a:pt x="267" y="3762"/>
                    </a:lnTo>
                    <a:lnTo>
                      <a:pt x="267" y="3765"/>
                    </a:lnTo>
                    <a:lnTo>
                      <a:pt x="267" y="3769"/>
                    </a:lnTo>
                    <a:lnTo>
                      <a:pt x="267" y="3775"/>
                    </a:lnTo>
                    <a:cubicBezTo>
                      <a:pt x="267" y="3779"/>
                      <a:pt x="267" y="3779"/>
                      <a:pt x="270" y="3779"/>
                    </a:cubicBezTo>
                    <a:lnTo>
                      <a:pt x="270" y="3783"/>
                    </a:lnTo>
                    <a:lnTo>
                      <a:pt x="270" y="3786"/>
                    </a:lnTo>
                    <a:lnTo>
                      <a:pt x="270" y="3789"/>
                    </a:lnTo>
                    <a:lnTo>
                      <a:pt x="270" y="3792"/>
                    </a:lnTo>
                    <a:lnTo>
                      <a:pt x="270" y="3796"/>
                    </a:lnTo>
                    <a:lnTo>
                      <a:pt x="270" y="3803"/>
                    </a:lnTo>
                    <a:lnTo>
                      <a:pt x="270" y="3806"/>
                    </a:lnTo>
                    <a:lnTo>
                      <a:pt x="270" y="3810"/>
                    </a:lnTo>
                    <a:cubicBezTo>
                      <a:pt x="274" y="3810"/>
                      <a:pt x="274" y="3813"/>
                      <a:pt x="274" y="3813"/>
                    </a:cubicBezTo>
                    <a:lnTo>
                      <a:pt x="274" y="3816"/>
                    </a:lnTo>
                    <a:lnTo>
                      <a:pt x="274" y="3820"/>
                    </a:lnTo>
                    <a:lnTo>
                      <a:pt x="274" y="3827"/>
                    </a:lnTo>
                    <a:lnTo>
                      <a:pt x="274" y="3833"/>
                    </a:lnTo>
                    <a:cubicBezTo>
                      <a:pt x="290" y="3977"/>
                      <a:pt x="298" y="4123"/>
                      <a:pt x="298" y="4274"/>
                    </a:cubicBezTo>
                    <a:lnTo>
                      <a:pt x="298" y="4281"/>
                    </a:lnTo>
                    <a:lnTo>
                      <a:pt x="298" y="4284"/>
                    </a:lnTo>
                    <a:cubicBezTo>
                      <a:pt x="298" y="4301"/>
                      <a:pt x="298" y="4322"/>
                      <a:pt x="294" y="4339"/>
                    </a:cubicBezTo>
                    <a:cubicBezTo>
                      <a:pt x="1073" y="4021"/>
                      <a:pt x="1632" y="3140"/>
                      <a:pt x="1632" y="2106"/>
                    </a:cubicBezTo>
                    <a:cubicBezTo>
                      <a:pt x="1632" y="1714"/>
                      <a:pt x="1605" y="1355"/>
                      <a:pt x="1523" y="1051"/>
                    </a:cubicBezTo>
                    <a:close/>
                  </a:path>
                </a:pathLst>
              </a:custGeom>
              <a:solidFill>
                <a:srgbClr val="D1DBD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" name="Google Shape;270;p21"/>
              <p:cNvSpPr/>
              <p:nvPr/>
            </p:nvSpPr>
            <p:spPr>
              <a:xfrm flipH="1">
                <a:off x="6534441" y="2204363"/>
                <a:ext cx="84997" cy="81460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428" extrusionOk="0">
                    <a:moveTo>
                      <a:pt x="1441" y="0"/>
                    </a:moveTo>
                    <a:cubicBezTo>
                      <a:pt x="1428" y="4"/>
                      <a:pt x="1411" y="7"/>
                      <a:pt x="1400" y="21"/>
                    </a:cubicBezTo>
                    <a:lnTo>
                      <a:pt x="1144" y="236"/>
                    </a:lnTo>
                    <a:cubicBezTo>
                      <a:pt x="1165" y="290"/>
                      <a:pt x="1185" y="345"/>
                      <a:pt x="1198" y="400"/>
                    </a:cubicBezTo>
                    <a:lnTo>
                      <a:pt x="1489" y="150"/>
                    </a:lnTo>
                    <a:cubicBezTo>
                      <a:pt x="1475" y="99"/>
                      <a:pt x="1458" y="48"/>
                      <a:pt x="1441" y="0"/>
                    </a:cubicBezTo>
                    <a:close/>
                    <a:moveTo>
                      <a:pt x="752" y="574"/>
                    </a:moveTo>
                    <a:lnTo>
                      <a:pt x="45" y="1178"/>
                    </a:lnTo>
                    <a:cubicBezTo>
                      <a:pt x="31" y="1260"/>
                      <a:pt x="15" y="1345"/>
                      <a:pt x="1" y="1427"/>
                    </a:cubicBezTo>
                    <a:lnTo>
                      <a:pt x="782" y="755"/>
                    </a:lnTo>
                    <a:cubicBezTo>
                      <a:pt x="779" y="693"/>
                      <a:pt x="765" y="632"/>
                      <a:pt x="752" y="574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" name="Google Shape;271;p21"/>
              <p:cNvSpPr/>
              <p:nvPr/>
            </p:nvSpPr>
            <p:spPr>
              <a:xfrm flipH="1">
                <a:off x="6606318" y="2152394"/>
                <a:ext cx="22248" cy="142327"/>
              </a:xfrm>
              <a:custGeom>
                <a:avLst/>
                <a:gdLst/>
                <a:ahLst/>
                <a:cxnLst/>
                <a:rect l="l" t="t" r="r" b="b"/>
                <a:pathLst>
                  <a:path w="390" h="2495" extrusionOk="0">
                    <a:moveTo>
                      <a:pt x="0" y="0"/>
                    </a:moveTo>
                    <a:cubicBezTo>
                      <a:pt x="93" y="451"/>
                      <a:pt x="106" y="987"/>
                      <a:pt x="24" y="1622"/>
                    </a:cubicBezTo>
                    <a:cubicBezTo>
                      <a:pt x="0" y="1877"/>
                      <a:pt x="52" y="2171"/>
                      <a:pt x="126" y="2495"/>
                    </a:cubicBezTo>
                    <a:cubicBezTo>
                      <a:pt x="137" y="2444"/>
                      <a:pt x="150" y="2389"/>
                      <a:pt x="161" y="2338"/>
                    </a:cubicBezTo>
                    <a:cubicBezTo>
                      <a:pt x="175" y="2256"/>
                      <a:pt x="191" y="2171"/>
                      <a:pt x="205" y="2089"/>
                    </a:cubicBezTo>
                    <a:cubicBezTo>
                      <a:pt x="328" y="1389"/>
                      <a:pt x="389" y="679"/>
                      <a:pt x="338" y="10"/>
                    </a:cubicBezTo>
                    <a:cubicBezTo>
                      <a:pt x="249" y="3"/>
                      <a:pt x="157" y="0"/>
                      <a:pt x="58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" name="Google Shape;272;p21"/>
              <p:cNvSpPr/>
              <p:nvPr/>
            </p:nvSpPr>
            <p:spPr>
              <a:xfrm flipH="1">
                <a:off x="6622519" y="2152394"/>
                <a:ext cx="20080" cy="92527"/>
              </a:xfrm>
              <a:custGeom>
                <a:avLst/>
                <a:gdLst/>
                <a:ahLst/>
                <a:cxnLst/>
                <a:rect l="l" t="t" r="r" b="b"/>
                <a:pathLst>
                  <a:path w="352" h="1622" extrusionOk="0">
                    <a:moveTo>
                      <a:pt x="246" y="0"/>
                    </a:moveTo>
                    <a:cubicBezTo>
                      <a:pt x="175" y="0"/>
                      <a:pt x="103" y="3"/>
                      <a:pt x="24" y="10"/>
                    </a:cubicBezTo>
                    <a:lnTo>
                      <a:pt x="0" y="10"/>
                    </a:lnTo>
                    <a:cubicBezTo>
                      <a:pt x="260" y="604"/>
                      <a:pt x="311" y="1191"/>
                      <a:pt x="270" y="1622"/>
                    </a:cubicBezTo>
                    <a:cubicBezTo>
                      <a:pt x="352" y="987"/>
                      <a:pt x="339" y="451"/>
                      <a:pt x="246" y="0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" name="Google Shape;273;p21"/>
              <p:cNvSpPr/>
              <p:nvPr/>
            </p:nvSpPr>
            <p:spPr>
              <a:xfrm flipH="1">
                <a:off x="6617044" y="2152964"/>
                <a:ext cx="137136" cy="235653"/>
              </a:xfrm>
              <a:custGeom>
                <a:avLst/>
                <a:gdLst/>
                <a:ahLst/>
                <a:cxnLst/>
                <a:rect l="l" t="t" r="r" b="b"/>
                <a:pathLst>
                  <a:path w="2404" h="4131" extrusionOk="0">
                    <a:moveTo>
                      <a:pt x="1652" y="1000"/>
                    </a:moveTo>
                    <a:cubicBezTo>
                      <a:pt x="1878" y="1000"/>
                      <a:pt x="2257" y="1229"/>
                      <a:pt x="2131" y="1390"/>
                    </a:cubicBezTo>
                    <a:cubicBezTo>
                      <a:pt x="2117" y="1407"/>
                      <a:pt x="2083" y="1413"/>
                      <a:pt x="2038" y="1413"/>
                    </a:cubicBezTo>
                    <a:cubicBezTo>
                      <a:pt x="1847" y="1413"/>
                      <a:pt x="1444" y="1256"/>
                      <a:pt x="1509" y="1076"/>
                    </a:cubicBezTo>
                    <a:cubicBezTo>
                      <a:pt x="1530" y="1021"/>
                      <a:pt x="1584" y="1000"/>
                      <a:pt x="1652" y="1000"/>
                    </a:cubicBezTo>
                    <a:close/>
                    <a:moveTo>
                      <a:pt x="1670" y="2014"/>
                    </a:moveTo>
                    <a:cubicBezTo>
                      <a:pt x="1799" y="2014"/>
                      <a:pt x="1906" y="2195"/>
                      <a:pt x="1906" y="2420"/>
                    </a:cubicBezTo>
                    <a:cubicBezTo>
                      <a:pt x="1906" y="2649"/>
                      <a:pt x="1799" y="2830"/>
                      <a:pt x="1670" y="2830"/>
                    </a:cubicBezTo>
                    <a:cubicBezTo>
                      <a:pt x="1540" y="2830"/>
                      <a:pt x="1434" y="2649"/>
                      <a:pt x="1434" y="2420"/>
                    </a:cubicBezTo>
                    <a:cubicBezTo>
                      <a:pt x="1434" y="2195"/>
                      <a:pt x="1540" y="2014"/>
                      <a:pt x="1670" y="2014"/>
                    </a:cubicBezTo>
                    <a:close/>
                    <a:moveTo>
                      <a:pt x="1956" y="0"/>
                    </a:moveTo>
                    <a:cubicBezTo>
                      <a:pt x="877" y="85"/>
                      <a:pt x="1" y="813"/>
                      <a:pt x="1" y="2106"/>
                    </a:cubicBezTo>
                    <a:cubicBezTo>
                      <a:pt x="1" y="2967"/>
                      <a:pt x="386" y="3718"/>
                      <a:pt x="963" y="4131"/>
                    </a:cubicBezTo>
                    <a:cubicBezTo>
                      <a:pt x="997" y="3656"/>
                      <a:pt x="1356" y="3175"/>
                      <a:pt x="1912" y="2929"/>
                    </a:cubicBezTo>
                    <a:cubicBezTo>
                      <a:pt x="2076" y="2858"/>
                      <a:pt x="2240" y="2813"/>
                      <a:pt x="2404" y="2789"/>
                    </a:cubicBezTo>
                    <a:cubicBezTo>
                      <a:pt x="2377" y="2686"/>
                      <a:pt x="2352" y="2584"/>
                      <a:pt x="2328" y="2485"/>
                    </a:cubicBezTo>
                    <a:cubicBezTo>
                      <a:pt x="2254" y="2161"/>
                      <a:pt x="2202" y="1867"/>
                      <a:pt x="2226" y="1612"/>
                    </a:cubicBezTo>
                    <a:cubicBezTo>
                      <a:pt x="2267" y="1181"/>
                      <a:pt x="2216" y="594"/>
                      <a:pt x="1956" y="0"/>
                    </a:cubicBezTo>
                    <a:close/>
                  </a:path>
                </a:pathLst>
              </a:custGeom>
              <a:solidFill>
                <a:srgbClr val="D1B39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" name="Google Shape;274;p21"/>
              <p:cNvSpPr/>
              <p:nvPr/>
            </p:nvSpPr>
            <p:spPr>
              <a:xfrm flipH="1">
                <a:off x="6625371" y="2210010"/>
                <a:ext cx="46435" cy="23617"/>
              </a:xfrm>
              <a:custGeom>
                <a:avLst/>
                <a:gdLst/>
                <a:ahLst/>
                <a:cxnLst/>
                <a:rect l="l" t="t" r="r" b="b"/>
                <a:pathLst>
                  <a:path w="814" h="414" extrusionOk="0">
                    <a:moveTo>
                      <a:pt x="208" y="0"/>
                    </a:moveTo>
                    <a:cubicBezTo>
                      <a:pt x="140" y="0"/>
                      <a:pt x="86" y="21"/>
                      <a:pt x="65" y="76"/>
                    </a:cubicBezTo>
                    <a:cubicBezTo>
                      <a:pt x="0" y="256"/>
                      <a:pt x="403" y="413"/>
                      <a:pt x="594" y="413"/>
                    </a:cubicBezTo>
                    <a:cubicBezTo>
                      <a:pt x="639" y="413"/>
                      <a:pt x="673" y="407"/>
                      <a:pt x="687" y="390"/>
                    </a:cubicBezTo>
                    <a:cubicBezTo>
                      <a:pt x="813" y="229"/>
                      <a:pt x="434" y="0"/>
                      <a:pt x="208" y="0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" name="Google Shape;275;p21"/>
              <p:cNvSpPr/>
              <p:nvPr/>
            </p:nvSpPr>
            <p:spPr>
              <a:xfrm flipH="1">
                <a:off x="6604378" y="2312008"/>
                <a:ext cx="12721" cy="85339"/>
              </a:xfrm>
              <a:custGeom>
                <a:avLst/>
                <a:gdLst/>
                <a:ahLst/>
                <a:cxnLst/>
                <a:rect l="l" t="t" r="r" b="b"/>
                <a:pathLst>
                  <a:path w="223" h="1496" extrusionOk="0">
                    <a:moveTo>
                      <a:pt x="223" y="1493"/>
                    </a:moveTo>
                    <a:lnTo>
                      <a:pt x="223" y="1496"/>
                    </a:lnTo>
                    <a:lnTo>
                      <a:pt x="223" y="1493"/>
                    </a:lnTo>
                    <a:close/>
                    <a:moveTo>
                      <a:pt x="223" y="1486"/>
                    </a:moveTo>
                    <a:lnTo>
                      <a:pt x="223" y="1493"/>
                    </a:lnTo>
                    <a:lnTo>
                      <a:pt x="223" y="1486"/>
                    </a:lnTo>
                    <a:close/>
                    <a:moveTo>
                      <a:pt x="199" y="1045"/>
                    </a:moveTo>
                    <a:lnTo>
                      <a:pt x="199" y="1045"/>
                    </a:lnTo>
                    <a:lnTo>
                      <a:pt x="199" y="1045"/>
                    </a:lnTo>
                    <a:close/>
                    <a:moveTo>
                      <a:pt x="199" y="1039"/>
                    </a:moveTo>
                    <a:lnTo>
                      <a:pt x="199" y="1039"/>
                    </a:lnTo>
                    <a:lnTo>
                      <a:pt x="199" y="1039"/>
                    </a:lnTo>
                    <a:close/>
                    <a:moveTo>
                      <a:pt x="199" y="1032"/>
                    </a:moveTo>
                    <a:lnTo>
                      <a:pt x="199" y="1032"/>
                    </a:lnTo>
                    <a:lnTo>
                      <a:pt x="199" y="1032"/>
                    </a:lnTo>
                    <a:close/>
                    <a:moveTo>
                      <a:pt x="199" y="1025"/>
                    </a:moveTo>
                    <a:lnTo>
                      <a:pt x="199" y="1028"/>
                    </a:lnTo>
                    <a:lnTo>
                      <a:pt x="199" y="1025"/>
                    </a:lnTo>
                    <a:close/>
                    <a:moveTo>
                      <a:pt x="195" y="1018"/>
                    </a:moveTo>
                    <a:lnTo>
                      <a:pt x="195" y="1022"/>
                    </a:lnTo>
                    <a:lnTo>
                      <a:pt x="195" y="1018"/>
                    </a:lnTo>
                    <a:close/>
                    <a:moveTo>
                      <a:pt x="195" y="1015"/>
                    </a:moveTo>
                    <a:lnTo>
                      <a:pt x="195" y="1015"/>
                    </a:lnTo>
                    <a:lnTo>
                      <a:pt x="195" y="1015"/>
                    </a:lnTo>
                    <a:close/>
                    <a:moveTo>
                      <a:pt x="195" y="1008"/>
                    </a:moveTo>
                    <a:lnTo>
                      <a:pt x="195" y="1008"/>
                    </a:lnTo>
                    <a:lnTo>
                      <a:pt x="195" y="1008"/>
                    </a:lnTo>
                    <a:close/>
                    <a:moveTo>
                      <a:pt x="195" y="1001"/>
                    </a:moveTo>
                    <a:lnTo>
                      <a:pt x="195" y="1004"/>
                    </a:lnTo>
                    <a:lnTo>
                      <a:pt x="195" y="1001"/>
                    </a:lnTo>
                    <a:close/>
                    <a:moveTo>
                      <a:pt x="195" y="995"/>
                    </a:moveTo>
                    <a:lnTo>
                      <a:pt x="195" y="998"/>
                    </a:lnTo>
                    <a:lnTo>
                      <a:pt x="195" y="995"/>
                    </a:lnTo>
                    <a:close/>
                    <a:moveTo>
                      <a:pt x="192" y="987"/>
                    </a:moveTo>
                    <a:cubicBezTo>
                      <a:pt x="192" y="991"/>
                      <a:pt x="192" y="991"/>
                      <a:pt x="195" y="991"/>
                    </a:cubicBezTo>
                    <a:cubicBezTo>
                      <a:pt x="192" y="991"/>
                      <a:pt x="192" y="991"/>
                      <a:pt x="192" y="987"/>
                    </a:cubicBezTo>
                    <a:close/>
                    <a:moveTo>
                      <a:pt x="192" y="981"/>
                    </a:moveTo>
                    <a:lnTo>
                      <a:pt x="192" y="987"/>
                    </a:lnTo>
                    <a:lnTo>
                      <a:pt x="192" y="981"/>
                    </a:lnTo>
                    <a:close/>
                    <a:moveTo>
                      <a:pt x="192" y="977"/>
                    </a:moveTo>
                    <a:lnTo>
                      <a:pt x="192" y="981"/>
                    </a:lnTo>
                    <a:lnTo>
                      <a:pt x="192" y="977"/>
                    </a:lnTo>
                    <a:close/>
                    <a:moveTo>
                      <a:pt x="192" y="971"/>
                    </a:moveTo>
                    <a:lnTo>
                      <a:pt x="192" y="974"/>
                    </a:lnTo>
                    <a:lnTo>
                      <a:pt x="192" y="971"/>
                    </a:lnTo>
                    <a:close/>
                    <a:moveTo>
                      <a:pt x="192" y="963"/>
                    </a:moveTo>
                    <a:lnTo>
                      <a:pt x="192" y="971"/>
                    </a:lnTo>
                    <a:lnTo>
                      <a:pt x="192" y="963"/>
                    </a:lnTo>
                    <a:close/>
                    <a:moveTo>
                      <a:pt x="1" y="1"/>
                    </a:moveTo>
                    <a:lnTo>
                      <a:pt x="1" y="1"/>
                    </a:lnTo>
                    <a:cubicBezTo>
                      <a:pt x="72" y="302"/>
                      <a:pt x="147" y="626"/>
                      <a:pt x="192" y="963"/>
                    </a:cubicBezTo>
                    <a:cubicBezTo>
                      <a:pt x="147" y="626"/>
                      <a:pt x="72" y="302"/>
                      <a:pt x="1" y="1"/>
                    </a:cubicBezTo>
                    <a:close/>
                  </a:path>
                </a:pathLst>
              </a:custGeom>
              <a:solidFill>
                <a:srgbClr val="D2CDB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" name="Google Shape;276;p21"/>
              <p:cNvSpPr/>
              <p:nvPr/>
            </p:nvSpPr>
            <p:spPr>
              <a:xfrm flipH="1">
                <a:off x="6604379" y="2312008"/>
                <a:ext cx="94866" cy="95722"/>
              </a:xfrm>
              <a:custGeom>
                <a:avLst/>
                <a:gdLst/>
                <a:ahLst/>
                <a:cxnLst/>
                <a:rect l="l" t="t" r="r" b="b"/>
                <a:pathLst>
                  <a:path w="1663" h="1678" extrusionOk="0">
                    <a:moveTo>
                      <a:pt x="1441" y="1"/>
                    </a:moveTo>
                    <a:cubicBezTo>
                      <a:pt x="1277" y="25"/>
                      <a:pt x="1113" y="70"/>
                      <a:pt x="949" y="141"/>
                    </a:cubicBezTo>
                    <a:cubicBezTo>
                      <a:pt x="393" y="387"/>
                      <a:pt x="34" y="868"/>
                      <a:pt x="0" y="1343"/>
                    </a:cubicBezTo>
                    <a:cubicBezTo>
                      <a:pt x="297" y="1554"/>
                      <a:pt x="645" y="1677"/>
                      <a:pt x="1017" y="1677"/>
                    </a:cubicBezTo>
                    <a:cubicBezTo>
                      <a:pt x="1242" y="1677"/>
                      <a:pt x="1458" y="1633"/>
                      <a:pt x="1659" y="1551"/>
                    </a:cubicBezTo>
                    <a:cubicBezTo>
                      <a:pt x="1663" y="1534"/>
                      <a:pt x="1663" y="1513"/>
                      <a:pt x="1663" y="1496"/>
                    </a:cubicBezTo>
                    <a:lnTo>
                      <a:pt x="1663" y="1493"/>
                    </a:lnTo>
                    <a:lnTo>
                      <a:pt x="1663" y="1486"/>
                    </a:lnTo>
                    <a:cubicBezTo>
                      <a:pt x="1663" y="1335"/>
                      <a:pt x="1655" y="1189"/>
                      <a:pt x="1639" y="1045"/>
                    </a:cubicBezTo>
                    <a:lnTo>
                      <a:pt x="1639" y="1039"/>
                    </a:lnTo>
                    <a:lnTo>
                      <a:pt x="1639" y="1032"/>
                    </a:lnTo>
                    <a:lnTo>
                      <a:pt x="1639" y="1028"/>
                    </a:lnTo>
                    <a:lnTo>
                      <a:pt x="1639" y="1025"/>
                    </a:lnTo>
                    <a:cubicBezTo>
                      <a:pt x="1639" y="1025"/>
                      <a:pt x="1639" y="1022"/>
                      <a:pt x="1635" y="1022"/>
                    </a:cubicBezTo>
                    <a:lnTo>
                      <a:pt x="1635" y="1018"/>
                    </a:lnTo>
                    <a:lnTo>
                      <a:pt x="1635" y="1015"/>
                    </a:lnTo>
                    <a:lnTo>
                      <a:pt x="1635" y="1008"/>
                    </a:lnTo>
                    <a:lnTo>
                      <a:pt x="1635" y="1004"/>
                    </a:lnTo>
                    <a:lnTo>
                      <a:pt x="1635" y="1001"/>
                    </a:lnTo>
                    <a:lnTo>
                      <a:pt x="1635" y="998"/>
                    </a:lnTo>
                    <a:lnTo>
                      <a:pt x="1635" y="995"/>
                    </a:lnTo>
                    <a:lnTo>
                      <a:pt x="1635" y="991"/>
                    </a:lnTo>
                    <a:cubicBezTo>
                      <a:pt x="1632" y="991"/>
                      <a:pt x="1632" y="991"/>
                      <a:pt x="1632" y="987"/>
                    </a:cubicBezTo>
                    <a:lnTo>
                      <a:pt x="1632" y="981"/>
                    </a:lnTo>
                    <a:lnTo>
                      <a:pt x="1632" y="977"/>
                    </a:lnTo>
                    <a:lnTo>
                      <a:pt x="1632" y="974"/>
                    </a:lnTo>
                    <a:lnTo>
                      <a:pt x="1632" y="971"/>
                    </a:lnTo>
                    <a:lnTo>
                      <a:pt x="1632" y="963"/>
                    </a:lnTo>
                    <a:cubicBezTo>
                      <a:pt x="1587" y="626"/>
                      <a:pt x="1512" y="302"/>
                      <a:pt x="1441" y="1"/>
                    </a:cubicBezTo>
                    <a:close/>
                  </a:path>
                </a:pathLst>
              </a:custGeom>
              <a:solidFill>
                <a:srgbClr val="D1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" name="Google Shape;277;p21"/>
              <p:cNvSpPr/>
              <p:nvPr/>
            </p:nvSpPr>
            <p:spPr>
              <a:xfrm flipH="1">
                <a:off x="6645451" y="2267798"/>
                <a:ext cx="26925" cy="46606"/>
              </a:xfrm>
              <a:custGeom>
                <a:avLst/>
                <a:gdLst/>
                <a:ahLst/>
                <a:cxnLst/>
                <a:rect l="l" t="t" r="r" b="b"/>
                <a:pathLst>
                  <a:path w="472" h="817" extrusionOk="0">
                    <a:moveTo>
                      <a:pt x="349" y="134"/>
                    </a:moveTo>
                    <a:cubicBezTo>
                      <a:pt x="379" y="134"/>
                      <a:pt x="403" y="179"/>
                      <a:pt x="410" y="233"/>
                    </a:cubicBezTo>
                    <a:cubicBezTo>
                      <a:pt x="420" y="288"/>
                      <a:pt x="399" y="339"/>
                      <a:pt x="372" y="342"/>
                    </a:cubicBezTo>
                    <a:lnTo>
                      <a:pt x="369" y="342"/>
                    </a:lnTo>
                    <a:cubicBezTo>
                      <a:pt x="341" y="342"/>
                      <a:pt x="314" y="298"/>
                      <a:pt x="308" y="243"/>
                    </a:cubicBezTo>
                    <a:cubicBezTo>
                      <a:pt x="300" y="189"/>
                      <a:pt x="318" y="141"/>
                      <a:pt x="345" y="138"/>
                    </a:cubicBezTo>
                    <a:lnTo>
                      <a:pt x="349" y="134"/>
                    </a:lnTo>
                    <a:close/>
                    <a:moveTo>
                      <a:pt x="236" y="1"/>
                    </a:moveTo>
                    <a:cubicBezTo>
                      <a:pt x="106" y="1"/>
                      <a:pt x="0" y="182"/>
                      <a:pt x="0" y="407"/>
                    </a:cubicBezTo>
                    <a:cubicBezTo>
                      <a:pt x="0" y="636"/>
                      <a:pt x="106" y="817"/>
                      <a:pt x="236" y="817"/>
                    </a:cubicBezTo>
                    <a:cubicBezTo>
                      <a:pt x="365" y="817"/>
                      <a:pt x="472" y="636"/>
                      <a:pt x="472" y="407"/>
                    </a:cubicBezTo>
                    <a:cubicBezTo>
                      <a:pt x="472" y="182"/>
                      <a:pt x="365" y="1"/>
                      <a:pt x="236" y="1"/>
                    </a:cubicBezTo>
                    <a:close/>
                  </a:path>
                </a:pathLst>
              </a:custGeom>
              <a:solidFill>
                <a:srgbClr val="3A2D2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" name="Google Shape;278;p21"/>
              <p:cNvSpPr/>
              <p:nvPr/>
            </p:nvSpPr>
            <p:spPr>
              <a:xfrm flipH="1">
                <a:off x="6648417" y="2275442"/>
                <a:ext cx="6845" cy="11922"/>
              </a:xfrm>
              <a:custGeom>
                <a:avLst/>
                <a:gdLst/>
                <a:ahLst/>
                <a:cxnLst/>
                <a:rect l="l" t="t" r="r" b="b"/>
                <a:pathLst>
                  <a:path w="120" h="209" extrusionOk="0">
                    <a:moveTo>
                      <a:pt x="49" y="0"/>
                    </a:moveTo>
                    <a:lnTo>
                      <a:pt x="45" y="4"/>
                    </a:lnTo>
                    <a:cubicBezTo>
                      <a:pt x="18" y="7"/>
                      <a:pt x="0" y="55"/>
                      <a:pt x="8" y="109"/>
                    </a:cubicBezTo>
                    <a:cubicBezTo>
                      <a:pt x="14" y="164"/>
                      <a:pt x="41" y="208"/>
                      <a:pt x="69" y="208"/>
                    </a:cubicBezTo>
                    <a:lnTo>
                      <a:pt x="72" y="208"/>
                    </a:lnTo>
                    <a:cubicBezTo>
                      <a:pt x="99" y="205"/>
                      <a:pt x="120" y="154"/>
                      <a:pt x="110" y="99"/>
                    </a:cubicBezTo>
                    <a:cubicBezTo>
                      <a:pt x="103" y="45"/>
                      <a:pt x="79" y="0"/>
                      <a:pt x="49" y="0"/>
                    </a:cubicBezTo>
                    <a:close/>
                  </a:path>
                </a:pathLst>
              </a:custGeom>
              <a:solidFill>
                <a:srgbClr val="D1DBD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21"/>
              <p:cNvSpPr/>
              <p:nvPr/>
            </p:nvSpPr>
            <p:spPr>
              <a:xfrm flipH="1">
                <a:off x="6544994" y="2187991"/>
                <a:ext cx="53394" cy="115345"/>
              </a:xfrm>
              <a:custGeom>
                <a:avLst/>
                <a:gdLst/>
                <a:ahLst/>
                <a:cxnLst/>
                <a:rect l="l" t="t" r="r" b="b"/>
                <a:pathLst>
                  <a:path w="936" h="2022" extrusionOk="0">
                    <a:moveTo>
                      <a:pt x="342" y="0"/>
                    </a:moveTo>
                    <a:cubicBezTo>
                      <a:pt x="168" y="0"/>
                      <a:pt x="0" y="168"/>
                      <a:pt x="133" y="342"/>
                    </a:cubicBezTo>
                    <a:cubicBezTo>
                      <a:pt x="253" y="499"/>
                      <a:pt x="338" y="676"/>
                      <a:pt x="383" y="861"/>
                    </a:cubicBezTo>
                    <a:lnTo>
                      <a:pt x="775" y="523"/>
                    </a:lnTo>
                    <a:cubicBezTo>
                      <a:pt x="721" y="376"/>
                      <a:pt x="642" y="232"/>
                      <a:pt x="543" y="103"/>
                    </a:cubicBezTo>
                    <a:cubicBezTo>
                      <a:pt x="489" y="32"/>
                      <a:pt x="413" y="0"/>
                      <a:pt x="342" y="0"/>
                    </a:cubicBezTo>
                    <a:close/>
                    <a:moveTo>
                      <a:pt x="829" y="687"/>
                    </a:moveTo>
                    <a:lnTo>
                      <a:pt x="413" y="1042"/>
                    </a:lnTo>
                    <a:cubicBezTo>
                      <a:pt x="434" y="1247"/>
                      <a:pt x="403" y="1455"/>
                      <a:pt x="317" y="1660"/>
                    </a:cubicBezTo>
                    <a:cubicBezTo>
                      <a:pt x="232" y="1847"/>
                      <a:pt x="399" y="2022"/>
                      <a:pt x="553" y="2022"/>
                    </a:cubicBezTo>
                    <a:cubicBezTo>
                      <a:pt x="621" y="2022"/>
                      <a:pt x="686" y="1987"/>
                      <a:pt x="727" y="1899"/>
                    </a:cubicBezTo>
                    <a:cubicBezTo>
                      <a:pt x="898" y="1506"/>
                      <a:pt x="936" y="1083"/>
                      <a:pt x="829" y="687"/>
                    </a:cubicBezTo>
                    <a:close/>
                  </a:path>
                </a:pathLst>
              </a:custGeom>
              <a:solidFill>
                <a:srgbClr val="ECF0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21"/>
              <p:cNvSpPr/>
              <p:nvPr/>
            </p:nvSpPr>
            <p:spPr>
              <a:xfrm flipH="1">
                <a:off x="6551040" y="2217826"/>
                <a:ext cx="25556" cy="29606"/>
              </a:xfrm>
              <a:custGeom>
                <a:avLst/>
                <a:gdLst/>
                <a:ahLst/>
                <a:cxnLst/>
                <a:rect l="l" t="t" r="r" b="b"/>
                <a:pathLst>
                  <a:path w="448" h="519" extrusionOk="0">
                    <a:moveTo>
                      <a:pt x="393" y="0"/>
                    </a:moveTo>
                    <a:lnTo>
                      <a:pt x="1" y="338"/>
                    </a:lnTo>
                    <a:cubicBezTo>
                      <a:pt x="14" y="396"/>
                      <a:pt x="28" y="457"/>
                      <a:pt x="31" y="519"/>
                    </a:cubicBezTo>
                    <a:lnTo>
                      <a:pt x="447" y="164"/>
                    </a:lnTo>
                    <a:cubicBezTo>
                      <a:pt x="434" y="109"/>
                      <a:pt x="414" y="54"/>
                      <a:pt x="393" y="0"/>
                    </a:cubicBezTo>
                    <a:close/>
                  </a:path>
                </a:pathLst>
              </a:custGeom>
              <a:solidFill>
                <a:srgbClr val="9AA2A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21"/>
              <p:cNvSpPr/>
              <p:nvPr/>
            </p:nvSpPr>
            <p:spPr>
              <a:xfrm flipH="1">
                <a:off x="6802271" y="2215829"/>
                <a:ext cx="55505" cy="105248"/>
              </a:xfrm>
              <a:custGeom>
                <a:avLst/>
                <a:gdLst/>
                <a:ahLst/>
                <a:cxnLst/>
                <a:rect l="l" t="t" r="r" b="b"/>
                <a:pathLst>
                  <a:path w="973" h="1845" extrusionOk="0">
                    <a:moveTo>
                      <a:pt x="322" y="1"/>
                    </a:moveTo>
                    <a:cubicBezTo>
                      <a:pt x="127" y="1"/>
                      <a:pt x="0" y="311"/>
                      <a:pt x="205" y="455"/>
                    </a:cubicBezTo>
                    <a:cubicBezTo>
                      <a:pt x="533" y="687"/>
                      <a:pt x="489" y="1271"/>
                      <a:pt x="472" y="1616"/>
                    </a:cubicBezTo>
                    <a:cubicBezTo>
                      <a:pt x="465" y="1769"/>
                      <a:pt x="577" y="1844"/>
                      <a:pt x="697" y="1844"/>
                    </a:cubicBezTo>
                    <a:cubicBezTo>
                      <a:pt x="816" y="1844"/>
                      <a:pt x="939" y="1769"/>
                      <a:pt x="946" y="1616"/>
                    </a:cubicBezTo>
                    <a:cubicBezTo>
                      <a:pt x="973" y="1059"/>
                      <a:pt x="943" y="396"/>
                      <a:pt x="444" y="45"/>
                    </a:cubicBezTo>
                    <a:cubicBezTo>
                      <a:pt x="404" y="15"/>
                      <a:pt x="363" y="1"/>
                      <a:pt x="322" y="1"/>
                    </a:cubicBezTo>
                    <a:close/>
                  </a:path>
                </a:pathLst>
              </a:custGeom>
              <a:solidFill>
                <a:srgbClr val="EBDE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21"/>
              <p:cNvSpPr/>
              <p:nvPr/>
            </p:nvSpPr>
            <p:spPr>
              <a:xfrm flipH="1">
                <a:off x="6564104" y="2315146"/>
                <a:ext cx="34912" cy="27153"/>
              </a:xfrm>
              <a:custGeom>
                <a:avLst/>
                <a:gdLst/>
                <a:ahLst/>
                <a:cxnLst/>
                <a:rect l="l" t="t" r="r" b="b"/>
                <a:pathLst>
                  <a:path w="612" h="476" extrusionOk="0">
                    <a:moveTo>
                      <a:pt x="305" y="1"/>
                    </a:moveTo>
                    <a:cubicBezTo>
                      <a:pt x="1" y="1"/>
                      <a:pt x="1" y="475"/>
                      <a:pt x="305" y="475"/>
                    </a:cubicBezTo>
                    <a:cubicBezTo>
                      <a:pt x="612" y="475"/>
                      <a:pt x="612" y="1"/>
                      <a:pt x="305" y="1"/>
                    </a:cubicBezTo>
                    <a:close/>
                  </a:path>
                </a:pathLst>
              </a:custGeom>
              <a:solidFill>
                <a:srgbClr val="ECF0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21"/>
              <p:cNvSpPr/>
              <p:nvPr/>
            </p:nvSpPr>
            <p:spPr>
              <a:xfrm flipH="1">
                <a:off x="6797364" y="2331347"/>
                <a:ext cx="35083" cy="27096"/>
              </a:xfrm>
              <a:custGeom>
                <a:avLst/>
                <a:gdLst/>
                <a:ahLst/>
                <a:cxnLst/>
                <a:rect l="l" t="t" r="r" b="b"/>
                <a:pathLst>
                  <a:path w="615" h="475" extrusionOk="0">
                    <a:moveTo>
                      <a:pt x="308" y="0"/>
                    </a:moveTo>
                    <a:cubicBezTo>
                      <a:pt x="0" y="0"/>
                      <a:pt x="0" y="475"/>
                      <a:pt x="308" y="475"/>
                    </a:cubicBezTo>
                    <a:cubicBezTo>
                      <a:pt x="611" y="475"/>
                      <a:pt x="615" y="0"/>
                      <a:pt x="308" y="0"/>
                    </a:cubicBezTo>
                    <a:close/>
                  </a:path>
                </a:pathLst>
              </a:custGeom>
              <a:solidFill>
                <a:srgbClr val="EBDE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" name="Google Shape;284;p21"/>
              <p:cNvSpPr/>
              <p:nvPr/>
            </p:nvSpPr>
            <p:spPr>
              <a:xfrm flipH="1">
                <a:off x="7071928" y="2320394"/>
                <a:ext cx="125670" cy="106788"/>
              </a:xfrm>
              <a:custGeom>
                <a:avLst/>
                <a:gdLst/>
                <a:ahLst/>
                <a:cxnLst/>
                <a:rect l="l" t="t" r="r" b="b"/>
                <a:pathLst>
                  <a:path w="2203" h="1872" extrusionOk="0">
                    <a:moveTo>
                      <a:pt x="2100" y="0"/>
                    </a:moveTo>
                    <a:lnTo>
                      <a:pt x="1" y="1796"/>
                    </a:lnTo>
                    <a:lnTo>
                      <a:pt x="155" y="1872"/>
                    </a:lnTo>
                    <a:lnTo>
                      <a:pt x="2203" y="120"/>
                    </a:lnTo>
                    <a:lnTo>
                      <a:pt x="2100" y="0"/>
                    </a:ln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" name="Google Shape;285;p21"/>
              <p:cNvSpPr/>
              <p:nvPr/>
            </p:nvSpPr>
            <p:spPr>
              <a:xfrm flipH="1">
                <a:off x="6775121" y="2175269"/>
                <a:ext cx="305818" cy="290644"/>
              </a:xfrm>
              <a:custGeom>
                <a:avLst/>
                <a:gdLst/>
                <a:ahLst/>
                <a:cxnLst/>
                <a:rect l="l" t="t" r="r" b="b"/>
                <a:pathLst>
                  <a:path w="5361" h="5095" extrusionOk="0">
                    <a:moveTo>
                      <a:pt x="3046" y="159"/>
                    </a:moveTo>
                    <a:cubicBezTo>
                      <a:pt x="3799" y="159"/>
                      <a:pt x="4332" y="316"/>
                      <a:pt x="4674" y="636"/>
                    </a:cubicBezTo>
                    <a:cubicBezTo>
                      <a:pt x="5042" y="985"/>
                      <a:pt x="5200" y="1517"/>
                      <a:pt x="5200" y="2415"/>
                    </a:cubicBezTo>
                    <a:cubicBezTo>
                      <a:pt x="5200" y="3805"/>
                      <a:pt x="4070" y="4934"/>
                      <a:pt x="2680" y="4934"/>
                    </a:cubicBezTo>
                    <a:cubicBezTo>
                      <a:pt x="1291" y="4934"/>
                      <a:pt x="158" y="3805"/>
                      <a:pt x="158" y="2415"/>
                    </a:cubicBezTo>
                    <a:cubicBezTo>
                      <a:pt x="158" y="1142"/>
                      <a:pt x="1151" y="261"/>
                      <a:pt x="2684" y="169"/>
                    </a:cubicBezTo>
                    <a:cubicBezTo>
                      <a:pt x="2810" y="162"/>
                      <a:pt x="2929" y="159"/>
                      <a:pt x="3046" y="159"/>
                    </a:cubicBezTo>
                    <a:close/>
                    <a:moveTo>
                      <a:pt x="3044" y="1"/>
                    </a:moveTo>
                    <a:cubicBezTo>
                      <a:pt x="2927" y="1"/>
                      <a:pt x="2804" y="5"/>
                      <a:pt x="2677" y="12"/>
                    </a:cubicBezTo>
                    <a:cubicBezTo>
                      <a:pt x="1052" y="107"/>
                      <a:pt x="0" y="1049"/>
                      <a:pt x="0" y="2415"/>
                    </a:cubicBezTo>
                    <a:cubicBezTo>
                      <a:pt x="0" y="3893"/>
                      <a:pt x="1202" y="5095"/>
                      <a:pt x="2680" y="5095"/>
                    </a:cubicBezTo>
                    <a:cubicBezTo>
                      <a:pt x="4158" y="5095"/>
                      <a:pt x="5360" y="3893"/>
                      <a:pt x="5360" y="2415"/>
                    </a:cubicBezTo>
                    <a:cubicBezTo>
                      <a:pt x="5360" y="1750"/>
                      <a:pt x="5291" y="1002"/>
                      <a:pt x="4783" y="524"/>
                    </a:cubicBezTo>
                    <a:cubicBezTo>
                      <a:pt x="4411" y="173"/>
                      <a:pt x="3840" y="1"/>
                      <a:pt x="3044" y="1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" name="Google Shape;286;p21"/>
              <p:cNvSpPr/>
              <p:nvPr/>
            </p:nvSpPr>
            <p:spPr>
              <a:xfrm flipH="1">
                <a:off x="6523775" y="2147716"/>
                <a:ext cx="234854" cy="264461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4636" extrusionOk="0">
                    <a:moveTo>
                      <a:pt x="2338" y="160"/>
                    </a:moveTo>
                    <a:cubicBezTo>
                      <a:pt x="2857" y="160"/>
                      <a:pt x="3233" y="276"/>
                      <a:pt x="3489" y="516"/>
                    </a:cubicBezTo>
                    <a:cubicBezTo>
                      <a:pt x="3820" y="823"/>
                      <a:pt x="3960" y="1324"/>
                      <a:pt x="3960" y="2198"/>
                    </a:cubicBezTo>
                    <a:cubicBezTo>
                      <a:pt x="3960" y="3454"/>
                      <a:pt x="3106" y="4478"/>
                      <a:pt x="2058" y="4478"/>
                    </a:cubicBezTo>
                    <a:cubicBezTo>
                      <a:pt x="1010" y="4478"/>
                      <a:pt x="161" y="3454"/>
                      <a:pt x="161" y="2198"/>
                    </a:cubicBezTo>
                    <a:cubicBezTo>
                      <a:pt x="161" y="1048"/>
                      <a:pt x="908" y="249"/>
                      <a:pt x="2065" y="171"/>
                    </a:cubicBezTo>
                    <a:cubicBezTo>
                      <a:pt x="2161" y="164"/>
                      <a:pt x="2253" y="160"/>
                      <a:pt x="2338" y="160"/>
                    </a:cubicBezTo>
                    <a:close/>
                    <a:moveTo>
                      <a:pt x="2331" y="0"/>
                    </a:moveTo>
                    <a:cubicBezTo>
                      <a:pt x="2243" y="0"/>
                      <a:pt x="2151" y="4"/>
                      <a:pt x="2055" y="10"/>
                    </a:cubicBezTo>
                    <a:cubicBezTo>
                      <a:pt x="805" y="99"/>
                      <a:pt x="0" y="956"/>
                      <a:pt x="0" y="2198"/>
                    </a:cubicBezTo>
                    <a:cubicBezTo>
                      <a:pt x="0" y="3544"/>
                      <a:pt x="925" y="4636"/>
                      <a:pt x="2058" y="4636"/>
                    </a:cubicBezTo>
                    <a:cubicBezTo>
                      <a:pt x="3195" y="4636"/>
                      <a:pt x="4117" y="3544"/>
                      <a:pt x="4117" y="2198"/>
                    </a:cubicBezTo>
                    <a:cubicBezTo>
                      <a:pt x="4117" y="1550"/>
                      <a:pt x="4055" y="826"/>
                      <a:pt x="3598" y="399"/>
                    </a:cubicBezTo>
                    <a:cubicBezTo>
                      <a:pt x="3309" y="131"/>
                      <a:pt x="2892" y="0"/>
                      <a:pt x="2331" y="0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" name="Google Shape;287;p21"/>
              <p:cNvSpPr/>
              <p:nvPr/>
            </p:nvSpPr>
            <p:spPr>
              <a:xfrm flipH="1">
                <a:off x="6701927" y="2253593"/>
                <a:ext cx="63320" cy="117513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2060" extrusionOk="0">
                    <a:moveTo>
                      <a:pt x="37" y="1"/>
                    </a:moveTo>
                    <a:cubicBezTo>
                      <a:pt x="37" y="1"/>
                      <a:pt x="0" y="1384"/>
                      <a:pt x="192" y="1384"/>
                    </a:cubicBezTo>
                    <a:cubicBezTo>
                      <a:pt x="193" y="1384"/>
                      <a:pt x="194" y="1384"/>
                      <a:pt x="195" y="1384"/>
                    </a:cubicBezTo>
                    <a:cubicBezTo>
                      <a:pt x="224" y="1382"/>
                      <a:pt x="257" y="1373"/>
                      <a:pt x="294" y="1359"/>
                    </a:cubicBezTo>
                    <a:lnTo>
                      <a:pt x="294" y="1359"/>
                    </a:lnTo>
                    <a:lnTo>
                      <a:pt x="427" y="2060"/>
                    </a:lnTo>
                    <a:cubicBezTo>
                      <a:pt x="427" y="2060"/>
                      <a:pt x="1109" y="1554"/>
                      <a:pt x="966" y="1308"/>
                    </a:cubicBezTo>
                    <a:cubicBezTo>
                      <a:pt x="918" y="1229"/>
                      <a:pt x="851" y="1200"/>
                      <a:pt x="773" y="1200"/>
                    </a:cubicBezTo>
                    <a:cubicBezTo>
                      <a:pt x="622" y="1200"/>
                      <a:pt x="435" y="1309"/>
                      <a:pt x="294" y="1359"/>
                    </a:cubicBezTo>
                    <a:lnTo>
                      <a:pt x="294" y="1359"/>
                    </a:lnTo>
                    <a:lnTo>
                      <a:pt x="37" y="1"/>
                    </a:ln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" name="Google Shape;288;p21"/>
              <p:cNvSpPr/>
              <p:nvPr/>
            </p:nvSpPr>
            <p:spPr>
              <a:xfrm flipH="1">
                <a:off x="6696508" y="2249087"/>
                <a:ext cx="72276" cy="126526"/>
              </a:xfrm>
              <a:custGeom>
                <a:avLst/>
                <a:gdLst/>
                <a:ahLst/>
                <a:cxnLst/>
                <a:rect l="l" t="t" r="r" b="b"/>
                <a:pathLst>
                  <a:path w="1267" h="2218" extrusionOk="0">
                    <a:moveTo>
                      <a:pt x="97" y="1"/>
                    </a:moveTo>
                    <a:cubicBezTo>
                      <a:pt x="58" y="1"/>
                      <a:pt x="21" y="34"/>
                      <a:pt x="21" y="76"/>
                    </a:cubicBezTo>
                    <a:cubicBezTo>
                      <a:pt x="14" y="370"/>
                      <a:pt x="0" y="1343"/>
                      <a:pt x="167" y="1507"/>
                    </a:cubicBezTo>
                    <a:cubicBezTo>
                      <a:pt x="197" y="1533"/>
                      <a:pt x="229" y="1542"/>
                      <a:pt x="252" y="1542"/>
                    </a:cubicBezTo>
                    <a:cubicBezTo>
                      <a:pt x="256" y="1542"/>
                      <a:pt x="260" y="1542"/>
                      <a:pt x="263" y="1541"/>
                    </a:cubicBezTo>
                    <a:cubicBezTo>
                      <a:pt x="339" y="1537"/>
                      <a:pt x="427" y="1496"/>
                      <a:pt x="523" y="1455"/>
                    </a:cubicBezTo>
                    <a:cubicBezTo>
                      <a:pt x="663" y="1394"/>
                      <a:pt x="764" y="1357"/>
                      <a:pt x="836" y="1357"/>
                    </a:cubicBezTo>
                    <a:cubicBezTo>
                      <a:pt x="892" y="1357"/>
                      <a:pt x="931" y="1379"/>
                      <a:pt x="960" y="1428"/>
                    </a:cubicBezTo>
                    <a:cubicBezTo>
                      <a:pt x="1028" y="1548"/>
                      <a:pt x="703" y="1882"/>
                      <a:pt x="441" y="2077"/>
                    </a:cubicBezTo>
                    <a:cubicBezTo>
                      <a:pt x="407" y="2101"/>
                      <a:pt x="400" y="2152"/>
                      <a:pt x="424" y="2186"/>
                    </a:cubicBezTo>
                    <a:cubicBezTo>
                      <a:pt x="441" y="2207"/>
                      <a:pt x="465" y="2217"/>
                      <a:pt x="489" y="2217"/>
                    </a:cubicBezTo>
                    <a:cubicBezTo>
                      <a:pt x="506" y="2217"/>
                      <a:pt x="523" y="2213"/>
                      <a:pt x="536" y="2203"/>
                    </a:cubicBezTo>
                    <a:cubicBezTo>
                      <a:pt x="659" y="2111"/>
                      <a:pt x="1267" y="1640"/>
                      <a:pt x="1097" y="1346"/>
                    </a:cubicBezTo>
                    <a:cubicBezTo>
                      <a:pt x="1031" y="1236"/>
                      <a:pt x="938" y="1199"/>
                      <a:pt x="837" y="1199"/>
                    </a:cubicBezTo>
                    <a:cubicBezTo>
                      <a:pt x="708" y="1199"/>
                      <a:pt x="567" y="1261"/>
                      <a:pt x="457" y="1309"/>
                    </a:cubicBezTo>
                    <a:cubicBezTo>
                      <a:pt x="389" y="1340"/>
                      <a:pt x="318" y="1373"/>
                      <a:pt x="270" y="1381"/>
                    </a:cubicBezTo>
                    <a:cubicBezTo>
                      <a:pt x="195" y="1271"/>
                      <a:pt x="164" y="633"/>
                      <a:pt x="178" y="80"/>
                    </a:cubicBezTo>
                    <a:cubicBezTo>
                      <a:pt x="181" y="39"/>
                      <a:pt x="147" y="1"/>
                      <a:pt x="103" y="1"/>
                    </a:cubicBezTo>
                    <a:cubicBezTo>
                      <a:pt x="101" y="1"/>
                      <a:pt x="99" y="1"/>
                      <a:pt x="97" y="1"/>
                    </a:cubicBezTo>
                    <a:close/>
                  </a:path>
                </a:pathLst>
              </a:custGeom>
              <a:solidFill>
                <a:srgbClr val="DD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" name="Google Shape;289;p21"/>
              <p:cNvSpPr/>
              <p:nvPr/>
            </p:nvSpPr>
            <p:spPr>
              <a:xfrm flipH="1">
                <a:off x="6749047" y="2247318"/>
                <a:ext cx="39247" cy="23674"/>
              </a:xfrm>
              <a:custGeom>
                <a:avLst/>
                <a:gdLst/>
                <a:ahLst/>
                <a:cxnLst/>
                <a:rect l="l" t="t" r="r" b="b"/>
                <a:pathLst>
                  <a:path w="688" h="415" extrusionOk="0">
                    <a:moveTo>
                      <a:pt x="387" y="1"/>
                    </a:moveTo>
                    <a:cubicBezTo>
                      <a:pt x="361" y="1"/>
                      <a:pt x="334" y="5"/>
                      <a:pt x="308" y="12"/>
                    </a:cubicBezTo>
                    <a:cubicBezTo>
                      <a:pt x="114" y="60"/>
                      <a:pt x="21" y="295"/>
                      <a:pt x="15" y="306"/>
                    </a:cubicBezTo>
                    <a:cubicBezTo>
                      <a:pt x="1" y="347"/>
                      <a:pt x="21" y="391"/>
                      <a:pt x="62" y="408"/>
                    </a:cubicBezTo>
                    <a:cubicBezTo>
                      <a:pt x="70" y="411"/>
                      <a:pt x="79" y="415"/>
                      <a:pt x="90" y="415"/>
                    </a:cubicBezTo>
                    <a:cubicBezTo>
                      <a:pt x="120" y="415"/>
                      <a:pt x="151" y="394"/>
                      <a:pt x="165" y="364"/>
                    </a:cubicBezTo>
                    <a:cubicBezTo>
                      <a:pt x="182" y="316"/>
                      <a:pt x="254" y="189"/>
                      <a:pt x="349" y="162"/>
                    </a:cubicBezTo>
                    <a:cubicBezTo>
                      <a:pt x="360" y="160"/>
                      <a:pt x="371" y="159"/>
                      <a:pt x="382" y="159"/>
                    </a:cubicBezTo>
                    <a:cubicBezTo>
                      <a:pt x="433" y="159"/>
                      <a:pt x="490" y="184"/>
                      <a:pt x="550" y="234"/>
                    </a:cubicBezTo>
                    <a:cubicBezTo>
                      <a:pt x="564" y="247"/>
                      <a:pt x="581" y="253"/>
                      <a:pt x="599" y="253"/>
                    </a:cubicBezTo>
                    <a:cubicBezTo>
                      <a:pt x="621" y="253"/>
                      <a:pt x="644" y="243"/>
                      <a:pt x="660" y="224"/>
                    </a:cubicBezTo>
                    <a:cubicBezTo>
                      <a:pt x="687" y="193"/>
                      <a:pt x="684" y="142"/>
                      <a:pt x="650" y="114"/>
                    </a:cubicBezTo>
                    <a:cubicBezTo>
                      <a:pt x="561" y="39"/>
                      <a:pt x="474" y="1"/>
                      <a:pt x="387" y="1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90" name="Google Shape;290;p21"/>
            <p:cNvGrpSpPr/>
            <p:nvPr/>
          </p:nvGrpSpPr>
          <p:grpSpPr>
            <a:xfrm>
              <a:off x="4765797" y="2778327"/>
              <a:ext cx="1787677" cy="1971829"/>
              <a:chOff x="4765797" y="2778327"/>
              <a:chExt cx="1787677" cy="1971829"/>
            </a:xfrm>
          </p:grpSpPr>
          <p:sp>
            <p:nvSpPr>
              <p:cNvPr id="291" name="Google Shape;291;p21"/>
              <p:cNvSpPr/>
              <p:nvPr/>
            </p:nvSpPr>
            <p:spPr>
              <a:xfrm>
                <a:off x="5094539" y="2778327"/>
                <a:ext cx="1458935" cy="990590"/>
              </a:xfrm>
              <a:custGeom>
                <a:avLst/>
                <a:gdLst/>
                <a:ahLst/>
                <a:cxnLst/>
                <a:rect l="l" t="t" r="r" b="b"/>
                <a:pathLst>
                  <a:path w="46474" h="31555" extrusionOk="0">
                    <a:moveTo>
                      <a:pt x="37567" y="1"/>
                    </a:moveTo>
                    <a:cubicBezTo>
                      <a:pt x="35652" y="1"/>
                      <a:pt x="24308" y="1663"/>
                      <a:pt x="23717" y="2161"/>
                    </a:cubicBezTo>
                    <a:cubicBezTo>
                      <a:pt x="23090" y="2686"/>
                      <a:pt x="26383" y="7735"/>
                      <a:pt x="19936" y="9429"/>
                    </a:cubicBezTo>
                    <a:cubicBezTo>
                      <a:pt x="19251" y="9609"/>
                      <a:pt x="18656" y="9689"/>
                      <a:pt x="18136" y="9689"/>
                    </a:cubicBezTo>
                    <a:cubicBezTo>
                      <a:pt x="13767" y="9689"/>
                      <a:pt x="14790" y="3995"/>
                      <a:pt x="13602" y="3716"/>
                    </a:cubicBezTo>
                    <a:cubicBezTo>
                      <a:pt x="13480" y="3687"/>
                      <a:pt x="13267" y="3674"/>
                      <a:pt x="12980" y="3674"/>
                    </a:cubicBezTo>
                    <a:cubicBezTo>
                      <a:pt x="10126" y="3674"/>
                      <a:pt x="0" y="5003"/>
                      <a:pt x="145" y="6095"/>
                    </a:cubicBezTo>
                    <a:cubicBezTo>
                      <a:pt x="1040" y="12927"/>
                      <a:pt x="3344" y="30634"/>
                      <a:pt x="4116" y="31442"/>
                    </a:cubicBezTo>
                    <a:cubicBezTo>
                      <a:pt x="4190" y="31520"/>
                      <a:pt x="4581" y="31555"/>
                      <a:pt x="5227" y="31555"/>
                    </a:cubicBezTo>
                    <a:cubicBezTo>
                      <a:pt x="11300" y="31555"/>
                      <a:pt x="39957" y="28456"/>
                      <a:pt x="41094" y="28140"/>
                    </a:cubicBezTo>
                    <a:cubicBezTo>
                      <a:pt x="42350" y="27791"/>
                      <a:pt x="40082" y="18822"/>
                      <a:pt x="40082" y="18822"/>
                    </a:cubicBezTo>
                    <a:lnTo>
                      <a:pt x="40082" y="18822"/>
                    </a:lnTo>
                    <a:cubicBezTo>
                      <a:pt x="40082" y="18822"/>
                      <a:pt x="40225" y="18833"/>
                      <a:pt x="40465" y="18833"/>
                    </a:cubicBezTo>
                    <a:cubicBezTo>
                      <a:pt x="41855" y="18833"/>
                      <a:pt x="46473" y="18469"/>
                      <a:pt x="45221" y="13539"/>
                    </a:cubicBezTo>
                    <a:cubicBezTo>
                      <a:pt x="44455" y="10512"/>
                      <a:pt x="42769" y="9791"/>
                      <a:pt x="41337" y="9791"/>
                    </a:cubicBezTo>
                    <a:cubicBezTo>
                      <a:pt x="40033" y="9791"/>
                      <a:pt x="38938" y="10389"/>
                      <a:pt x="38938" y="10389"/>
                    </a:cubicBezTo>
                    <a:cubicBezTo>
                      <a:pt x="38938" y="10389"/>
                      <a:pt x="38519" y="246"/>
                      <a:pt x="37810" y="20"/>
                    </a:cubicBezTo>
                    <a:cubicBezTo>
                      <a:pt x="37768" y="7"/>
                      <a:pt x="37686" y="1"/>
                      <a:pt x="37567" y="1"/>
                    </a:cubicBezTo>
                    <a:close/>
                  </a:path>
                </a:pathLst>
              </a:custGeom>
              <a:solidFill>
                <a:srgbClr val="2AB0A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2" name="Google Shape;292;p21"/>
                  <p:cNvSpPr txBox="1"/>
                  <p:nvPr/>
                </p:nvSpPr>
                <p:spPr>
                  <a:xfrm rot="21221180">
                    <a:off x="5175497" y="2904009"/>
                    <a:ext cx="1372026" cy="67309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ctr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r>
                      <a:rPr lang="en-US" sz="1600" b="1" smtClean="0">
                        <a:solidFill>
                          <a:srgbClr val="F4E9DF"/>
                        </a:solidFill>
                        <a:latin typeface="Anton"/>
                        <a:ea typeface="Anton"/>
                        <a:cs typeface="Anton"/>
                        <a:sym typeface="Anton"/>
                      </a:rPr>
                      <a:t>   </a:t>
                    </a:r>
                    <a14:m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𝒚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=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𝒂</m:t>
                        </m:r>
                        <m:sSup>
                          <m:sSupPr>
                            <m:ctrlPr>
                              <a:rPr lang="en-US" sz="1600" b="1" i="1" smtClean="0">
                                <a:solidFill>
                                  <a:srgbClr val="F4E9DF"/>
                                </a:solidFill>
                                <a:latin typeface="Cambria Math"/>
                                <a:ea typeface="Anton"/>
                                <a:cs typeface="Anton"/>
                                <a:sym typeface="Anton"/>
                              </a:rPr>
                            </m:ctrlPr>
                          </m:sSupPr>
                          <m:e>
                            <m:r>
                              <a:rPr lang="en-US" sz="1600" b="1" i="1" smtClean="0">
                                <a:solidFill>
                                  <a:srgbClr val="F4E9DF"/>
                                </a:solidFill>
                                <a:latin typeface="Cambria Math" panose="02040503050406030204" pitchFamily="18" charset="0"/>
                                <a:ea typeface="Anton"/>
                                <a:cs typeface="Anton"/>
                                <a:sym typeface="Anto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1600" b="1" i="1" smtClean="0">
                                <a:solidFill>
                                  <a:srgbClr val="F4E9DF"/>
                                </a:solidFill>
                                <a:latin typeface="Cambria Math" panose="02040503050406030204" pitchFamily="18" charset="0"/>
                                <a:ea typeface="Anton"/>
                                <a:cs typeface="Anton"/>
                                <a:sym typeface="Anton"/>
                              </a:rPr>
                              <m:t>𝟐</m:t>
                            </m:r>
                          </m:sup>
                        </m:sSup>
                      </m:oMath>
                    </a14:m>
                    <a:endParaRPr lang="en-US" sz="1600" b="1" dirty="0" smtClean="0">
                      <a:solidFill>
                        <a:srgbClr val="F4E9DF"/>
                      </a:solidFill>
                      <a:latin typeface="Anton"/>
                      <a:ea typeface="Anton"/>
                      <a:cs typeface="Anton"/>
                      <a:sym typeface="Anton"/>
                    </a:endParaRPr>
                  </a:p>
                  <a:p>
                    <a:pPr marL="0" lvl="0" indent="0" algn="ctr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r>
                      <a:rPr lang="en-US" sz="1600" b="1" smtClean="0">
                        <a:solidFill>
                          <a:srgbClr val="F4E9DF"/>
                        </a:solidFill>
                        <a:ea typeface="Anton"/>
                        <a:cs typeface="Anton"/>
                        <a:sym typeface="Anton"/>
                      </a:rPr>
                      <a:t>     </a:t>
                    </a:r>
                    <a14:m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(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𝒂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≠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𝟎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)</m:t>
                        </m:r>
                      </m:oMath>
                    </a14:m>
                    <a:endParaRPr sz="1600" b="1" dirty="0">
                      <a:solidFill>
                        <a:srgbClr val="F4E9DF"/>
                      </a:solidFill>
                      <a:latin typeface="Anton"/>
                      <a:ea typeface="Anton"/>
                      <a:cs typeface="Anton"/>
                      <a:sym typeface="Anton"/>
                    </a:endParaRPr>
                  </a:p>
                </p:txBody>
              </p:sp>
            </mc:Choice>
            <mc:Fallback xmlns="">
              <p:sp>
                <p:nvSpPr>
                  <p:cNvPr id="292" name="Google Shape;292;p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221180">
                    <a:off x="5175497" y="2904009"/>
                    <a:ext cx="1372026" cy="67309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93" name="Google Shape;293;p21"/>
              <p:cNvSpPr/>
              <p:nvPr/>
            </p:nvSpPr>
            <p:spPr>
              <a:xfrm>
                <a:off x="5406052" y="4627308"/>
                <a:ext cx="195409" cy="101658"/>
              </a:xfrm>
              <a:custGeom>
                <a:avLst/>
                <a:gdLst/>
                <a:ahLst/>
                <a:cxnLst/>
                <a:rect l="l" t="t" r="r" b="b"/>
                <a:pathLst>
                  <a:path w="8750" h="4552" extrusionOk="0">
                    <a:moveTo>
                      <a:pt x="1007" y="1"/>
                    </a:moveTo>
                    <a:lnTo>
                      <a:pt x="1007" y="1"/>
                    </a:lnTo>
                    <a:cubicBezTo>
                      <a:pt x="1007" y="1"/>
                      <a:pt x="1048" y="356"/>
                      <a:pt x="525" y="1476"/>
                    </a:cubicBezTo>
                    <a:cubicBezTo>
                      <a:pt x="0" y="2599"/>
                      <a:pt x="140" y="4551"/>
                      <a:pt x="140" y="4551"/>
                    </a:cubicBezTo>
                    <a:lnTo>
                      <a:pt x="8278" y="4551"/>
                    </a:lnTo>
                    <a:cubicBezTo>
                      <a:pt x="8053" y="3551"/>
                      <a:pt x="8749" y="2114"/>
                      <a:pt x="8749" y="2114"/>
                    </a:cubicBezTo>
                    <a:lnTo>
                      <a:pt x="8749" y="2114"/>
                    </a:lnTo>
                    <a:cubicBezTo>
                      <a:pt x="8749" y="2114"/>
                      <a:pt x="8675" y="2121"/>
                      <a:pt x="8538" y="2121"/>
                    </a:cubicBezTo>
                    <a:cubicBezTo>
                      <a:pt x="8155" y="2121"/>
                      <a:pt x="7282" y="2069"/>
                      <a:pt x="6178" y="1674"/>
                    </a:cubicBezTo>
                    <a:cubicBezTo>
                      <a:pt x="4683" y="1138"/>
                      <a:pt x="4232" y="66"/>
                      <a:pt x="4232" y="66"/>
                    </a:cubicBezTo>
                    <a:lnTo>
                      <a:pt x="1007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4" name="Google Shape;294;p21"/>
              <p:cNvSpPr/>
              <p:nvPr/>
            </p:nvSpPr>
            <p:spPr>
              <a:xfrm>
                <a:off x="5571910" y="4661409"/>
                <a:ext cx="113762" cy="67556"/>
              </a:xfrm>
              <a:custGeom>
                <a:avLst/>
                <a:gdLst/>
                <a:ahLst/>
                <a:cxnLst/>
                <a:rect l="l" t="t" r="r" b="b"/>
                <a:pathLst>
                  <a:path w="5094" h="3025" extrusionOk="0">
                    <a:moveTo>
                      <a:pt x="2820" y="0"/>
                    </a:moveTo>
                    <a:cubicBezTo>
                      <a:pt x="1" y="0"/>
                      <a:pt x="226" y="2854"/>
                      <a:pt x="301" y="3024"/>
                    </a:cubicBezTo>
                    <a:lnTo>
                      <a:pt x="5094" y="3024"/>
                    </a:lnTo>
                    <a:cubicBezTo>
                      <a:pt x="5094" y="3024"/>
                      <a:pt x="5043" y="0"/>
                      <a:pt x="2820" y="0"/>
                    </a:cubicBezTo>
                    <a:close/>
                  </a:path>
                </a:pathLst>
              </a:custGeom>
              <a:solidFill>
                <a:srgbClr val="DCE0E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21"/>
              <p:cNvSpPr/>
              <p:nvPr/>
            </p:nvSpPr>
            <p:spPr>
              <a:xfrm>
                <a:off x="5401384" y="4728940"/>
                <a:ext cx="291551" cy="21216"/>
              </a:xfrm>
              <a:custGeom>
                <a:avLst/>
                <a:gdLst/>
                <a:ahLst/>
                <a:cxnLst/>
                <a:rect l="l" t="t" r="r" b="b"/>
                <a:pathLst>
                  <a:path w="13055" h="950" extrusionOk="0">
                    <a:moveTo>
                      <a:pt x="25" y="0"/>
                    </a:moveTo>
                    <a:cubicBezTo>
                      <a:pt x="11" y="0"/>
                      <a:pt x="1" y="11"/>
                      <a:pt x="1" y="24"/>
                    </a:cubicBezTo>
                    <a:lnTo>
                      <a:pt x="1" y="925"/>
                    </a:lnTo>
                    <a:cubicBezTo>
                      <a:pt x="1" y="939"/>
                      <a:pt x="11" y="950"/>
                      <a:pt x="25" y="950"/>
                    </a:cubicBezTo>
                    <a:lnTo>
                      <a:pt x="13031" y="950"/>
                    </a:lnTo>
                    <a:cubicBezTo>
                      <a:pt x="13044" y="950"/>
                      <a:pt x="13054" y="939"/>
                      <a:pt x="13054" y="925"/>
                    </a:cubicBezTo>
                    <a:lnTo>
                      <a:pt x="13054" y="24"/>
                    </a:lnTo>
                    <a:cubicBezTo>
                      <a:pt x="13054" y="11"/>
                      <a:pt x="13044" y="0"/>
                      <a:pt x="13031" y="0"/>
                    </a:cubicBezTo>
                    <a:close/>
                  </a:path>
                </a:pathLst>
              </a:custGeom>
              <a:solidFill>
                <a:srgbClr val="E1E5E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21"/>
              <p:cNvSpPr/>
              <p:nvPr/>
            </p:nvSpPr>
            <p:spPr>
              <a:xfrm>
                <a:off x="5499488" y="4646223"/>
                <a:ext cx="25727" cy="28094"/>
              </a:xfrm>
              <a:custGeom>
                <a:avLst/>
                <a:gdLst/>
                <a:ahLst/>
                <a:cxnLst/>
                <a:rect l="l" t="t" r="r" b="b"/>
                <a:pathLst>
                  <a:path w="1152" h="1258" extrusionOk="0">
                    <a:moveTo>
                      <a:pt x="890" y="1"/>
                    </a:moveTo>
                    <a:cubicBezTo>
                      <a:pt x="849" y="1"/>
                      <a:pt x="807" y="12"/>
                      <a:pt x="769" y="35"/>
                    </a:cubicBezTo>
                    <a:cubicBezTo>
                      <a:pt x="752" y="45"/>
                      <a:pt x="343" y="304"/>
                      <a:pt x="53" y="942"/>
                    </a:cubicBezTo>
                    <a:cubicBezTo>
                      <a:pt x="1" y="1055"/>
                      <a:pt x="53" y="1188"/>
                      <a:pt x="168" y="1240"/>
                    </a:cubicBezTo>
                    <a:cubicBezTo>
                      <a:pt x="199" y="1250"/>
                      <a:pt x="229" y="1257"/>
                      <a:pt x="261" y="1257"/>
                    </a:cubicBezTo>
                    <a:cubicBezTo>
                      <a:pt x="349" y="1257"/>
                      <a:pt x="431" y="1209"/>
                      <a:pt x="469" y="1123"/>
                    </a:cubicBezTo>
                    <a:cubicBezTo>
                      <a:pt x="697" y="622"/>
                      <a:pt x="1004" y="421"/>
                      <a:pt x="1015" y="414"/>
                    </a:cubicBezTo>
                    <a:cubicBezTo>
                      <a:pt x="1121" y="345"/>
                      <a:pt x="1151" y="209"/>
                      <a:pt x="1086" y="107"/>
                    </a:cubicBezTo>
                    <a:cubicBezTo>
                      <a:pt x="1042" y="38"/>
                      <a:pt x="967" y="1"/>
                      <a:pt x="890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21"/>
              <p:cNvSpPr/>
              <p:nvPr/>
            </p:nvSpPr>
            <p:spPr>
              <a:xfrm>
                <a:off x="5538055" y="4660404"/>
                <a:ext cx="16816" cy="20077"/>
              </a:xfrm>
              <a:custGeom>
                <a:avLst/>
                <a:gdLst/>
                <a:ahLst/>
                <a:cxnLst/>
                <a:rect l="l" t="t" r="r" b="b"/>
                <a:pathLst>
                  <a:path w="753" h="899" extrusionOk="0">
                    <a:moveTo>
                      <a:pt x="492" y="0"/>
                    </a:moveTo>
                    <a:cubicBezTo>
                      <a:pt x="460" y="0"/>
                      <a:pt x="428" y="7"/>
                      <a:pt x="397" y="21"/>
                    </a:cubicBezTo>
                    <a:cubicBezTo>
                      <a:pt x="360" y="38"/>
                      <a:pt x="46" y="195"/>
                      <a:pt x="12" y="660"/>
                    </a:cubicBezTo>
                    <a:cubicBezTo>
                      <a:pt x="1" y="783"/>
                      <a:pt x="97" y="888"/>
                      <a:pt x="223" y="898"/>
                    </a:cubicBezTo>
                    <a:lnTo>
                      <a:pt x="240" y="898"/>
                    </a:lnTo>
                    <a:cubicBezTo>
                      <a:pt x="360" y="898"/>
                      <a:pt x="459" y="806"/>
                      <a:pt x="469" y="690"/>
                    </a:cubicBezTo>
                    <a:cubicBezTo>
                      <a:pt x="483" y="496"/>
                      <a:pt x="578" y="434"/>
                      <a:pt x="595" y="424"/>
                    </a:cubicBezTo>
                    <a:cubicBezTo>
                      <a:pt x="705" y="369"/>
                      <a:pt x="752" y="239"/>
                      <a:pt x="697" y="130"/>
                    </a:cubicBezTo>
                    <a:cubicBezTo>
                      <a:pt x="660" y="48"/>
                      <a:pt x="577" y="0"/>
                      <a:pt x="492" y="0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21"/>
              <p:cNvSpPr/>
              <p:nvPr/>
            </p:nvSpPr>
            <p:spPr>
              <a:xfrm rot="3420117">
                <a:off x="5011254" y="4459690"/>
                <a:ext cx="195409" cy="101657"/>
              </a:xfrm>
              <a:custGeom>
                <a:avLst/>
                <a:gdLst/>
                <a:ahLst/>
                <a:cxnLst/>
                <a:rect l="l" t="t" r="r" b="b"/>
                <a:pathLst>
                  <a:path w="8750" h="4552" extrusionOk="0">
                    <a:moveTo>
                      <a:pt x="1007" y="1"/>
                    </a:moveTo>
                    <a:lnTo>
                      <a:pt x="1007" y="1"/>
                    </a:lnTo>
                    <a:cubicBezTo>
                      <a:pt x="1007" y="1"/>
                      <a:pt x="1048" y="356"/>
                      <a:pt x="525" y="1476"/>
                    </a:cubicBezTo>
                    <a:cubicBezTo>
                      <a:pt x="0" y="2599"/>
                      <a:pt x="140" y="4551"/>
                      <a:pt x="140" y="4551"/>
                    </a:cubicBezTo>
                    <a:lnTo>
                      <a:pt x="8278" y="4551"/>
                    </a:lnTo>
                    <a:cubicBezTo>
                      <a:pt x="8053" y="3551"/>
                      <a:pt x="8749" y="2114"/>
                      <a:pt x="8749" y="2114"/>
                    </a:cubicBezTo>
                    <a:lnTo>
                      <a:pt x="8749" y="2114"/>
                    </a:lnTo>
                    <a:cubicBezTo>
                      <a:pt x="8749" y="2114"/>
                      <a:pt x="8675" y="2121"/>
                      <a:pt x="8538" y="2121"/>
                    </a:cubicBezTo>
                    <a:cubicBezTo>
                      <a:pt x="8155" y="2121"/>
                      <a:pt x="7282" y="2069"/>
                      <a:pt x="6178" y="1674"/>
                    </a:cubicBezTo>
                    <a:cubicBezTo>
                      <a:pt x="4683" y="1138"/>
                      <a:pt x="4232" y="66"/>
                      <a:pt x="4232" y="66"/>
                    </a:cubicBezTo>
                    <a:lnTo>
                      <a:pt x="1007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299;p21"/>
              <p:cNvSpPr/>
              <p:nvPr/>
            </p:nvSpPr>
            <p:spPr>
              <a:xfrm rot="3420117">
                <a:off x="5105880" y="4590889"/>
                <a:ext cx="113762" cy="67556"/>
              </a:xfrm>
              <a:custGeom>
                <a:avLst/>
                <a:gdLst/>
                <a:ahLst/>
                <a:cxnLst/>
                <a:rect l="l" t="t" r="r" b="b"/>
                <a:pathLst>
                  <a:path w="5094" h="3025" extrusionOk="0">
                    <a:moveTo>
                      <a:pt x="2820" y="0"/>
                    </a:moveTo>
                    <a:cubicBezTo>
                      <a:pt x="1" y="0"/>
                      <a:pt x="226" y="2854"/>
                      <a:pt x="301" y="3024"/>
                    </a:cubicBezTo>
                    <a:lnTo>
                      <a:pt x="5094" y="3024"/>
                    </a:lnTo>
                    <a:cubicBezTo>
                      <a:pt x="5094" y="3024"/>
                      <a:pt x="5043" y="0"/>
                      <a:pt x="2820" y="0"/>
                    </a:cubicBezTo>
                    <a:close/>
                  </a:path>
                </a:pathLst>
              </a:custGeom>
              <a:solidFill>
                <a:srgbClr val="DCE0E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300;p21"/>
              <p:cNvSpPr/>
              <p:nvPr/>
            </p:nvSpPr>
            <p:spPr>
              <a:xfrm rot="3420117">
                <a:off x="4935318" y="4569762"/>
                <a:ext cx="291550" cy="21216"/>
              </a:xfrm>
              <a:custGeom>
                <a:avLst/>
                <a:gdLst/>
                <a:ahLst/>
                <a:cxnLst/>
                <a:rect l="l" t="t" r="r" b="b"/>
                <a:pathLst>
                  <a:path w="13055" h="950" extrusionOk="0">
                    <a:moveTo>
                      <a:pt x="25" y="0"/>
                    </a:moveTo>
                    <a:cubicBezTo>
                      <a:pt x="11" y="0"/>
                      <a:pt x="1" y="11"/>
                      <a:pt x="1" y="24"/>
                    </a:cubicBezTo>
                    <a:lnTo>
                      <a:pt x="1" y="925"/>
                    </a:lnTo>
                    <a:cubicBezTo>
                      <a:pt x="1" y="939"/>
                      <a:pt x="11" y="950"/>
                      <a:pt x="25" y="950"/>
                    </a:cubicBezTo>
                    <a:lnTo>
                      <a:pt x="13031" y="950"/>
                    </a:lnTo>
                    <a:cubicBezTo>
                      <a:pt x="13044" y="950"/>
                      <a:pt x="13054" y="939"/>
                      <a:pt x="13054" y="925"/>
                    </a:cubicBezTo>
                    <a:lnTo>
                      <a:pt x="13054" y="24"/>
                    </a:lnTo>
                    <a:cubicBezTo>
                      <a:pt x="13054" y="11"/>
                      <a:pt x="13044" y="0"/>
                      <a:pt x="13031" y="0"/>
                    </a:cubicBezTo>
                    <a:close/>
                  </a:path>
                </a:pathLst>
              </a:custGeom>
              <a:solidFill>
                <a:srgbClr val="E1E5E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301;p21"/>
              <p:cNvSpPr/>
              <p:nvPr/>
            </p:nvSpPr>
            <p:spPr>
              <a:xfrm rot="3420117">
                <a:off x="5115764" y="4493949"/>
                <a:ext cx="25727" cy="28094"/>
              </a:xfrm>
              <a:custGeom>
                <a:avLst/>
                <a:gdLst/>
                <a:ahLst/>
                <a:cxnLst/>
                <a:rect l="l" t="t" r="r" b="b"/>
                <a:pathLst>
                  <a:path w="1152" h="1258" extrusionOk="0">
                    <a:moveTo>
                      <a:pt x="890" y="1"/>
                    </a:moveTo>
                    <a:cubicBezTo>
                      <a:pt x="849" y="1"/>
                      <a:pt x="807" y="12"/>
                      <a:pt x="769" y="35"/>
                    </a:cubicBezTo>
                    <a:cubicBezTo>
                      <a:pt x="752" y="45"/>
                      <a:pt x="343" y="304"/>
                      <a:pt x="53" y="942"/>
                    </a:cubicBezTo>
                    <a:cubicBezTo>
                      <a:pt x="1" y="1055"/>
                      <a:pt x="53" y="1188"/>
                      <a:pt x="168" y="1240"/>
                    </a:cubicBezTo>
                    <a:cubicBezTo>
                      <a:pt x="199" y="1250"/>
                      <a:pt x="229" y="1257"/>
                      <a:pt x="261" y="1257"/>
                    </a:cubicBezTo>
                    <a:cubicBezTo>
                      <a:pt x="349" y="1257"/>
                      <a:pt x="431" y="1209"/>
                      <a:pt x="469" y="1123"/>
                    </a:cubicBezTo>
                    <a:cubicBezTo>
                      <a:pt x="697" y="622"/>
                      <a:pt x="1004" y="421"/>
                      <a:pt x="1015" y="414"/>
                    </a:cubicBezTo>
                    <a:cubicBezTo>
                      <a:pt x="1121" y="345"/>
                      <a:pt x="1151" y="209"/>
                      <a:pt x="1086" y="107"/>
                    </a:cubicBezTo>
                    <a:cubicBezTo>
                      <a:pt x="1042" y="38"/>
                      <a:pt x="967" y="1"/>
                      <a:pt x="890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21"/>
              <p:cNvSpPr/>
              <p:nvPr/>
            </p:nvSpPr>
            <p:spPr>
              <a:xfrm rot="3420117">
                <a:off x="5130268" y="4532106"/>
                <a:ext cx="16816" cy="20077"/>
              </a:xfrm>
              <a:custGeom>
                <a:avLst/>
                <a:gdLst/>
                <a:ahLst/>
                <a:cxnLst/>
                <a:rect l="l" t="t" r="r" b="b"/>
                <a:pathLst>
                  <a:path w="753" h="899" extrusionOk="0">
                    <a:moveTo>
                      <a:pt x="492" y="0"/>
                    </a:moveTo>
                    <a:cubicBezTo>
                      <a:pt x="460" y="0"/>
                      <a:pt x="428" y="7"/>
                      <a:pt x="397" y="21"/>
                    </a:cubicBezTo>
                    <a:cubicBezTo>
                      <a:pt x="360" y="38"/>
                      <a:pt x="46" y="195"/>
                      <a:pt x="12" y="660"/>
                    </a:cubicBezTo>
                    <a:cubicBezTo>
                      <a:pt x="1" y="783"/>
                      <a:pt x="97" y="888"/>
                      <a:pt x="223" y="898"/>
                    </a:cubicBezTo>
                    <a:lnTo>
                      <a:pt x="240" y="898"/>
                    </a:lnTo>
                    <a:cubicBezTo>
                      <a:pt x="360" y="898"/>
                      <a:pt x="459" y="806"/>
                      <a:pt x="469" y="690"/>
                    </a:cubicBezTo>
                    <a:cubicBezTo>
                      <a:pt x="483" y="496"/>
                      <a:pt x="578" y="434"/>
                      <a:pt x="595" y="424"/>
                    </a:cubicBezTo>
                    <a:cubicBezTo>
                      <a:pt x="705" y="369"/>
                      <a:pt x="752" y="239"/>
                      <a:pt x="697" y="130"/>
                    </a:cubicBezTo>
                    <a:cubicBezTo>
                      <a:pt x="660" y="48"/>
                      <a:pt x="577" y="0"/>
                      <a:pt x="492" y="0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21"/>
              <p:cNvSpPr/>
              <p:nvPr/>
            </p:nvSpPr>
            <p:spPr>
              <a:xfrm>
                <a:off x="5105903" y="4129492"/>
                <a:ext cx="623863" cy="526515"/>
              </a:xfrm>
              <a:custGeom>
                <a:avLst/>
                <a:gdLst/>
                <a:ahLst/>
                <a:cxnLst/>
                <a:rect l="l" t="t" r="r" b="b"/>
                <a:pathLst>
                  <a:path w="19873" h="16772" extrusionOk="0">
                    <a:moveTo>
                      <a:pt x="19873" y="0"/>
                    </a:moveTo>
                    <a:lnTo>
                      <a:pt x="4861" y="2535"/>
                    </a:lnTo>
                    <a:cubicBezTo>
                      <a:pt x="4861" y="2535"/>
                      <a:pt x="4578" y="7010"/>
                      <a:pt x="1" y="9064"/>
                    </a:cubicBezTo>
                    <a:cubicBezTo>
                      <a:pt x="1" y="9064"/>
                      <a:pt x="54" y="10381"/>
                      <a:pt x="235" y="10815"/>
                    </a:cubicBezTo>
                    <a:cubicBezTo>
                      <a:pt x="464" y="11369"/>
                      <a:pt x="1096" y="11697"/>
                      <a:pt x="1096" y="11697"/>
                    </a:cubicBezTo>
                    <a:cubicBezTo>
                      <a:pt x="1096" y="11697"/>
                      <a:pt x="6198" y="11583"/>
                      <a:pt x="10177" y="5484"/>
                    </a:cubicBezTo>
                    <a:cubicBezTo>
                      <a:pt x="10324" y="5259"/>
                      <a:pt x="10530" y="5156"/>
                      <a:pt x="10759" y="5156"/>
                    </a:cubicBezTo>
                    <a:cubicBezTo>
                      <a:pt x="11733" y="5156"/>
                      <a:pt x="13124" y="7016"/>
                      <a:pt x="12157" y="9289"/>
                    </a:cubicBezTo>
                    <a:cubicBezTo>
                      <a:pt x="10968" y="12100"/>
                      <a:pt x="9558" y="15791"/>
                      <a:pt x="9558" y="15791"/>
                    </a:cubicBezTo>
                    <a:cubicBezTo>
                      <a:pt x="9558" y="15791"/>
                      <a:pt x="9886" y="16697"/>
                      <a:pt x="11025" y="16767"/>
                    </a:cubicBezTo>
                    <a:cubicBezTo>
                      <a:pt x="11084" y="16770"/>
                      <a:pt x="11142" y="16772"/>
                      <a:pt x="11201" y="16772"/>
                    </a:cubicBezTo>
                    <a:cubicBezTo>
                      <a:pt x="12285" y="16772"/>
                      <a:pt x="13351" y="16189"/>
                      <a:pt x="13351" y="16189"/>
                    </a:cubicBezTo>
                    <a:cubicBezTo>
                      <a:pt x="13351" y="16189"/>
                      <a:pt x="19491" y="4413"/>
                      <a:pt x="19873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21"/>
              <p:cNvSpPr/>
              <p:nvPr/>
            </p:nvSpPr>
            <p:spPr>
              <a:xfrm>
                <a:off x="5189345" y="3769074"/>
                <a:ext cx="555396" cy="483664"/>
              </a:xfrm>
              <a:custGeom>
                <a:avLst/>
                <a:gdLst/>
                <a:ahLst/>
                <a:cxnLst/>
                <a:rect l="l" t="t" r="r" b="b"/>
                <a:pathLst>
                  <a:path w="17692" h="15407" extrusionOk="0">
                    <a:moveTo>
                      <a:pt x="10291" y="0"/>
                    </a:moveTo>
                    <a:lnTo>
                      <a:pt x="3720" y="3237"/>
                    </a:lnTo>
                    <a:cubicBezTo>
                      <a:pt x="3720" y="3237"/>
                      <a:pt x="3122" y="8810"/>
                      <a:pt x="1564" y="10951"/>
                    </a:cubicBezTo>
                    <a:cubicBezTo>
                      <a:pt x="0" y="13088"/>
                      <a:pt x="1571" y="15394"/>
                      <a:pt x="4922" y="15394"/>
                    </a:cubicBezTo>
                    <a:cubicBezTo>
                      <a:pt x="5443" y="15394"/>
                      <a:pt x="6110" y="15407"/>
                      <a:pt x="6865" y="15407"/>
                    </a:cubicBezTo>
                    <a:cubicBezTo>
                      <a:pt x="10973" y="15407"/>
                      <a:pt x="17692" y="15023"/>
                      <a:pt x="17658" y="10086"/>
                    </a:cubicBezTo>
                    <a:cubicBezTo>
                      <a:pt x="17616" y="4242"/>
                      <a:pt x="13802" y="805"/>
                      <a:pt x="10291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305" name="Google Shape;305;p21"/>
              <p:cNvGrpSpPr/>
              <p:nvPr/>
            </p:nvGrpSpPr>
            <p:grpSpPr>
              <a:xfrm>
                <a:off x="4765797" y="2931428"/>
                <a:ext cx="787826" cy="817869"/>
                <a:chOff x="34550" y="3406650"/>
                <a:chExt cx="627400" cy="651325"/>
              </a:xfrm>
            </p:grpSpPr>
            <p:sp>
              <p:nvSpPr>
                <p:cNvPr id="306" name="Google Shape;306;p21"/>
                <p:cNvSpPr/>
                <p:nvPr/>
              </p:nvSpPr>
              <p:spPr>
                <a:xfrm>
                  <a:off x="145950" y="3574125"/>
                  <a:ext cx="269825" cy="20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93" h="8399" extrusionOk="0">
                      <a:moveTo>
                        <a:pt x="5972" y="1"/>
                      </a:moveTo>
                      <a:cubicBezTo>
                        <a:pt x="5006" y="1"/>
                        <a:pt x="4002" y="344"/>
                        <a:pt x="3056" y="995"/>
                      </a:cubicBezTo>
                      <a:cubicBezTo>
                        <a:pt x="1" y="3095"/>
                        <a:pt x="4820" y="8164"/>
                        <a:pt x="4820" y="8164"/>
                      </a:cubicBezTo>
                      <a:lnTo>
                        <a:pt x="4820" y="8398"/>
                      </a:lnTo>
                      <a:lnTo>
                        <a:pt x="10792" y="5560"/>
                      </a:lnTo>
                      <a:cubicBezTo>
                        <a:pt x="10095" y="1717"/>
                        <a:pt x="8130" y="1"/>
                        <a:pt x="5972" y="1"/>
                      </a:cubicBezTo>
                      <a:close/>
                    </a:path>
                  </a:pathLst>
                </a:custGeom>
                <a:solidFill>
                  <a:srgbClr val="493A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7" name="Google Shape;307;p21"/>
                <p:cNvSpPr/>
                <p:nvPr/>
              </p:nvSpPr>
              <p:spPr>
                <a:xfrm>
                  <a:off x="34550" y="3886900"/>
                  <a:ext cx="171100" cy="171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44" h="6843" extrusionOk="0">
                      <a:moveTo>
                        <a:pt x="4412" y="1"/>
                      </a:moveTo>
                      <a:cubicBezTo>
                        <a:pt x="2271" y="1"/>
                        <a:pt x="1" y="1041"/>
                        <a:pt x="635" y="4295"/>
                      </a:cubicBezTo>
                      <a:cubicBezTo>
                        <a:pt x="1036" y="6354"/>
                        <a:pt x="2731" y="6842"/>
                        <a:pt x="4249" y="6842"/>
                      </a:cubicBezTo>
                      <a:cubicBezTo>
                        <a:pt x="5619" y="6842"/>
                        <a:pt x="6844" y="6445"/>
                        <a:pt x="6844" y="6445"/>
                      </a:cubicBezTo>
                      <a:lnTo>
                        <a:pt x="5679" y="120"/>
                      </a:lnTo>
                      <a:cubicBezTo>
                        <a:pt x="5280" y="44"/>
                        <a:pt x="4849" y="1"/>
                        <a:pt x="4412" y="1"/>
                      </a:cubicBezTo>
                      <a:close/>
                    </a:path>
                  </a:pathLst>
                </a:custGeom>
                <a:solidFill>
                  <a:srgbClr val="493A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8" name="Google Shape;308;p21"/>
                <p:cNvSpPr/>
                <p:nvPr/>
              </p:nvSpPr>
              <p:spPr>
                <a:xfrm>
                  <a:off x="59925" y="3727775"/>
                  <a:ext cx="206550" cy="167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62" h="6698" extrusionOk="0">
                      <a:moveTo>
                        <a:pt x="3970" y="1"/>
                      </a:moveTo>
                      <a:cubicBezTo>
                        <a:pt x="3005" y="1"/>
                        <a:pt x="2115" y="366"/>
                        <a:pt x="1530" y="1297"/>
                      </a:cubicBezTo>
                      <a:cubicBezTo>
                        <a:pt x="1" y="3733"/>
                        <a:pt x="3298" y="6366"/>
                        <a:pt x="4591" y="6698"/>
                      </a:cubicBezTo>
                      <a:lnTo>
                        <a:pt x="8261" y="2018"/>
                      </a:lnTo>
                      <a:cubicBezTo>
                        <a:pt x="7286" y="956"/>
                        <a:pt x="5530" y="1"/>
                        <a:pt x="3970" y="1"/>
                      </a:cubicBezTo>
                      <a:close/>
                    </a:path>
                  </a:pathLst>
                </a:custGeom>
                <a:solidFill>
                  <a:srgbClr val="493A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9" name="Google Shape;309;p21"/>
                <p:cNvSpPr/>
                <p:nvPr/>
              </p:nvSpPr>
              <p:spPr>
                <a:xfrm>
                  <a:off x="344200" y="3406650"/>
                  <a:ext cx="317750" cy="327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10" h="13092" extrusionOk="0">
                      <a:moveTo>
                        <a:pt x="7434" y="1"/>
                      </a:moveTo>
                      <a:cubicBezTo>
                        <a:pt x="2432" y="1"/>
                        <a:pt x="1" y="6615"/>
                        <a:pt x="192" y="13091"/>
                      </a:cubicBezTo>
                      <a:cubicBezTo>
                        <a:pt x="192" y="13091"/>
                        <a:pt x="1345" y="12698"/>
                        <a:pt x="3945" y="11939"/>
                      </a:cubicBezTo>
                      <a:cubicBezTo>
                        <a:pt x="5992" y="11340"/>
                        <a:pt x="12710" y="147"/>
                        <a:pt x="7595" y="3"/>
                      </a:cubicBezTo>
                      <a:cubicBezTo>
                        <a:pt x="7541" y="2"/>
                        <a:pt x="7487" y="1"/>
                        <a:pt x="7434" y="1"/>
                      </a:cubicBezTo>
                      <a:close/>
                    </a:path>
                  </a:pathLst>
                </a:custGeom>
                <a:solidFill>
                  <a:srgbClr val="493A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310" name="Google Shape;310;p21"/>
              <p:cNvSpPr/>
              <p:nvPr/>
            </p:nvSpPr>
            <p:spPr>
              <a:xfrm>
                <a:off x="4895636" y="3295770"/>
                <a:ext cx="872837" cy="632841"/>
              </a:xfrm>
              <a:custGeom>
                <a:avLst/>
                <a:gdLst/>
                <a:ahLst/>
                <a:cxnLst/>
                <a:rect l="l" t="t" r="r" b="b"/>
                <a:pathLst>
                  <a:path w="27804" h="20159" extrusionOk="0">
                    <a:moveTo>
                      <a:pt x="15316" y="1"/>
                    </a:moveTo>
                    <a:cubicBezTo>
                      <a:pt x="13311" y="1"/>
                      <a:pt x="11014" y="446"/>
                      <a:pt x="8442" y="1485"/>
                    </a:cubicBezTo>
                    <a:cubicBezTo>
                      <a:pt x="1" y="4894"/>
                      <a:pt x="33" y="11612"/>
                      <a:pt x="2708" y="14049"/>
                    </a:cubicBezTo>
                    <a:cubicBezTo>
                      <a:pt x="2708" y="14049"/>
                      <a:pt x="654" y="15291"/>
                      <a:pt x="1752" y="18208"/>
                    </a:cubicBezTo>
                    <a:cubicBezTo>
                      <a:pt x="2169" y="19310"/>
                      <a:pt x="3621" y="20159"/>
                      <a:pt x="5485" y="20159"/>
                    </a:cubicBezTo>
                    <a:cubicBezTo>
                      <a:pt x="6982" y="20159"/>
                      <a:pt x="8745" y="19611"/>
                      <a:pt x="10448" y="18208"/>
                    </a:cubicBezTo>
                    <a:cubicBezTo>
                      <a:pt x="10448" y="18208"/>
                      <a:pt x="10984" y="18378"/>
                      <a:pt x="11987" y="18378"/>
                    </a:cubicBezTo>
                    <a:cubicBezTo>
                      <a:pt x="13841" y="18378"/>
                      <a:pt x="17294" y="17796"/>
                      <a:pt x="21916" y="14479"/>
                    </a:cubicBezTo>
                    <a:cubicBezTo>
                      <a:pt x="27804" y="10250"/>
                      <a:pt x="24928" y="1"/>
                      <a:pt x="15316" y="1"/>
                    </a:cubicBezTo>
                    <a:close/>
                  </a:path>
                </a:pathLst>
              </a:custGeom>
              <a:solidFill>
                <a:srgbClr val="F7B59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1" name="Google Shape;311;p21"/>
              <p:cNvSpPr/>
              <p:nvPr/>
            </p:nvSpPr>
            <p:spPr>
              <a:xfrm>
                <a:off x="4977539" y="3689400"/>
                <a:ext cx="219308" cy="51892"/>
              </a:xfrm>
              <a:custGeom>
                <a:avLst/>
                <a:gdLst/>
                <a:ahLst/>
                <a:cxnLst/>
                <a:rect l="l" t="t" r="r" b="b"/>
                <a:pathLst>
                  <a:path w="6986" h="1653" extrusionOk="0">
                    <a:moveTo>
                      <a:pt x="4299" y="1"/>
                    </a:moveTo>
                    <a:cubicBezTo>
                      <a:pt x="4018" y="1"/>
                      <a:pt x="3737" y="20"/>
                      <a:pt x="3459" y="58"/>
                    </a:cubicBezTo>
                    <a:cubicBezTo>
                      <a:pt x="2847" y="147"/>
                      <a:pt x="2248" y="316"/>
                      <a:pt x="1670" y="537"/>
                    </a:cubicBezTo>
                    <a:cubicBezTo>
                      <a:pt x="1091" y="763"/>
                      <a:pt x="534" y="1025"/>
                      <a:pt x="1" y="1366"/>
                    </a:cubicBezTo>
                    <a:lnTo>
                      <a:pt x="201" y="1652"/>
                    </a:lnTo>
                    <a:cubicBezTo>
                      <a:pt x="682" y="1317"/>
                      <a:pt x="1223" y="1025"/>
                      <a:pt x="1768" y="783"/>
                    </a:cubicBezTo>
                    <a:cubicBezTo>
                      <a:pt x="2322" y="541"/>
                      <a:pt x="2897" y="348"/>
                      <a:pt x="3487" y="230"/>
                    </a:cubicBezTo>
                    <a:cubicBezTo>
                      <a:pt x="3841" y="166"/>
                      <a:pt x="4200" y="132"/>
                      <a:pt x="4560" y="132"/>
                    </a:cubicBezTo>
                    <a:cubicBezTo>
                      <a:pt x="4804" y="132"/>
                      <a:pt x="5048" y="147"/>
                      <a:pt x="5291" y="181"/>
                    </a:cubicBezTo>
                    <a:cubicBezTo>
                      <a:pt x="5895" y="267"/>
                      <a:pt x="6461" y="505"/>
                      <a:pt x="6986" y="816"/>
                    </a:cubicBezTo>
                    <a:cubicBezTo>
                      <a:pt x="6477" y="480"/>
                      <a:pt x="5915" y="209"/>
                      <a:pt x="5308" y="90"/>
                    </a:cubicBezTo>
                    <a:cubicBezTo>
                      <a:pt x="4976" y="29"/>
                      <a:pt x="4638" y="1"/>
                      <a:pt x="4299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21"/>
              <p:cNvSpPr/>
              <p:nvPr/>
            </p:nvSpPr>
            <p:spPr>
              <a:xfrm>
                <a:off x="5021332" y="3773093"/>
                <a:ext cx="145002" cy="73804"/>
              </a:xfrm>
              <a:custGeom>
                <a:avLst/>
                <a:gdLst/>
                <a:ahLst/>
                <a:cxnLst/>
                <a:rect l="l" t="t" r="r" b="b"/>
                <a:pathLst>
                  <a:path w="4619" h="2351" extrusionOk="0">
                    <a:moveTo>
                      <a:pt x="2164" y="1"/>
                    </a:moveTo>
                    <a:cubicBezTo>
                      <a:pt x="2075" y="1"/>
                      <a:pt x="1985" y="7"/>
                      <a:pt x="1895" y="20"/>
                    </a:cubicBezTo>
                    <a:cubicBezTo>
                      <a:pt x="1136" y="131"/>
                      <a:pt x="513" y="726"/>
                      <a:pt x="37" y="1780"/>
                    </a:cubicBezTo>
                    <a:cubicBezTo>
                      <a:pt x="0" y="1871"/>
                      <a:pt x="37" y="1973"/>
                      <a:pt x="127" y="2013"/>
                    </a:cubicBezTo>
                    <a:cubicBezTo>
                      <a:pt x="151" y="2023"/>
                      <a:pt x="175" y="2028"/>
                      <a:pt x="199" y="2028"/>
                    </a:cubicBezTo>
                    <a:cubicBezTo>
                      <a:pt x="267" y="2028"/>
                      <a:pt x="331" y="1990"/>
                      <a:pt x="361" y="1924"/>
                    </a:cubicBezTo>
                    <a:cubicBezTo>
                      <a:pt x="779" y="985"/>
                      <a:pt x="1313" y="463"/>
                      <a:pt x="1948" y="365"/>
                    </a:cubicBezTo>
                    <a:cubicBezTo>
                      <a:pt x="2020" y="354"/>
                      <a:pt x="2092" y="349"/>
                      <a:pt x="2163" y="349"/>
                    </a:cubicBezTo>
                    <a:cubicBezTo>
                      <a:pt x="2753" y="349"/>
                      <a:pt x="3322" y="690"/>
                      <a:pt x="3724" y="1000"/>
                    </a:cubicBezTo>
                    <a:cubicBezTo>
                      <a:pt x="3601" y="979"/>
                      <a:pt x="3471" y="965"/>
                      <a:pt x="3341" y="965"/>
                    </a:cubicBezTo>
                    <a:cubicBezTo>
                      <a:pt x="3121" y="965"/>
                      <a:pt x="2899" y="1005"/>
                      <a:pt x="2703" y="1116"/>
                    </a:cubicBezTo>
                    <a:cubicBezTo>
                      <a:pt x="2371" y="1305"/>
                      <a:pt x="2182" y="1657"/>
                      <a:pt x="2137" y="2157"/>
                    </a:cubicBezTo>
                    <a:cubicBezTo>
                      <a:pt x="2129" y="2256"/>
                      <a:pt x="2202" y="2342"/>
                      <a:pt x="2297" y="2350"/>
                    </a:cubicBezTo>
                    <a:lnTo>
                      <a:pt x="2314" y="2350"/>
                    </a:lnTo>
                    <a:cubicBezTo>
                      <a:pt x="2403" y="2350"/>
                      <a:pt x="2482" y="2280"/>
                      <a:pt x="2490" y="2186"/>
                    </a:cubicBezTo>
                    <a:cubicBezTo>
                      <a:pt x="2522" y="1809"/>
                      <a:pt x="2649" y="1551"/>
                      <a:pt x="2876" y="1423"/>
                    </a:cubicBezTo>
                    <a:cubicBezTo>
                      <a:pt x="3012" y="1346"/>
                      <a:pt x="3174" y="1317"/>
                      <a:pt x="3340" y="1317"/>
                    </a:cubicBezTo>
                    <a:cubicBezTo>
                      <a:pt x="3825" y="1317"/>
                      <a:pt x="4343" y="1564"/>
                      <a:pt x="4352" y="1567"/>
                    </a:cubicBezTo>
                    <a:cubicBezTo>
                      <a:pt x="4377" y="1579"/>
                      <a:pt x="4403" y="1585"/>
                      <a:pt x="4430" y="1585"/>
                    </a:cubicBezTo>
                    <a:cubicBezTo>
                      <a:pt x="4482" y="1585"/>
                      <a:pt x="4533" y="1561"/>
                      <a:pt x="4569" y="1517"/>
                    </a:cubicBezTo>
                    <a:cubicBezTo>
                      <a:pt x="4618" y="1452"/>
                      <a:pt x="4614" y="1358"/>
                      <a:pt x="4561" y="1296"/>
                    </a:cubicBezTo>
                    <a:cubicBezTo>
                      <a:pt x="4511" y="1239"/>
                      <a:pt x="3417" y="1"/>
                      <a:pt x="2164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21"/>
              <p:cNvSpPr/>
              <p:nvPr/>
            </p:nvSpPr>
            <p:spPr>
              <a:xfrm>
                <a:off x="5326373" y="3588505"/>
                <a:ext cx="35160" cy="47403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510" extrusionOk="0">
                    <a:moveTo>
                      <a:pt x="329" y="1"/>
                    </a:moveTo>
                    <a:cubicBezTo>
                      <a:pt x="297" y="1"/>
                      <a:pt x="266" y="6"/>
                      <a:pt x="237" y="19"/>
                    </a:cubicBezTo>
                    <a:cubicBezTo>
                      <a:pt x="29" y="109"/>
                      <a:pt x="0" y="516"/>
                      <a:pt x="176" y="921"/>
                    </a:cubicBezTo>
                    <a:cubicBezTo>
                      <a:pt x="328" y="1272"/>
                      <a:pt x="585" y="1509"/>
                      <a:pt x="786" y="1509"/>
                    </a:cubicBezTo>
                    <a:cubicBezTo>
                      <a:pt x="818" y="1509"/>
                      <a:pt x="849" y="1503"/>
                      <a:pt x="877" y="1491"/>
                    </a:cubicBezTo>
                    <a:cubicBezTo>
                      <a:pt x="1091" y="1397"/>
                      <a:pt x="1119" y="995"/>
                      <a:pt x="943" y="589"/>
                    </a:cubicBezTo>
                    <a:cubicBezTo>
                      <a:pt x="791" y="238"/>
                      <a:pt x="534" y="1"/>
                      <a:pt x="329" y="1"/>
                    </a:cubicBezTo>
                    <a:close/>
                  </a:path>
                </a:pathLst>
              </a:custGeom>
              <a:solidFill>
                <a:srgbClr val="42321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314;p21"/>
              <p:cNvSpPr/>
              <p:nvPr/>
            </p:nvSpPr>
            <p:spPr>
              <a:xfrm>
                <a:off x="5546780" y="3480106"/>
                <a:ext cx="35160" cy="47403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510" extrusionOk="0">
                    <a:moveTo>
                      <a:pt x="333" y="0"/>
                    </a:moveTo>
                    <a:cubicBezTo>
                      <a:pt x="301" y="0"/>
                      <a:pt x="271" y="6"/>
                      <a:pt x="243" y="18"/>
                    </a:cubicBezTo>
                    <a:cubicBezTo>
                      <a:pt x="29" y="113"/>
                      <a:pt x="0" y="514"/>
                      <a:pt x="177" y="921"/>
                    </a:cubicBezTo>
                    <a:cubicBezTo>
                      <a:pt x="329" y="1271"/>
                      <a:pt x="585" y="1509"/>
                      <a:pt x="790" y="1509"/>
                    </a:cubicBezTo>
                    <a:cubicBezTo>
                      <a:pt x="822" y="1509"/>
                      <a:pt x="853" y="1503"/>
                      <a:pt x="882" y="1491"/>
                    </a:cubicBezTo>
                    <a:cubicBezTo>
                      <a:pt x="1091" y="1400"/>
                      <a:pt x="1120" y="995"/>
                      <a:pt x="943" y="588"/>
                    </a:cubicBezTo>
                    <a:cubicBezTo>
                      <a:pt x="791" y="238"/>
                      <a:pt x="535" y="0"/>
                      <a:pt x="333" y="0"/>
                    </a:cubicBezTo>
                    <a:close/>
                  </a:path>
                </a:pathLst>
              </a:custGeom>
              <a:solidFill>
                <a:srgbClr val="42321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21"/>
              <p:cNvSpPr/>
              <p:nvPr/>
            </p:nvSpPr>
            <p:spPr>
              <a:xfrm>
                <a:off x="5258879" y="3646644"/>
                <a:ext cx="183897" cy="116435"/>
              </a:xfrm>
              <a:custGeom>
                <a:avLst/>
                <a:gdLst/>
                <a:ahLst/>
                <a:cxnLst/>
                <a:rect l="l" t="t" r="r" b="b"/>
                <a:pathLst>
                  <a:path w="5858" h="3709" extrusionOk="0">
                    <a:moveTo>
                      <a:pt x="3803" y="0"/>
                    </a:moveTo>
                    <a:cubicBezTo>
                      <a:pt x="3347" y="0"/>
                      <a:pt x="2843" y="95"/>
                      <a:pt x="2334" y="283"/>
                    </a:cubicBezTo>
                    <a:cubicBezTo>
                      <a:pt x="899" y="829"/>
                      <a:pt x="0" y="1969"/>
                      <a:pt x="329" y="2838"/>
                    </a:cubicBezTo>
                    <a:cubicBezTo>
                      <a:pt x="542" y="3396"/>
                      <a:pt x="1215" y="3708"/>
                      <a:pt x="2056" y="3708"/>
                    </a:cubicBezTo>
                    <a:cubicBezTo>
                      <a:pt x="2510" y="3708"/>
                      <a:pt x="3015" y="3614"/>
                      <a:pt x="3519" y="3425"/>
                    </a:cubicBezTo>
                    <a:cubicBezTo>
                      <a:pt x="4959" y="2880"/>
                      <a:pt x="5857" y="1740"/>
                      <a:pt x="5529" y="870"/>
                    </a:cubicBezTo>
                    <a:cubicBezTo>
                      <a:pt x="5316" y="312"/>
                      <a:pt x="4643" y="0"/>
                      <a:pt x="3803" y="0"/>
                    </a:cubicBezTo>
                    <a:close/>
                  </a:path>
                </a:pathLst>
              </a:custGeom>
              <a:solidFill>
                <a:srgbClr val="FF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21"/>
              <p:cNvSpPr/>
              <p:nvPr/>
            </p:nvSpPr>
            <p:spPr>
              <a:xfrm>
                <a:off x="5555789" y="3522141"/>
                <a:ext cx="116403" cy="96312"/>
              </a:xfrm>
              <a:custGeom>
                <a:avLst/>
                <a:gdLst/>
                <a:ahLst/>
                <a:cxnLst/>
                <a:rect l="l" t="t" r="r" b="b"/>
                <a:pathLst>
                  <a:path w="3708" h="3068" extrusionOk="0">
                    <a:moveTo>
                      <a:pt x="2445" y="0"/>
                    </a:moveTo>
                    <a:cubicBezTo>
                      <a:pt x="1998" y="0"/>
                      <a:pt x="1481" y="201"/>
                      <a:pt x="1038" y="578"/>
                    </a:cubicBezTo>
                    <a:cubicBezTo>
                      <a:pt x="263" y="1239"/>
                      <a:pt x="1" y="2206"/>
                      <a:pt x="452" y="2732"/>
                    </a:cubicBezTo>
                    <a:cubicBezTo>
                      <a:pt x="645" y="2957"/>
                      <a:pt x="931" y="3068"/>
                      <a:pt x="1264" y="3068"/>
                    </a:cubicBezTo>
                    <a:cubicBezTo>
                      <a:pt x="1707" y="3068"/>
                      <a:pt x="2224" y="2867"/>
                      <a:pt x="2670" y="2490"/>
                    </a:cubicBezTo>
                    <a:cubicBezTo>
                      <a:pt x="3446" y="1825"/>
                      <a:pt x="3708" y="862"/>
                      <a:pt x="3257" y="336"/>
                    </a:cubicBezTo>
                    <a:cubicBezTo>
                      <a:pt x="3064" y="111"/>
                      <a:pt x="2773" y="0"/>
                      <a:pt x="2445" y="0"/>
                    </a:cubicBezTo>
                    <a:close/>
                  </a:path>
                </a:pathLst>
              </a:custGeom>
              <a:solidFill>
                <a:srgbClr val="FF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21"/>
              <p:cNvSpPr/>
              <p:nvPr/>
            </p:nvSpPr>
            <p:spPr>
              <a:xfrm>
                <a:off x="5394306" y="3509270"/>
                <a:ext cx="552916" cy="418964"/>
              </a:xfrm>
              <a:custGeom>
                <a:avLst/>
                <a:gdLst/>
                <a:ahLst/>
                <a:cxnLst/>
                <a:rect l="l" t="t" r="r" b="b"/>
                <a:pathLst>
                  <a:path w="17613" h="13346" extrusionOk="0">
                    <a:moveTo>
                      <a:pt x="15218" y="1"/>
                    </a:moveTo>
                    <a:cubicBezTo>
                      <a:pt x="14722" y="1"/>
                      <a:pt x="14055" y="1686"/>
                      <a:pt x="13667" y="1813"/>
                    </a:cubicBezTo>
                    <a:cubicBezTo>
                      <a:pt x="13648" y="1820"/>
                      <a:pt x="13628" y="1823"/>
                      <a:pt x="13609" y="1823"/>
                    </a:cubicBezTo>
                    <a:cubicBezTo>
                      <a:pt x="13309" y="1823"/>
                      <a:pt x="13072" y="1069"/>
                      <a:pt x="12639" y="1069"/>
                    </a:cubicBezTo>
                    <a:cubicBezTo>
                      <a:pt x="12537" y="1069"/>
                      <a:pt x="12424" y="1110"/>
                      <a:pt x="12297" y="1214"/>
                    </a:cubicBezTo>
                    <a:cubicBezTo>
                      <a:pt x="11596" y="1780"/>
                      <a:pt x="13286" y="2498"/>
                      <a:pt x="12466" y="3733"/>
                    </a:cubicBezTo>
                    <a:cubicBezTo>
                      <a:pt x="9086" y="8802"/>
                      <a:pt x="95" y="10705"/>
                      <a:pt x="26" y="12346"/>
                    </a:cubicBezTo>
                    <a:cubicBezTo>
                      <a:pt x="0" y="13001"/>
                      <a:pt x="839" y="13346"/>
                      <a:pt x="2133" y="13346"/>
                    </a:cubicBezTo>
                    <a:cubicBezTo>
                      <a:pt x="4730" y="13346"/>
                      <a:pt x="9162" y="11958"/>
                      <a:pt x="12129" y="8900"/>
                    </a:cubicBezTo>
                    <a:cubicBezTo>
                      <a:pt x="16575" y="4323"/>
                      <a:pt x="17613" y="2317"/>
                      <a:pt x="16842" y="1915"/>
                    </a:cubicBezTo>
                    <a:cubicBezTo>
                      <a:pt x="16660" y="1820"/>
                      <a:pt x="16508" y="1784"/>
                      <a:pt x="16381" y="1784"/>
                    </a:cubicBezTo>
                    <a:cubicBezTo>
                      <a:pt x="16273" y="1784"/>
                      <a:pt x="16184" y="1810"/>
                      <a:pt x="16112" y="1849"/>
                    </a:cubicBezTo>
                    <a:lnTo>
                      <a:pt x="16112" y="1849"/>
                    </a:lnTo>
                    <a:cubicBezTo>
                      <a:pt x="16279" y="1601"/>
                      <a:pt x="16396" y="1249"/>
                      <a:pt x="16009" y="976"/>
                    </a:cubicBezTo>
                    <a:cubicBezTo>
                      <a:pt x="15843" y="860"/>
                      <a:pt x="15697" y="816"/>
                      <a:pt x="15572" y="816"/>
                    </a:cubicBezTo>
                    <a:cubicBezTo>
                      <a:pt x="15356" y="816"/>
                      <a:pt x="15202" y="946"/>
                      <a:pt x="15109" y="1057"/>
                    </a:cubicBezTo>
                    <a:lnTo>
                      <a:pt x="15109" y="1057"/>
                    </a:lnTo>
                    <a:cubicBezTo>
                      <a:pt x="15301" y="754"/>
                      <a:pt x="15655" y="111"/>
                      <a:pt x="15271" y="8"/>
                    </a:cubicBezTo>
                    <a:cubicBezTo>
                      <a:pt x="15254" y="3"/>
                      <a:pt x="15236" y="1"/>
                      <a:pt x="15218" y="1"/>
                    </a:cubicBezTo>
                    <a:close/>
                  </a:path>
                </a:pathLst>
              </a:custGeom>
              <a:solidFill>
                <a:srgbClr val="F7B59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" name="Google Shape;318;p21"/>
              <p:cNvSpPr/>
              <p:nvPr/>
            </p:nvSpPr>
            <p:spPr>
              <a:xfrm>
                <a:off x="5664564" y="3787313"/>
                <a:ext cx="61058" cy="43353"/>
              </a:xfrm>
              <a:custGeom>
                <a:avLst/>
                <a:gdLst/>
                <a:ahLst/>
                <a:cxnLst/>
                <a:rect l="l" t="t" r="r" b="b"/>
                <a:pathLst>
                  <a:path w="1945" h="1381" extrusionOk="0">
                    <a:moveTo>
                      <a:pt x="1364" y="1"/>
                    </a:moveTo>
                    <a:cubicBezTo>
                      <a:pt x="1227" y="1"/>
                      <a:pt x="1089" y="45"/>
                      <a:pt x="973" y="89"/>
                    </a:cubicBezTo>
                    <a:cubicBezTo>
                      <a:pt x="678" y="203"/>
                      <a:pt x="379" y="359"/>
                      <a:pt x="55" y="560"/>
                    </a:cubicBezTo>
                    <a:cubicBezTo>
                      <a:pt x="14" y="585"/>
                      <a:pt x="1" y="638"/>
                      <a:pt x="25" y="679"/>
                    </a:cubicBezTo>
                    <a:cubicBezTo>
                      <a:pt x="41" y="708"/>
                      <a:pt x="71" y="723"/>
                      <a:pt x="100" y="723"/>
                    </a:cubicBezTo>
                    <a:cubicBezTo>
                      <a:pt x="117" y="723"/>
                      <a:pt x="134" y="718"/>
                      <a:pt x="148" y="708"/>
                    </a:cubicBezTo>
                    <a:cubicBezTo>
                      <a:pt x="461" y="515"/>
                      <a:pt x="752" y="363"/>
                      <a:pt x="1039" y="252"/>
                    </a:cubicBezTo>
                    <a:cubicBezTo>
                      <a:pt x="1137" y="214"/>
                      <a:pt x="1252" y="177"/>
                      <a:pt x="1360" y="177"/>
                    </a:cubicBezTo>
                    <a:cubicBezTo>
                      <a:pt x="1416" y="177"/>
                      <a:pt x="1470" y="187"/>
                      <a:pt x="1519" y="212"/>
                    </a:cubicBezTo>
                    <a:cubicBezTo>
                      <a:pt x="1625" y="265"/>
                      <a:pt x="1687" y="388"/>
                      <a:pt x="1720" y="483"/>
                    </a:cubicBezTo>
                    <a:cubicBezTo>
                      <a:pt x="1748" y="564"/>
                      <a:pt x="1773" y="683"/>
                      <a:pt x="1732" y="778"/>
                    </a:cubicBezTo>
                    <a:cubicBezTo>
                      <a:pt x="1695" y="863"/>
                      <a:pt x="1609" y="921"/>
                      <a:pt x="1532" y="970"/>
                    </a:cubicBezTo>
                    <a:cubicBezTo>
                      <a:pt x="1400" y="1052"/>
                      <a:pt x="1256" y="1114"/>
                      <a:pt x="1108" y="1163"/>
                    </a:cubicBezTo>
                    <a:cubicBezTo>
                      <a:pt x="1041" y="1183"/>
                      <a:pt x="963" y="1203"/>
                      <a:pt x="887" y="1203"/>
                    </a:cubicBezTo>
                    <a:cubicBezTo>
                      <a:pt x="870" y="1203"/>
                      <a:pt x="854" y="1202"/>
                      <a:pt x="838" y="1200"/>
                    </a:cubicBezTo>
                    <a:cubicBezTo>
                      <a:pt x="756" y="1183"/>
                      <a:pt x="690" y="1130"/>
                      <a:pt x="674" y="1073"/>
                    </a:cubicBezTo>
                    <a:cubicBezTo>
                      <a:pt x="653" y="990"/>
                      <a:pt x="711" y="901"/>
                      <a:pt x="748" y="852"/>
                    </a:cubicBezTo>
                    <a:cubicBezTo>
                      <a:pt x="854" y="708"/>
                      <a:pt x="1019" y="597"/>
                      <a:pt x="1195" y="556"/>
                    </a:cubicBezTo>
                    <a:cubicBezTo>
                      <a:pt x="1212" y="551"/>
                      <a:pt x="1227" y="551"/>
                      <a:pt x="1240" y="551"/>
                    </a:cubicBezTo>
                    <a:cubicBezTo>
                      <a:pt x="1191" y="617"/>
                      <a:pt x="1129" y="674"/>
                      <a:pt x="1064" y="724"/>
                    </a:cubicBezTo>
                    <a:cubicBezTo>
                      <a:pt x="1023" y="753"/>
                      <a:pt x="1015" y="810"/>
                      <a:pt x="1043" y="847"/>
                    </a:cubicBezTo>
                    <a:cubicBezTo>
                      <a:pt x="1060" y="872"/>
                      <a:pt x="1087" y="884"/>
                      <a:pt x="1114" y="884"/>
                    </a:cubicBezTo>
                    <a:cubicBezTo>
                      <a:pt x="1132" y="884"/>
                      <a:pt x="1150" y="879"/>
                      <a:pt x="1166" y="867"/>
                    </a:cubicBezTo>
                    <a:cubicBezTo>
                      <a:pt x="1248" y="810"/>
                      <a:pt x="1322" y="736"/>
                      <a:pt x="1384" y="659"/>
                    </a:cubicBezTo>
                    <a:cubicBezTo>
                      <a:pt x="1396" y="638"/>
                      <a:pt x="1428" y="597"/>
                      <a:pt x="1428" y="540"/>
                    </a:cubicBezTo>
                    <a:cubicBezTo>
                      <a:pt x="1433" y="490"/>
                      <a:pt x="1412" y="449"/>
                      <a:pt x="1371" y="421"/>
                    </a:cubicBezTo>
                    <a:cubicBezTo>
                      <a:pt x="1332" y="386"/>
                      <a:pt x="1279" y="374"/>
                      <a:pt x="1230" y="374"/>
                    </a:cubicBezTo>
                    <a:cubicBezTo>
                      <a:pt x="1202" y="374"/>
                      <a:pt x="1176" y="378"/>
                      <a:pt x="1154" y="384"/>
                    </a:cubicBezTo>
                    <a:cubicBezTo>
                      <a:pt x="936" y="437"/>
                      <a:pt x="739" y="568"/>
                      <a:pt x="604" y="744"/>
                    </a:cubicBezTo>
                    <a:cubicBezTo>
                      <a:pt x="510" y="876"/>
                      <a:pt x="473" y="1003"/>
                      <a:pt x="506" y="1117"/>
                    </a:cubicBezTo>
                    <a:cubicBezTo>
                      <a:pt x="538" y="1245"/>
                      <a:pt x="657" y="1344"/>
                      <a:pt x="805" y="1372"/>
                    </a:cubicBezTo>
                    <a:cubicBezTo>
                      <a:pt x="838" y="1376"/>
                      <a:pt x="867" y="1380"/>
                      <a:pt x="896" y="1380"/>
                    </a:cubicBezTo>
                    <a:cubicBezTo>
                      <a:pt x="994" y="1380"/>
                      <a:pt x="1089" y="1356"/>
                      <a:pt x="1162" y="1331"/>
                    </a:cubicBezTo>
                    <a:cubicBezTo>
                      <a:pt x="1322" y="1278"/>
                      <a:pt x="1477" y="1208"/>
                      <a:pt x="1625" y="1117"/>
                    </a:cubicBezTo>
                    <a:cubicBezTo>
                      <a:pt x="1720" y="1060"/>
                      <a:pt x="1835" y="979"/>
                      <a:pt x="1892" y="852"/>
                    </a:cubicBezTo>
                    <a:cubicBezTo>
                      <a:pt x="1945" y="733"/>
                      <a:pt x="1941" y="589"/>
                      <a:pt x="1884" y="421"/>
                    </a:cubicBezTo>
                    <a:cubicBezTo>
                      <a:pt x="1822" y="244"/>
                      <a:pt x="1723" y="117"/>
                      <a:pt x="1600" y="55"/>
                    </a:cubicBezTo>
                    <a:cubicBezTo>
                      <a:pt x="1525" y="16"/>
                      <a:pt x="1444" y="1"/>
                      <a:pt x="1364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" name="Google Shape;319;p21"/>
              <p:cNvSpPr/>
              <p:nvPr/>
            </p:nvSpPr>
            <p:spPr>
              <a:xfrm>
                <a:off x="5449494" y="3533191"/>
                <a:ext cx="39900" cy="29603"/>
              </a:xfrm>
              <a:custGeom>
                <a:avLst/>
                <a:gdLst/>
                <a:ahLst/>
                <a:cxnLst/>
                <a:rect l="l" t="t" r="r" b="b"/>
                <a:pathLst>
                  <a:path w="1271" h="943" extrusionOk="0">
                    <a:moveTo>
                      <a:pt x="1093" y="1"/>
                    </a:moveTo>
                    <a:lnTo>
                      <a:pt x="7" y="686"/>
                    </a:lnTo>
                    <a:cubicBezTo>
                      <a:pt x="7" y="686"/>
                      <a:pt x="0" y="942"/>
                      <a:pt x="230" y="942"/>
                    </a:cubicBezTo>
                    <a:cubicBezTo>
                      <a:pt x="255" y="942"/>
                      <a:pt x="283" y="939"/>
                      <a:pt x="315" y="932"/>
                    </a:cubicBezTo>
                    <a:cubicBezTo>
                      <a:pt x="631" y="862"/>
                      <a:pt x="1271" y="186"/>
                      <a:pt x="1093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21"/>
              <p:cNvSpPr/>
              <p:nvPr/>
            </p:nvSpPr>
            <p:spPr>
              <a:xfrm>
                <a:off x="5275492" y="3533463"/>
                <a:ext cx="61823" cy="44553"/>
              </a:xfrm>
              <a:custGeom>
                <a:avLst/>
                <a:gdLst/>
                <a:ahLst/>
                <a:cxnLst/>
                <a:rect l="l" t="t" r="r" b="b"/>
                <a:pathLst>
                  <a:path w="5180" h="3733" extrusionOk="0">
                    <a:moveTo>
                      <a:pt x="3686" y="0"/>
                    </a:moveTo>
                    <a:cubicBezTo>
                      <a:pt x="2638" y="0"/>
                      <a:pt x="2201" y="1538"/>
                      <a:pt x="1346" y="2215"/>
                    </a:cubicBezTo>
                    <a:cubicBezTo>
                      <a:pt x="357" y="2997"/>
                      <a:pt x="278" y="2580"/>
                      <a:pt x="141" y="2839"/>
                    </a:cubicBezTo>
                    <a:cubicBezTo>
                      <a:pt x="1" y="3118"/>
                      <a:pt x="474" y="3733"/>
                      <a:pt x="1391" y="3733"/>
                    </a:cubicBezTo>
                    <a:cubicBezTo>
                      <a:pt x="1788" y="3733"/>
                      <a:pt x="2268" y="3618"/>
                      <a:pt x="2818" y="3310"/>
                    </a:cubicBezTo>
                    <a:cubicBezTo>
                      <a:pt x="4637" y="2294"/>
                      <a:pt x="5180" y="532"/>
                      <a:pt x="4234" y="126"/>
                    </a:cubicBezTo>
                    <a:cubicBezTo>
                      <a:pt x="4033" y="39"/>
                      <a:pt x="3852" y="0"/>
                      <a:pt x="3686" y="0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" name="Google Shape;321;p21"/>
              <p:cNvSpPr/>
              <p:nvPr/>
            </p:nvSpPr>
            <p:spPr>
              <a:xfrm rot="-1398344">
                <a:off x="5463888" y="3388040"/>
                <a:ext cx="86086" cy="46445"/>
              </a:xfrm>
              <a:custGeom>
                <a:avLst/>
                <a:gdLst/>
                <a:ahLst/>
                <a:cxnLst/>
                <a:rect l="l" t="t" r="r" b="b"/>
                <a:pathLst>
                  <a:path w="7212" h="3891" extrusionOk="0">
                    <a:moveTo>
                      <a:pt x="2191" y="1"/>
                    </a:moveTo>
                    <a:cubicBezTo>
                      <a:pt x="866" y="1"/>
                      <a:pt x="0" y="539"/>
                      <a:pt x="473" y="1840"/>
                    </a:cubicBezTo>
                    <a:cubicBezTo>
                      <a:pt x="815" y="2771"/>
                      <a:pt x="1907" y="2328"/>
                      <a:pt x="3678" y="2549"/>
                    </a:cubicBezTo>
                    <a:cubicBezTo>
                      <a:pt x="5411" y="2768"/>
                      <a:pt x="5883" y="3891"/>
                      <a:pt x="6227" y="3891"/>
                    </a:cubicBezTo>
                    <a:cubicBezTo>
                      <a:pt x="6265" y="3891"/>
                      <a:pt x="6301" y="3877"/>
                      <a:pt x="6337" y="3847"/>
                    </a:cubicBezTo>
                    <a:cubicBezTo>
                      <a:pt x="6700" y="3546"/>
                      <a:pt x="7212" y="1341"/>
                      <a:pt x="4754" y="488"/>
                    </a:cubicBezTo>
                    <a:cubicBezTo>
                      <a:pt x="3859" y="177"/>
                      <a:pt x="2950" y="1"/>
                      <a:pt x="2191" y="1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" name="Google Shape;322;p21"/>
              <p:cNvSpPr/>
              <p:nvPr/>
            </p:nvSpPr>
            <p:spPr>
              <a:xfrm rot="1613050">
                <a:off x="5397019" y="4050100"/>
                <a:ext cx="124562" cy="215730"/>
              </a:xfrm>
              <a:custGeom>
                <a:avLst/>
                <a:gdLst/>
                <a:ahLst/>
                <a:cxnLst/>
                <a:rect l="l" t="t" r="r" b="b"/>
                <a:pathLst>
                  <a:path w="6397" h="11079" extrusionOk="0">
                    <a:moveTo>
                      <a:pt x="4485" y="1"/>
                    </a:moveTo>
                    <a:cubicBezTo>
                      <a:pt x="4485" y="1"/>
                      <a:pt x="0" y="7030"/>
                      <a:pt x="3389" y="11078"/>
                    </a:cubicBezTo>
                    <a:lnTo>
                      <a:pt x="6397" y="9074"/>
                    </a:lnTo>
                    <a:cubicBezTo>
                      <a:pt x="6397" y="9074"/>
                      <a:pt x="2396" y="6398"/>
                      <a:pt x="4485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" name="Google Shape;323;p21"/>
              <p:cNvSpPr/>
              <p:nvPr/>
            </p:nvSpPr>
            <p:spPr>
              <a:xfrm rot="484227" flipH="1">
                <a:off x="5464478" y="4245690"/>
                <a:ext cx="87682" cy="399396"/>
              </a:xfrm>
              <a:custGeom>
                <a:avLst/>
                <a:gdLst/>
                <a:ahLst/>
                <a:cxnLst/>
                <a:rect l="l" t="t" r="r" b="b"/>
                <a:pathLst>
                  <a:path w="4452" h="20279" extrusionOk="0">
                    <a:moveTo>
                      <a:pt x="123" y="1"/>
                    </a:moveTo>
                    <a:cubicBezTo>
                      <a:pt x="120" y="1"/>
                      <a:pt x="116" y="1"/>
                      <a:pt x="113" y="1"/>
                    </a:cubicBezTo>
                    <a:cubicBezTo>
                      <a:pt x="51" y="5"/>
                      <a:pt x="0" y="56"/>
                      <a:pt x="4" y="118"/>
                    </a:cubicBezTo>
                    <a:cubicBezTo>
                      <a:pt x="21" y="384"/>
                      <a:pt x="37" y="685"/>
                      <a:pt x="58" y="1016"/>
                    </a:cubicBezTo>
                    <a:cubicBezTo>
                      <a:pt x="62" y="1074"/>
                      <a:pt x="113" y="1118"/>
                      <a:pt x="174" y="1118"/>
                    </a:cubicBezTo>
                    <a:lnTo>
                      <a:pt x="181" y="1118"/>
                    </a:lnTo>
                    <a:cubicBezTo>
                      <a:pt x="242" y="1115"/>
                      <a:pt x="290" y="1060"/>
                      <a:pt x="287" y="998"/>
                    </a:cubicBezTo>
                    <a:cubicBezTo>
                      <a:pt x="267" y="671"/>
                      <a:pt x="246" y="370"/>
                      <a:pt x="232" y="107"/>
                    </a:cubicBezTo>
                    <a:cubicBezTo>
                      <a:pt x="229" y="49"/>
                      <a:pt x="180" y="1"/>
                      <a:pt x="123" y="1"/>
                    </a:cubicBezTo>
                    <a:close/>
                    <a:moveTo>
                      <a:pt x="241" y="1786"/>
                    </a:moveTo>
                    <a:cubicBezTo>
                      <a:pt x="237" y="1786"/>
                      <a:pt x="233" y="1786"/>
                      <a:pt x="229" y="1787"/>
                    </a:cubicBezTo>
                    <a:cubicBezTo>
                      <a:pt x="168" y="1794"/>
                      <a:pt x="119" y="1845"/>
                      <a:pt x="123" y="1906"/>
                    </a:cubicBezTo>
                    <a:cubicBezTo>
                      <a:pt x="147" y="2190"/>
                      <a:pt x="174" y="2487"/>
                      <a:pt x="201" y="2801"/>
                    </a:cubicBezTo>
                    <a:cubicBezTo>
                      <a:pt x="209" y="2859"/>
                      <a:pt x="256" y="2903"/>
                      <a:pt x="314" y="2903"/>
                    </a:cubicBezTo>
                    <a:cubicBezTo>
                      <a:pt x="317" y="2903"/>
                      <a:pt x="321" y="2900"/>
                      <a:pt x="324" y="2900"/>
                    </a:cubicBezTo>
                    <a:cubicBezTo>
                      <a:pt x="390" y="2897"/>
                      <a:pt x="434" y="2842"/>
                      <a:pt x="431" y="2780"/>
                    </a:cubicBezTo>
                    <a:cubicBezTo>
                      <a:pt x="399" y="2470"/>
                      <a:pt x="376" y="2172"/>
                      <a:pt x="352" y="1889"/>
                    </a:cubicBezTo>
                    <a:cubicBezTo>
                      <a:pt x="349" y="1831"/>
                      <a:pt x="300" y="1786"/>
                      <a:pt x="241" y="1786"/>
                    </a:cubicBezTo>
                    <a:close/>
                    <a:moveTo>
                      <a:pt x="402" y="3568"/>
                    </a:moveTo>
                    <a:cubicBezTo>
                      <a:pt x="398" y="3568"/>
                      <a:pt x="394" y="3568"/>
                      <a:pt x="390" y="3568"/>
                    </a:cubicBezTo>
                    <a:cubicBezTo>
                      <a:pt x="328" y="3576"/>
                      <a:pt x="283" y="3630"/>
                      <a:pt x="290" y="3691"/>
                    </a:cubicBezTo>
                    <a:cubicBezTo>
                      <a:pt x="317" y="3978"/>
                      <a:pt x="352" y="4276"/>
                      <a:pt x="385" y="4583"/>
                    </a:cubicBezTo>
                    <a:cubicBezTo>
                      <a:pt x="393" y="4638"/>
                      <a:pt x="444" y="4682"/>
                      <a:pt x="499" y="4682"/>
                    </a:cubicBezTo>
                    <a:lnTo>
                      <a:pt x="512" y="4682"/>
                    </a:lnTo>
                    <a:cubicBezTo>
                      <a:pt x="577" y="4674"/>
                      <a:pt x="621" y="4617"/>
                      <a:pt x="615" y="4556"/>
                    </a:cubicBezTo>
                    <a:cubicBezTo>
                      <a:pt x="577" y="4252"/>
                      <a:pt x="546" y="3954"/>
                      <a:pt x="516" y="3668"/>
                    </a:cubicBezTo>
                    <a:cubicBezTo>
                      <a:pt x="509" y="3610"/>
                      <a:pt x="461" y="3568"/>
                      <a:pt x="402" y="3568"/>
                    </a:cubicBezTo>
                    <a:close/>
                    <a:moveTo>
                      <a:pt x="612" y="5346"/>
                    </a:moveTo>
                    <a:cubicBezTo>
                      <a:pt x="606" y="5346"/>
                      <a:pt x="600" y="5346"/>
                      <a:pt x="594" y="5347"/>
                    </a:cubicBezTo>
                    <a:cubicBezTo>
                      <a:pt x="533" y="5354"/>
                      <a:pt x="488" y="5409"/>
                      <a:pt x="495" y="5470"/>
                    </a:cubicBezTo>
                    <a:cubicBezTo>
                      <a:pt x="533" y="5760"/>
                      <a:pt x="570" y="6057"/>
                      <a:pt x="615" y="6358"/>
                    </a:cubicBezTo>
                    <a:cubicBezTo>
                      <a:pt x="621" y="6415"/>
                      <a:pt x="669" y="6456"/>
                      <a:pt x="727" y="6456"/>
                    </a:cubicBezTo>
                    <a:cubicBezTo>
                      <a:pt x="730" y="6456"/>
                      <a:pt x="738" y="6453"/>
                      <a:pt x="741" y="6453"/>
                    </a:cubicBezTo>
                    <a:cubicBezTo>
                      <a:pt x="806" y="6447"/>
                      <a:pt x="847" y="6388"/>
                      <a:pt x="840" y="6327"/>
                    </a:cubicBezTo>
                    <a:cubicBezTo>
                      <a:pt x="799" y="6026"/>
                      <a:pt x="758" y="5733"/>
                      <a:pt x="721" y="5443"/>
                    </a:cubicBezTo>
                    <a:cubicBezTo>
                      <a:pt x="714" y="5387"/>
                      <a:pt x="666" y="5346"/>
                      <a:pt x="612" y="5346"/>
                    </a:cubicBezTo>
                    <a:close/>
                    <a:moveTo>
                      <a:pt x="859" y="7118"/>
                    </a:moveTo>
                    <a:cubicBezTo>
                      <a:pt x="853" y="7118"/>
                      <a:pt x="846" y="7118"/>
                      <a:pt x="840" y="7119"/>
                    </a:cubicBezTo>
                    <a:cubicBezTo>
                      <a:pt x="775" y="7129"/>
                      <a:pt x="734" y="7184"/>
                      <a:pt x="741" y="7245"/>
                    </a:cubicBezTo>
                    <a:cubicBezTo>
                      <a:pt x="785" y="7535"/>
                      <a:pt x="833" y="7833"/>
                      <a:pt x="881" y="8129"/>
                    </a:cubicBezTo>
                    <a:cubicBezTo>
                      <a:pt x="891" y="8184"/>
                      <a:pt x="939" y="8225"/>
                      <a:pt x="993" y="8225"/>
                    </a:cubicBezTo>
                    <a:lnTo>
                      <a:pt x="1014" y="8225"/>
                    </a:lnTo>
                    <a:cubicBezTo>
                      <a:pt x="1075" y="8215"/>
                      <a:pt x="1116" y="8156"/>
                      <a:pt x="1106" y="8095"/>
                    </a:cubicBezTo>
                    <a:cubicBezTo>
                      <a:pt x="1058" y="7798"/>
                      <a:pt x="1011" y="7501"/>
                      <a:pt x="970" y="7211"/>
                    </a:cubicBezTo>
                    <a:cubicBezTo>
                      <a:pt x="960" y="7159"/>
                      <a:pt x="913" y="7118"/>
                      <a:pt x="859" y="7118"/>
                    </a:cubicBezTo>
                    <a:close/>
                    <a:moveTo>
                      <a:pt x="1146" y="8882"/>
                    </a:moveTo>
                    <a:cubicBezTo>
                      <a:pt x="1140" y="8882"/>
                      <a:pt x="1133" y="8883"/>
                      <a:pt x="1127" y="8884"/>
                    </a:cubicBezTo>
                    <a:cubicBezTo>
                      <a:pt x="1065" y="8894"/>
                      <a:pt x="1020" y="8952"/>
                      <a:pt x="1034" y="9013"/>
                    </a:cubicBezTo>
                    <a:cubicBezTo>
                      <a:pt x="1086" y="9303"/>
                      <a:pt x="1140" y="9597"/>
                      <a:pt x="1195" y="9894"/>
                    </a:cubicBezTo>
                    <a:cubicBezTo>
                      <a:pt x="1205" y="9949"/>
                      <a:pt x="1253" y="9987"/>
                      <a:pt x="1307" y="9987"/>
                    </a:cubicBezTo>
                    <a:cubicBezTo>
                      <a:pt x="1315" y="9987"/>
                      <a:pt x="1321" y="9987"/>
                      <a:pt x="1328" y="9983"/>
                    </a:cubicBezTo>
                    <a:cubicBezTo>
                      <a:pt x="1389" y="9973"/>
                      <a:pt x="1430" y="9915"/>
                      <a:pt x="1420" y="9853"/>
                    </a:cubicBezTo>
                    <a:cubicBezTo>
                      <a:pt x="1362" y="9560"/>
                      <a:pt x="1311" y="9266"/>
                      <a:pt x="1260" y="8976"/>
                    </a:cubicBezTo>
                    <a:cubicBezTo>
                      <a:pt x="1247" y="8921"/>
                      <a:pt x="1200" y="8882"/>
                      <a:pt x="1146" y="8882"/>
                    </a:cubicBezTo>
                    <a:close/>
                    <a:moveTo>
                      <a:pt x="1480" y="10640"/>
                    </a:moveTo>
                    <a:cubicBezTo>
                      <a:pt x="1473" y="10640"/>
                      <a:pt x="1465" y="10641"/>
                      <a:pt x="1458" y="10642"/>
                    </a:cubicBezTo>
                    <a:cubicBezTo>
                      <a:pt x="1396" y="10655"/>
                      <a:pt x="1356" y="10713"/>
                      <a:pt x="1369" y="10775"/>
                    </a:cubicBezTo>
                    <a:cubicBezTo>
                      <a:pt x="1427" y="11065"/>
                      <a:pt x="1492" y="11356"/>
                      <a:pt x="1557" y="11652"/>
                    </a:cubicBezTo>
                    <a:cubicBezTo>
                      <a:pt x="1567" y="11704"/>
                      <a:pt x="1614" y="11737"/>
                      <a:pt x="1666" y="11737"/>
                    </a:cubicBezTo>
                    <a:lnTo>
                      <a:pt x="1690" y="11737"/>
                    </a:lnTo>
                    <a:cubicBezTo>
                      <a:pt x="1751" y="11724"/>
                      <a:pt x="1792" y="11666"/>
                      <a:pt x="1778" y="11605"/>
                    </a:cubicBezTo>
                    <a:cubicBezTo>
                      <a:pt x="1714" y="11311"/>
                      <a:pt x="1652" y="11021"/>
                      <a:pt x="1594" y="10731"/>
                    </a:cubicBezTo>
                    <a:cubicBezTo>
                      <a:pt x="1582" y="10676"/>
                      <a:pt x="1535" y="10640"/>
                      <a:pt x="1480" y="10640"/>
                    </a:cubicBezTo>
                    <a:close/>
                    <a:moveTo>
                      <a:pt x="1865" y="12390"/>
                    </a:moveTo>
                    <a:cubicBezTo>
                      <a:pt x="1856" y="12390"/>
                      <a:pt x="1848" y="12391"/>
                      <a:pt x="1840" y="12393"/>
                    </a:cubicBezTo>
                    <a:cubicBezTo>
                      <a:pt x="1778" y="12407"/>
                      <a:pt x="1741" y="12465"/>
                      <a:pt x="1754" y="12526"/>
                    </a:cubicBezTo>
                    <a:cubicBezTo>
                      <a:pt x="1823" y="12816"/>
                      <a:pt x="1891" y="13106"/>
                      <a:pt x="1967" y="13396"/>
                    </a:cubicBezTo>
                    <a:cubicBezTo>
                      <a:pt x="1980" y="13448"/>
                      <a:pt x="2024" y="13482"/>
                      <a:pt x="2076" y="13482"/>
                    </a:cubicBezTo>
                    <a:cubicBezTo>
                      <a:pt x="2085" y="13482"/>
                      <a:pt x="2096" y="13482"/>
                      <a:pt x="2103" y="13478"/>
                    </a:cubicBezTo>
                    <a:cubicBezTo>
                      <a:pt x="2164" y="13465"/>
                      <a:pt x="2202" y="13404"/>
                      <a:pt x="2188" y="13346"/>
                    </a:cubicBezTo>
                    <a:cubicBezTo>
                      <a:pt x="2117" y="13052"/>
                      <a:pt x="2045" y="12765"/>
                      <a:pt x="1977" y="12475"/>
                    </a:cubicBezTo>
                    <a:cubicBezTo>
                      <a:pt x="1964" y="12425"/>
                      <a:pt x="1917" y="12390"/>
                      <a:pt x="1865" y="12390"/>
                    </a:cubicBezTo>
                    <a:close/>
                    <a:moveTo>
                      <a:pt x="2306" y="14126"/>
                    </a:moveTo>
                    <a:cubicBezTo>
                      <a:pt x="2295" y="14126"/>
                      <a:pt x="2285" y="14127"/>
                      <a:pt x="2274" y="14130"/>
                    </a:cubicBezTo>
                    <a:cubicBezTo>
                      <a:pt x="2212" y="14144"/>
                      <a:pt x="2175" y="14206"/>
                      <a:pt x="2192" y="14264"/>
                    </a:cubicBezTo>
                    <a:cubicBezTo>
                      <a:pt x="2270" y="14554"/>
                      <a:pt x="2348" y="14841"/>
                      <a:pt x="2430" y="15131"/>
                    </a:cubicBezTo>
                    <a:cubicBezTo>
                      <a:pt x="2444" y="15178"/>
                      <a:pt x="2492" y="15213"/>
                      <a:pt x="2543" y="15213"/>
                    </a:cubicBezTo>
                    <a:cubicBezTo>
                      <a:pt x="2553" y="15213"/>
                      <a:pt x="2564" y="15209"/>
                      <a:pt x="2574" y="15206"/>
                    </a:cubicBezTo>
                    <a:cubicBezTo>
                      <a:pt x="2632" y="15189"/>
                      <a:pt x="2670" y="15128"/>
                      <a:pt x="2652" y="15069"/>
                    </a:cubicBezTo>
                    <a:cubicBezTo>
                      <a:pt x="2570" y="14783"/>
                      <a:pt x="2489" y="14496"/>
                      <a:pt x="2413" y="14209"/>
                    </a:cubicBezTo>
                    <a:cubicBezTo>
                      <a:pt x="2400" y="14158"/>
                      <a:pt x="2355" y="14126"/>
                      <a:pt x="2306" y="14126"/>
                    </a:cubicBezTo>
                    <a:close/>
                    <a:moveTo>
                      <a:pt x="2795" y="15846"/>
                    </a:moveTo>
                    <a:cubicBezTo>
                      <a:pt x="2784" y="15846"/>
                      <a:pt x="2773" y="15848"/>
                      <a:pt x="2761" y="15851"/>
                    </a:cubicBezTo>
                    <a:cubicBezTo>
                      <a:pt x="2704" y="15868"/>
                      <a:pt x="2670" y="15930"/>
                      <a:pt x="2687" y="15988"/>
                    </a:cubicBezTo>
                    <a:cubicBezTo>
                      <a:pt x="2775" y="16275"/>
                      <a:pt x="2864" y="16561"/>
                      <a:pt x="2956" y="16845"/>
                    </a:cubicBezTo>
                    <a:cubicBezTo>
                      <a:pt x="2974" y="16892"/>
                      <a:pt x="3018" y="16923"/>
                      <a:pt x="3065" y="16923"/>
                    </a:cubicBezTo>
                    <a:cubicBezTo>
                      <a:pt x="3076" y="16923"/>
                      <a:pt x="3089" y="16919"/>
                      <a:pt x="3100" y="16916"/>
                    </a:cubicBezTo>
                    <a:cubicBezTo>
                      <a:pt x="3161" y="16899"/>
                      <a:pt x="3196" y="16834"/>
                      <a:pt x="3175" y="16776"/>
                    </a:cubicBezTo>
                    <a:cubicBezTo>
                      <a:pt x="3083" y="16492"/>
                      <a:pt x="2994" y="16210"/>
                      <a:pt x="2905" y="15926"/>
                    </a:cubicBezTo>
                    <a:cubicBezTo>
                      <a:pt x="2891" y="15876"/>
                      <a:pt x="2845" y="15846"/>
                      <a:pt x="2795" y="15846"/>
                    </a:cubicBezTo>
                    <a:close/>
                    <a:moveTo>
                      <a:pt x="3353" y="17548"/>
                    </a:moveTo>
                    <a:cubicBezTo>
                      <a:pt x="3340" y="17548"/>
                      <a:pt x="3327" y="17550"/>
                      <a:pt x="3314" y="17554"/>
                    </a:cubicBezTo>
                    <a:cubicBezTo>
                      <a:pt x="3257" y="17571"/>
                      <a:pt x="3223" y="17636"/>
                      <a:pt x="3243" y="17694"/>
                    </a:cubicBezTo>
                    <a:cubicBezTo>
                      <a:pt x="3342" y="17978"/>
                      <a:pt x="3445" y="18258"/>
                      <a:pt x="3550" y="18541"/>
                    </a:cubicBezTo>
                    <a:cubicBezTo>
                      <a:pt x="3568" y="18586"/>
                      <a:pt x="3612" y="18613"/>
                      <a:pt x="3656" y="18613"/>
                    </a:cubicBezTo>
                    <a:cubicBezTo>
                      <a:pt x="3670" y="18613"/>
                      <a:pt x="3683" y="18613"/>
                      <a:pt x="3697" y="18606"/>
                    </a:cubicBezTo>
                    <a:cubicBezTo>
                      <a:pt x="3755" y="18586"/>
                      <a:pt x="3785" y="18520"/>
                      <a:pt x="3765" y="18463"/>
                    </a:cubicBezTo>
                    <a:cubicBezTo>
                      <a:pt x="3659" y="18186"/>
                      <a:pt x="3560" y="17902"/>
                      <a:pt x="3462" y="17623"/>
                    </a:cubicBezTo>
                    <a:cubicBezTo>
                      <a:pt x="3446" y="17577"/>
                      <a:pt x="3401" y="17548"/>
                      <a:pt x="3353" y="17548"/>
                    </a:cubicBezTo>
                    <a:close/>
                    <a:moveTo>
                      <a:pt x="3979" y="19227"/>
                    </a:moveTo>
                    <a:cubicBezTo>
                      <a:pt x="3966" y="19227"/>
                      <a:pt x="3952" y="19229"/>
                      <a:pt x="3939" y="19234"/>
                    </a:cubicBezTo>
                    <a:cubicBezTo>
                      <a:pt x="3881" y="19257"/>
                      <a:pt x="3851" y="19323"/>
                      <a:pt x="3875" y="19380"/>
                    </a:cubicBezTo>
                    <a:cubicBezTo>
                      <a:pt x="3984" y="19657"/>
                      <a:pt x="4100" y="19937"/>
                      <a:pt x="4216" y="20210"/>
                    </a:cubicBezTo>
                    <a:cubicBezTo>
                      <a:pt x="4236" y="20255"/>
                      <a:pt x="4277" y="20278"/>
                      <a:pt x="4322" y="20278"/>
                    </a:cubicBezTo>
                    <a:cubicBezTo>
                      <a:pt x="4338" y="20278"/>
                      <a:pt x="4352" y="20278"/>
                      <a:pt x="4366" y="20272"/>
                    </a:cubicBezTo>
                    <a:cubicBezTo>
                      <a:pt x="4424" y="20248"/>
                      <a:pt x="4452" y="20183"/>
                      <a:pt x="4428" y="20125"/>
                    </a:cubicBezTo>
                    <a:cubicBezTo>
                      <a:pt x="4311" y="19851"/>
                      <a:pt x="4199" y="19575"/>
                      <a:pt x="4086" y="19298"/>
                    </a:cubicBezTo>
                    <a:cubicBezTo>
                      <a:pt x="4068" y="19254"/>
                      <a:pt x="4024" y="19227"/>
                      <a:pt x="3979" y="19227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324;p21"/>
              <p:cNvSpPr/>
              <p:nvPr/>
            </p:nvSpPr>
            <p:spPr>
              <a:xfrm rot="1837076" flipH="1">
                <a:off x="5196376" y="4233672"/>
                <a:ext cx="49650" cy="226202"/>
              </a:xfrm>
              <a:custGeom>
                <a:avLst/>
                <a:gdLst/>
                <a:ahLst/>
                <a:cxnLst/>
                <a:rect l="l" t="t" r="r" b="b"/>
                <a:pathLst>
                  <a:path w="4452" h="20279" extrusionOk="0">
                    <a:moveTo>
                      <a:pt x="123" y="1"/>
                    </a:moveTo>
                    <a:cubicBezTo>
                      <a:pt x="120" y="1"/>
                      <a:pt x="116" y="1"/>
                      <a:pt x="113" y="1"/>
                    </a:cubicBezTo>
                    <a:cubicBezTo>
                      <a:pt x="51" y="5"/>
                      <a:pt x="0" y="56"/>
                      <a:pt x="4" y="118"/>
                    </a:cubicBezTo>
                    <a:cubicBezTo>
                      <a:pt x="21" y="384"/>
                      <a:pt x="37" y="685"/>
                      <a:pt x="58" y="1016"/>
                    </a:cubicBezTo>
                    <a:cubicBezTo>
                      <a:pt x="62" y="1074"/>
                      <a:pt x="113" y="1118"/>
                      <a:pt x="174" y="1118"/>
                    </a:cubicBezTo>
                    <a:lnTo>
                      <a:pt x="181" y="1118"/>
                    </a:lnTo>
                    <a:cubicBezTo>
                      <a:pt x="242" y="1115"/>
                      <a:pt x="290" y="1060"/>
                      <a:pt x="287" y="998"/>
                    </a:cubicBezTo>
                    <a:cubicBezTo>
                      <a:pt x="267" y="671"/>
                      <a:pt x="246" y="370"/>
                      <a:pt x="232" y="107"/>
                    </a:cubicBezTo>
                    <a:cubicBezTo>
                      <a:pt x="229" y="49"/>
                      <a:pt x="180" y="1"/>
                      <a:pt x="123" y="1"/>
                    </a:cubicBezTo>
                    <a:close/>
                    <a:moveTo>
                      <a:pt x="241" y="1786"/>
                    </a:moveTo>
                    <a:cubicBezTo>
                      <a:pt x="237" y="1786"/>
                      <a:pt x="233" y="1786"/>
                      <a:pt x="229" y="1787"/>
                    </a:cubicBezTo>
                    <a:cubicBezTo>
                      <a:pt x="168" y="1794"/>
                      <a:pt x="119" y="1845"/>
                      <a:pt x="123" y="1906"/>
                    </a:cubicBezTo>
                    <a:cubicBezTo>
                      <a:pt x="147" y="2190"/>
                      <a:pt x="174" y="2487"/>
                      <a:pt x="201" y="2801"/>
                    </a:cubicBezTo>
                    <a:cubicBezTo>
                      <a:pt x="209" y="2859"/>
                      <a:pt x="256" y="2903"/>
                      <a:pt x="314" y="2903"/>
                    </a:cubicBezTo>
                    <a:cubicBezTo>
                      <a:pt x="317" y="2903"/>
                      <a:pt x="321" y="2900"/>
                      <a:pt x="324" y="2900"/>
                    </a:cubicBezTo>
                    <a:cubicBezTo>
                      <a:pt x="390" y="2897"/>
                      <a:pt x="434" y="2842"/>
                      <a:pt x="431" y="2780"/>
                    </a:cubicBezTo>
                    <a:cubicBezTo>
                      <a:pt x="399" y="2470"/>
                      <a:pt x="376" y="2172"/>
                      <a:pt x="352" y="1889"/>
                    </a:cubicBezTo>
                    <a:cubicBezTo>
                      <a:pt x="349" y="1831"/>
                      <a:pt x="300" y="1786"/>
                      <a:pt x="241" y="1786"/>
                    </a:cubicBezTo>
                    <a:close/>
                    <a:moveTo>
                      <a:pt x="402" y="3568"/>
                    </a:moveTo>
                    <a:cubicBezTo>
                      <a:pt x="398" y="3568"/>
                      <a:pt x="394" y="3568"/>
                      <a:pt x="390" y="3568"/>
                    </a:cubicBezTo>
                    <a:cubicBezTo>
                      <a:pt x="328" y="3576"/>
                      <a:pt x="283" y="3630"/>
                      <a:pt x="290" y="3691"/>
                    </a:cubicBezTo>
                    <a:cubicBezTo>
                      <a:pt x="317" y="3978"/>
                      <a:pt x="352" y="4276"/>
                      <a:pt x="385" y="4583"/>
                    </a:cubicBezTo>
                    <a:cubicBezTo>
                      <a:pt x="393" y="4638"/>
                      <a:pt x="444" y="4682"/>
                      <a:pt x="499" y="4682"/>
                    </a:cubicBezTo>
                    <a:lnTo>
                      <a:pt x="512" y="4682"/>
                    </a:lnTo>
                    <a:cubicBezTo>
                      <a:pt x="577" y="4674"/>
                      <a:pt x="621" y="4617"/>
                      <a:pt x="615" y="4556"/>
                    </a:cubicBezTo>
                    <a:cubicBezTo>
                      <a:pt x="577" y="4252"/>
                      <a:pt x="546" y="3954"/>
                      <a:pt x="516" y="3668"/>
                    </a:cubicBezTo>
                    <a:cubicBezTo>
                      <a:pt x="509" y="3610"/>
                      <a:pt x="461" y="3568"/>
                      <a:pt x="402" y="3568"/>
                    </a:cubicBezTo>
                    <a:close/>
                    <a:moveTo>
                      <a:pt x="612" y="5346"/>
                    </a:moveTo>
                    <a:cubicBezTo>
                      <a:pt x="606" y="5346"/>
                      <a:pt x="600" y="5346"/>
                      <a:pt x="594" y="5347"/>
                    </a:cubicBezTo>
                    <a:cubicBezTo>
                      <a:pt x="533" y="5354"/>
                      <a:pt x="488" y="5409"/>
                      <a:pt x="495" y="5470"/>
                    </a:cubicBezTo>
                    <a:cubicBezTo>
                      <a:pt x="533" y="5760"/>
                      <a:pt x="570" y="6057"/>
                      <a:pt x="615" y="6358"/>
                    </a:cubicBezTo>
                    <a:cubicBezTo>
                      <a:pt x="621" y="6415"/>
                      <a:pt x="669" y="6456"/>
                      <a:pt x="727" y="6456"/>
                    </a:cubicBezTo>
                    <a:cubicBezTo>
                      <a:pt x="730" y="6456"/>
                      <a:pt x="738" y="6453"/>
                      <a:pt x="741" y="6453"/>
                    </a:cubicBezTo>
                    <a:cubicBezTo>
                      <a:pt x="806" y="6447"/>
                      <a:pt x="847" y="6388"/>
                      <a:pt x="840" y="6327"/>
                    </a:cubicBezTo>
                    <a:cubicBezTo>
                      <a:pt x="799" y="6026"/>
                      <a:pt x="758" y="5733"/>
                      <a:pt x="721" y="5443"/>
                    </a:cubicBezTo>
                    <a:cubicBezTo>
                      <a:pt x="714" y="5387"/>
                      <a:pt x="666" y="5346"/>
                      <a:pt x="612" y="5346"/>
                    </a:cubicBezTo>
                    <a:close/>
                    <a:moveTo>
                      <a:pt x="859" y="7118"/>
                    </a:moveTo>
                    <a:cubicBezTo>
                      <a:pt x="853" y="7118"/>
                      <a:pt x="846" y="7118"/>
                      <a:pt x="840" y="7119"/>
                    </a:cubicBezTo>
                    <a:cubicBezTo>
                      <a:pt x="775" y="7129"/>
                      <a:pt x="734" y="7184"/>
                      <a:pt x="741" y="7245"/>
                    </a:cubicBezTo>
                    <a:cubicBezTo>
                      <a:pt x="785" y="7535"/>
                      <a:pt x="833" y="7833"/>
                      <a:pt x="881" y="8129"/>
                    </a:cubicBezTo>
                    <a:cubicBezTo>
                      <a:pt x="891" y="8184"/>
                      <a:pt x="939" y="8225"/>
                      <a:pt x="993" y="8225"/>
                    </a:cubicBezTo>
                    <a:lnTo>
                      <a:pt x="1014" y="8225"/>
                    </a:lnTo>
                    <a:cubicBezTo>
                      <a:pt x="1075" y="8215"/>
                      <a:pt x="1116" y="8156"/>
                      <a:pt x="1106" y="8095"/>
                    </a:cubicBezTo>
                    <a:cubicBezTo>
                      <a:pt x="1058" y="7798"/>
                      <a:pt x="1011" y="7501"/>
                      <a:pt x="970" y="7211"/>
                    </a:cubicBezTo>
                    <a:cubicBezTo>
                      <a:pt x="960" y="7159"/>
                      <a:pt x="913" y="7118"/>
                      <a:pt x="859" y="7118"/>
                    </a:cubicBezTo>
                    <a:close/>
                    <a:moveTo>
                      <a:pt x="1146" y="8882"/>
                    </a:moveTo>
                    <a:cubicBezTo>
                      <a:pt x="1140" y="8882"/>
                      <a:pt x="1133" y="8883"/>
                      <a:pt x="1127" y="8884"/>
                    </a:cubicBezTo>
                    <a:cubicBezTo>
                      <a:pt x="1065" y="8894"/>
                      <a:pt x="1020" y="8952"/>
                      <a:pt x="1034" y="9013"/>
                    </a:cubicBezTo>
                    <a:cubicBezTo>
                      <a:pt x="1086" y="9303"/>
                      <a:pt x="1140" y="9597"/>
                      <a:pt x="1195" y="9894"/>
                    </a:cubicBezTo>
                    <a:cubicBezTo>
                      <a:pt x="1205" y="9949"/>
                      <a:pt x="1253" y="9987"/>
                      <a:pt x="1307" y="9987"/>
                    </a:cubicBezTo>
                    <a:cubicBezTo>
                      <a:pt x="1315" y="9987"/>
                      <a:pt x="1321" y="9987"/>
                      <a:pt x="1328" y="9983"/>
                    </a:cubicBezTo>
                    <a:cubicBezTo>
                      <a:pt x="1389" y="9973"/>
                      <a:pt x="1430" y="9915"/>
                      <a:pt x="1420" y="9853"/>
                    </a:cubicBezTo>
                    <a:cubicBezTo>
                      <a:pt x="1362" y="9560"/>
                      <a:pt x="1311" y="9266"/>
                      <a:pt x="1260" y="8976"/>
                    </a:cubicBezTo>
                    <a:cubicBezTo>
                      <a:pt x="1247" y="8921"/>
                      <a:pt x="1200" y="8882"/>
                      <a:pt x="1146" y="8882"/>
                    </a:cubicBezTo>
                    <a:close/>
                    <a:moveTo>
                      <a:pt x="1480" y="10640"/>
                    </a:moveTo>
                    <a:cubicBezTo>
                      <a:pt x="1473" y="10640"/>
                      <a:pt x="1465" y="10641"/>
                      <a:pt x="1458" y="10642"/>
                    </a:cubicBezTo>
                    <a:cubicBezTo>
                      <a:pt x="1396" y="10655"/>
                      <a:pt x="1356" y="10713"/>
                      <a:pt x="1369" y="10775"/>
                    </a:cubicBezTo>
                    <a:cubicBezTo>
                      <a:pt x="1427" y="11065"/>
                      <a:pt x="1492" y="11356"/>
                      <a:pt x="1557" y="11652"/>
                    </a:cubicBezTo>
                    <a:cubicBezTo>
                      <a:pt x="1567" y="11704"/>
                      <a:pt x="1614" y="11737"/>
                      <a:pt x="1666" y="11737"/>
                    </a:cubicBezTo>
                    <a:lnTo>
                      <a:pt x="1690" y="11737"/>
                    </a:lnTo>
                    <a:cubicBezTo>
                      <a:pt x="1751" y="11724"/>
                      <a:pt x="1792" y="11666"/>
                      <a:pt x="1778" y="11605"/>
                    </a:cubicBezTo>
                    <a:cubicBezTo>
                      <a:pt x="1714" y="11311"/>
                      <a:pt x="1652" y="11021"/>
                      <a:pt x="1594" y="10731"/>
                    </a:cubicBezTo>
                    <a:cubicBezTo>
                      <a:pt x="1582" y="10676"/>
                      <a:pt x="1535" y="10640"/>
                      <a:pt x="1480" y="10640"/>
                    </a:cubicBezTo>
                    <a:close/>
                    <a:moveTo>
                      <a:pt x="1865" y="12390"/>
                    </a:moveTo>
                    <a:cubicBezTo>
                      <a:pt x="1856" y="12390"/>
                      <a:pt x="1848" y="12391"/>
                      <a:pt x="1840" y="12393"/>
                    </a:cubicBezTo>
                    <a:cubicBezTo>
                      <a:pt x="1778" y="12407"/>
                      <a:pt x="1741" y="12465"/>
                      <a:pt x="1754" y="12526"/>
                    </a:cubicBezTo>
                    <a:cubicBezTo>
                      <a:pt x="1823" y="12816"/>
                      <a:pt x="1891" y="13106"/>
                      <a:pt x="1967" y="13396"/>
                    </a:cubicBezTo>
                    <a:cubicBezTo>
                      <a:pt x="1980" y="13448"/>
                      <a:pt x="2024" y="13482"/>
                      <a:pt x="2076" y="13482"/>
                    </a:cubicBezTo>
                    <a:cubicBezTo>
                      <a:pt x="2085" y="13482"/>
                      <a:pt x="2096" y="13482"/>
                      <a:pt x="2103" y="13478"/>
                    </a:cubicBezTo>
                    <a:cubicBezTo>
                      <a:pt x="2164" y="13465"/>
                      <a:pt x="2202" y="13404"/>
                      <a:pt x="2188" y="13346"/>
                    </a:cubicBezTo>
                    <a:cubicBezTo>
                      <a:pt x="2117" y="13052"/>
                      <a:pt x="2045" y="12765"/>
                      <a:pt x="1977" y="12475"/>
                    </a:cubicBezTo>
                    <a:cubicBezTo>
                      <a:pt x="1964" y="12425"/>
                      <a:pt x="1917" y="12390"/>
                      <a:pt x="1865" y="12390"/>
                    </a:cubicBezTo>
                    <a:close/>
                    <a:moveTo>
                      <a:pt x="2306" y="14126"/>
                    </a:moveTo>
                    <a:cubicBezTo>
                      <a:pt x="2295" y="14126"/>
                      <a:pt x="2285" y="14127"/>
                      <a:pt x="2274" y="14130"/>
                    </a:cubicBezTo>
                    <a:cubicBezTo>
                      <a:pt x="2212" y="14144"/>
                      <a:pt x="2175" y="14206"/>
                      <a:pt x="2192" y="14264"/>
                    </a:cubicBezTo>
                    <a:cubicBezTo>
                      <a:pt x="2270" y="14554"/>
                      <a:pt x="2348" y="14841"/>
                      <a:pt x="2430" y="15131"/>
                    </a:cubicBezTo>
                    <a:cubicBezTo>
                      <a:pt x="2444" y="15178"/>
                      <a:pt x="2492" y="15213"/>
                      <a:pt x="2543" y="15213"/>
                    </a:cubicBezTo>
                    <a:cubicBezTo>
                      <a:pt x="2553" y="15213"/>
                      <a:pt x="2564" y="15209"/>
                      <a:pt x="2574" y="15206"/>
                    </a:cubicBezTo>
                    <a:cubicBezTo>
                      <a:pt x="2632" y="15189"/>
                      <a:pt x="2670" y="15128"/>
                      <a:pt x="2652" y="15069"/>
                    </a:cubicBezTo>
                    <a:cubicBezTo>
                      <a:pt x="2570" y="14783"/>
                      <a:pt x="2489" y="14496"/>
                      <a:pt x="2413" y="14209"/>
                    </a:cubicBezTo>
                    <a:cubicBezTo>
                      <a:pt x="2400" y="14158"/>
                      <a:pt x="2355" y="14126"/>
                      <a:pt x="2306" y="14126"/>
                    </a:cubicBezTo>
                    <a:close/>
                    <a:moveTo>
                      <a:pt x="2795" y="15846"/>
                    </a:moveTo>
                    <a:cubicBezTo>
                      <a:pt x="2784" y="15846"/>
                      <a:pt x="2773" y="15848"/>
                      <a:pt x="2761" y="15851"/>
                    </a:cubicBezTo>
                    <a:cubicBezTo>
                      <a:pt x="2704" y="15868"/>
                      <a:pt x="2670" y="15930"/>
                      <a:pt x="2687" y="15988"/>
                    </a:cubicBezTo>
                    <a:cubicBezTo>
                      <a:pt x="2775" y="16275"/>
                      <a:pt x="2864" y="16561"/>
                      <a:pt x="2956" y="16845"/>
                    </a:cubicBezTo>
                    <a:cubicBezTo>
                      <a:pt x="2974" y="16892"/>
                      <a:pt x="3018" y="16923"/>
                      <a:pt x="3065" y="16923"/>
                    </a:cubicBezTo>
                    <a:cubicBezTo>
                      <a:pt x="3076" y="16923"/>
                      <a:pt x="3089" y="16919"/>
                      <a:pt x="3100" y="16916"/>
                    </a:cubicBezTo>
                    <a:cubicBezTo>
                      <a:pt x="3161" y="16899"/>
                      <a:pt x="3196" y="16834"/>
                      <a:pt x="3175" y="16776"/>
                    </a:cubicBezTo>
                    <a:cubicBezTo>
                      <a:pt x="3083" y="16492"/>
                      <a:pt x="2994" y="16210"/>
                      <a:pt x="2905" y="15926"/>
                    </a:cubicBezTo>
                    <a:cubicBezTo>
                      <a:pt x="2891" y="15876"/>
                      <a:pt x="2845" y="15846"/>
                      <a:pt x="2795" y="15846"/>
                    </a:cubicBezTo>
                    <a:close/>
                    <a:moveTo>
                      <a:pt x="3353" y="17548"/>
                    </a:moveTo>
                    <a:cubicBezTo>
                      <a:pt x="3340" y="17548"/>
                      <a:pt x="3327" y="17550"/>
                      <a:pt x="3314" y="17554"/>
                    </a:cubicBezTo>
                    <a:cubicBezTo>
                      <a:pt x="3257" y="17571"/>
                      <a:pt x="3223" y="17636"/>
                      <a:pt x="3243" y="17694"/>
                    </a:cubicBezTo>
                    <a:cubicBezTo>
                      <a:pt x="3342" y="17978"/>
                      <a:pt x="3445" y="18258"/>
                      <a:pt x="3550" y="18541"/>
                    </a:cubicBezTo>
                    <a:cubicBezTo>
                      <a:pt x="3568" y="18586"/>
                      <a:pt x="3612" y="18613"/>
                      <a:pt x="3656" y="18613"/>
                    </a:cubicBezTo>
                    <a:cubicBezTo>
                      <a:pt x="3670" y="18613"/>
                      <a:pt x="3683" y="18613"/>
                      <a:pt x="3697" y="18606"/>
                    </a:cubicBezTo>
                    <a:cubicBezTo>
                      <a:pt x="3755" y="18586"/>
                      <a:pt x="3785" y="18520"/>
                      <a:pt x="3765" y="18463"/>
                    </a:cubicBezTo>
                    <a:cubicBezTo>
                      <a:pt x="3659" y="18186"/>
                      <a:pt x="3560" y="17902"/>
                      <a:pt x="3462" y="17623"/>
                    </a:cubicBezTo>
                    <a:cubicBezTo>
                      <a:pt x="3446" y="17577"/>
                      <a:pt x="3401" y="17548"/>
                      <a:pt x="3353" y="17548"/>
                    </a:cubicBezTo>
                    <a:close/>
                    <a:moveTo>
                      <a:pt x="3979" y="19227"/>
                    </a:moveTo>
                    <a:cubicBezTo>
                      <a:pt x="3966" y="19227"/>
                      <a:pt x="3952" y="19229"/>
                      <a:pt x="3939" y="19234"/>
                    </a:cubicBezTo>
                    <a:cubicBezTo>
                      <a:pt x="3881" y="19257"/>
                      <a:pt x="3851" y="19323"/>
                      <a:pt x="3875" y="19380"/>
                    </a:cubicBezTo>
                    <a:cubicBezTo>
                      <a:pt x="3984" y="19657"/>
                      <a:pt x="4100" y="19937"/>
                      <a:pt x="4216" y="20210"/>
                    </a:cubicBezTo>
                    <a:cubicBezTo>
                      <a:pt x="4236" y="20255"/>
                      <a:pt x="4277" y="20278"/>
                      <a:pt x="4322" y="20278"/>
                    </a:cubicBezTo>
                    <a:cubicBezTo>
                      <a:pt x="4338" y="20278"/>
                      <a:pt x="4352" y="20278"/>
                      <a:pt x="4366" y="20272"/>
                    </a:cubicBezTo>
                    <a:cubicBezTo>
                      <a:pt x="4424" y="20248"/>
                      <a:pt x="4452" y="20183"/>
                      <a:pt x="4428" y="20125"/>
                    </a:cubicBezTo>
                    <a:cubicBezTo>
                      <a:pt x="4311" y="19851"/>
                      <a:pt x="4199" y="19575"/>
                      <a:pt x="4086" y="19298"/>
                    </a:cubicBezTo>
                    <a:cubicBezTo>
                      <a:pt x="4068" y="19254"/>
                      <a:pt x="4024" y="19227"/>
                      <a:pt x="3979" y="19227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325;p21"/>
              <p:cNvSpPr/>
              <p:nvPr/>
            </p:nvSpPr>
            <p:spPr>
              <a:xfrm flipH="1">
                <a:off x="5479510" y="3620364"/>
                <a:ext cx="29258" cy="15696"/>
              </a:xfrm>
              <a:custGeom>
                <a:avLst/>
                <a:gdLst/>
                <a:ahLst/>
                <a:cxnLst/>
                <a:rect l="l" t="t" r="r" b="b"/>
                <a:pathLst>
                  <a:path w="932" h="500" extrusionOk="0">
                    <a:moveTo>
                      <a:pt x="128" y="0"/>
                    </a:moveTo>
                    <a:cubicBezTo>
                      <a:pt x="95" y="0"/>
                      <a:pt x="63" y="13"/>
                      <a:pt x="41" y="39"/>
                    </a:cubicBezTo>
                    <a:cubicBezTo>
                      <a:pt x="0" y="87"/>
                      <a:pt x="7" y="155"/>
                      <a:pt x="55" y="196"/>
                    </a:cubicBezTo>
                    <a:cubicBezTo>
                      <a:pt x="92" y="230"/>
                      <a:pt x="420" y="499"/>
                      <a:pt x="741" y="499"/>
                    </a:cubicBezTo>
                    <a:cubicBezTo>
                      <a:pt x="768" y="499"/>
                      <a:pt x="799" y="496"/>
                      <a:pt x="826" y="493"/>
                    </a:cubicBezTo>
                    <a:cubicBezTo>
                      <a:pt x="887" y="482"/>
                      <a:pt x="932" y="424"/>
                      <a:pt x="919" y="363"/>
                    </a:cubicBezTo>
                    <a:cubicBezTo>
                      <a:pt x="909" y="308"/>
                      <a:pt x="862" y="269"/>
                      <a:pt x="808" y="269"/>
                    </a:cubicBezTo>
                    <a:cubicBezTo>
                      <a:pt x="801" y="269"/>
                      <a:pt x="795" y="270"/>
                      <a:pt x="788" y="271"/>
                    </a:cubicBezTo>
                    <a:cubicBezTo>
                      <a:pt x="772" y="274"/>
                      <a:pt x="756" y="275"/>
                      <a:pt x="739" y="275"/>
                    </a:cubicBezTo>
                    <a:cubicBezTo>
                      <a:pt x="540" y="275"/>
                      <a:pt x="290" y="101"/>
                      <a:pt x="205" y="28"/>
                    </a:cubicBezTo>
                    <a:cubicBezTo>
                      <a:pt x="183" y="10"/>
                      <a:pt x="155" y="0"/>
                      <a:pt x="128" y="0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" name="Google Shape;326;p21"/>
              <p:cNvSpPr/>
              <p:nvPr/>
            </p:nvSpPr>
            <p:spPr>
              <a:xfrm rot="-1943700">
                <a:off x="5385487" y="3839034"/>
                <a:ext cx="173027" cy="181771"/>
              </a:xfrm>
              <a:prstGeom prst="rect">
                <a:avLst/>
              </a:pr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27" name="Google Shape;327;p21"/>
            <p:cNvGrpSpPr/>
            <p:nvPr/>
          </p:nvGrpSpPr>
          <p:grpSpPr>
            <a:xfrm>
              <a:off x="4138073" y="3540977"/>
              <a:ext cx="856417" cy="1215324"/>
              <a:chOff x="4598640" y="4070171"/>
              <a:chExt cx="483633" cy="686430"/>
            </a:xfrm>
          </p:grpSpPr>
          <p:sp>
            <p:nvSpPr>
              <p:cNvPr id="328" name="Google Shape;328;p21"/>
              <p:cNvSpPr/>
              <p:nvPr/>
            </p:nvSpPr>
            <p:spPr>
              <a:xfrm flipH="1">
                <a:off x="4635663" y="4378790"/>
                <a:ext cx="117684" cy="107131"/>
              </a:xfrm>
              <a:custGeom>
                <a:avLst/>
                <a:gdLst/>
                <a:ahLst/>
                <a:cxnLst/>
                <a:rect l="l" t="t" r="r" b="b"/>
                <a:pathLst>
                  <a:path w="2063" h="1878" extrusionOk="0">
                    <a:moveTo>
                      <a:pt x="1032" y="1"/>
                    </a:moveTo>
                    <a:cubicBezTo>
                      <a:pt x="369" y="1"/>
                      <a:pt x="123" y="885"/>
                      <a:pt x="35" y="1438"/>
                    </a:cubicBezTo>
                    <a:cubicBezTo>
                      <a:pt x="0" y="1669"/>
                      <a:pt x="178" y="1878"/>
                      <a:pt x="413" y="1878"/>
                    </a:cubicBezTo>
                    <a:lnTo>
                      <a:pt x="1650" y="1878"/>
                    </a:lnTo>
                    <a:cubicBezTo>
                      <a:pt x="1881" y="1878"/>
                      <a:pt x="2062" y="1669"/>
                      <a:pt x="2025" y="1438"/>
                    </a:cubicBezTo>
                    <a:cubicBezTo>
                      <a:pt x="1936" y="885"/>
                      <a:pt x="1691" y="1"/>
                      <a:pt x="1032" y="1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9" name="Google Shape;329;p21"/>
              <p:cNvSpPr/>
              <p:nvPr/>
            </p:nvSpPr>
            <p:spPr>
              <a:xfrm flipH="1">
                <a:off x="4734579" y="4308909"/>
                <a:ext cx="63548" cy="232401"/>
              </a:xfrm>
              <a:custGeom>
                <a:avLst/>
                <a:gdLst/>
                <a:ahLst/>
                <a:cxnLst/>
                <a:rect l="l" t="t" r="r" b="b"/>
                <a:pathLst>
                  <a:path w="1114" h="4074" extrusionOk="0">
                    <a:moveTo>
                      <a:pt x="274" y="0"/>
                    </a:moveTo>
                    <a:cubicBezTo>
                      <a:pt x="194" y="0"/>
                      <a:pt x="114" y="49"/>
                      <a:pt x="106" y="153"/>
                    </a:cubicBezTo>
                    <a:cubicBezTo>
                      <a:pt x="1" y="1516"/>
                      <a:pt x="301" y="2700"/>
                      <a:pt x="758" y="3977"/>
                    </a:cubicBezTo>
                    <a:cubicBezTo>
                      <a:pt x="782" y="4045"/>
                      <a:pt x="832" y="4074"/>
                      <a:pt x="886" y="4074"/>
                    </a:cubicBezTo>
                    <a:cubicBezTo>
                      <a:pt x="993" y="4074"/>
                      <a:pt x="1113" y="3960"/>
                      <a:pt x="1066" y="3823"/>
                    </a:cubicBezTo>
                    <a:cubicBezTo>
                      <a:pt x="629" y="2601"/>
                      <a:pt x="349" y="1489"/>
                      <a:pt x="448" y="181"/>
                    </a:cubicBezTo>
                    <a:cubicBezTo>
                      <a:pt x="457" y="63"/>
                      <a:pt x="365" y="0"/>
                      <a:pt x="274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" name="Google Shape;330;p21"/>
              <p:cNvSpPr/>
              <p:nvPr/>
            </p:nvSpPr>
            <p:spPr>
              <a:xfrm flipH="1">
                <a:off x="4675026" y="4070171"/>
                <a:ext cx="236052" cy="251397"/>
              </a:xfrm>
              <a:custGeom>
                <a:avLst/>
                <a:gdLst/>
                <a:ahLst/>
                <a:cxnLst/>
                <a:rect l="l" t="t" r="r" b="b"/>
                <a:pathLst>
                  <a:path w="4138" h="4407" extrusionOk="0">
                    <a:moveTo>
                      <a:pt x="2018" y="0"/>
                    </a:moveTo>
                    <a:cubicBezTo>
                      <a:pt x="188" y="0"/>
                      <a:pt x="0" y="2765"/>
                      <a:pt x="0" y="3915"/>
                    </a:cubicBezTo>
                    <a:cubicBezTo>
                      <a:pt x="0" y="4185"/>
                      <a:pt x="222" y="4404"/>
                      <a:pt x="492" y="4404"/>
                    </a:cubicBezTo>
                    <a:cubicBezTo>
                      <a:pt x="728" y="4402"/>
                      <a:pt x="1034" y="4402"/>
                      <a:pt x="1368" y="4402"/>
                    </a:cubicBezTo>
                    <a:cubicBezTo>
                      <a:pt x="2149" y="4402"/>
                      <a:pt x="3085" y="4405"/>
                      <a:pt x="3643" y="4407"/>
                    </a:cubicBezTo>
                    <a:cubicBezTo>
                      <a:pt x="3920" y="4407"/>
                      <a:pt x="4138" y="4182"/>
                      <a:pt x="4131" y="3905"/>
                    </a:cubicBezTo>
                    <a:cubicBezTo>
                      <a:pt x="4104" y="2745"/>
                      <a:pt x="3841" y="0"/>
                      <a:pt x="2018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21"/>
              <p:cNvSpPr/>
              <p:nvPr/>
            </p:nvSpPr>
            <p:spPr>
              <a:xfrm flipH="1">
                <a:off x="4639369" y="4222313"/>
                <a:ext cx="38220" cy="362863"/>
              </a:xfrm>
              <a:custGeom>
                <a:avLst/>
                <a:gdLst/>
                <a:ahLst/>
                <a:cxnLst/>
                <a:rect l="l" t="t" r="r" b="b"/>
                <a:pathLst>
                  <a:path w="670" h="6361" extrusionOk="0">
                    <a:moveTo>
                      <a:pt x="278" y="0"/>
                    </a:moveTo>
                    <a:cubicBezTo>
                      <a:pt x="178" y="0"/>
                      <a:pt x="68" y="85"/>
                      <a:pt x="93" y="214"/>
                    </a:cubicBezTo>
                    <a:cubicBezTo>
                      <a:pt x="284" y="1241"/>
                      <a:pt x="325" y="2265"/>
                      <a:pt x="229" y="3303"/>
                    </a:cubicBezTo>
                    <a:cubicBezTo>
                      <a:pt x="141" y="4269"/>
                      <a:pt x="0" y="5225"/>
                      <a:pt x="96" y="6198"/>
                    </a:cubicBezTo>
                    <a:cubicBezTo>
                      <a:pt x="107" y="6306"/>
                      <a:pt x="199" y="6360"/>
                      <a:pt x="285" y="6360"/>
                    </a:cubicBezTo>
                    <a:cubicBezTo>
                      <a:pt x="370" y="6360"/>
                      <a:pt x="449" y="6307"/>
                      <a:pt x="437" y="6198"/>
                    </a:cubicBezTo>
                    <a:cubicBezTo>
                      <a:pt x="335" y="5150"/>
                      <a:pt x="509" y="4129"/>
                      <a:pt x="591" y="3089"/>
                    </a:cubicBezTo>
                    <a:cubicBezTo>
                      <a:pt x="670" y="2091"/>
                      <a:pt x="608" y="1105"/>
                      <a:pt x="424" y="125"/>
                    </a:cubicBezTo>
                    <a:cubicBezTo>
                      <a:pt x="408" y="38"/>
                      <a:pt x="345" y="0"/>
                      <a:pt x="278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332;p21"/>
              <p:cNvSpPr/>
              <p:nvPr/>
            </p:nvSpPr>
            <p:spPr>
              <a:xfrm flipH="1">
                <a:off x="4598640" y="4103372"/>
                <a:ext cx="132687" cy="142099"/>
              </a:xfrm>
              <a:custGeom>
                <a:avLst/>
                <a:gdLst/>
                <a:ahLst/>
                <a:cxnLst/>
                <a:rect l="l" t="t" r="r" b="b"/>
                <a:pathLst>
                  <a:path w="2326" h="2491" extrusionOk="0">
                    <a:moveTo>
                      <a:pt x="1079" y="1"/>
                    </a:moveTo>
                    <a:cubicBezTo>
                      <a:pt x="151" y="1"/>
                      <a:pt x="17" y="1527"/>
                      <a:pt x="4" y="2166"/>
                    </a:cubicBezTo>
                    <a:cubicBezTo>
                      <a:pt x="0" y="2319"/>
                      <a:pt x="117" y="2445"/>
                      <a:pt x="270" y="2453"/>
                    </a:cubicBezTo>
                    <a:lnTo>
                      <a:pt x="1110" y="2490"/>
                    </a:lnTo>
                    <a:cubicBezTo>
                      <a:pt x="1557" y="2480"/>
                      <a:pt x="1847" y="2480"/>
                      <a:pt x="2035" y="2480"/>
                    </a:cubicBezTo>
                    <a:cubicBezTo>
                      <a:pt x="2036" y="2480"/>
                      <a:pt x="2038" y="2480"/>
                      <a:pt x="2040" y="2480"/>
                    </a:cubicBezTo>
                    <a:cubicBezTo>
                      <a:pt x="2198" y="2480"/>
                      <a:pt x="2325" y="2341"/>
                      <a:pt x="2315" y="2183"/>
                    </a:cubicBezTo>
                    <a:cubicBezTo>
                      <a:pt x="2264" y="1524"/>
                      <a:pt x="2048" y="36"/>
                      <a:pt x="1110" y="1"/>
                    </a:cubicBezTo>
                    <a:cubicBezTo>
                      <a:pt x="1099" y="1"/>
                      <a:pt x="1089" y="1"/>
                      <a:pt x="1079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" name="Google Shape;333;p21"/>
              <p:cNvSpPr/>
              <p:nvPr/>
            </p:nvSpPr>
            <p:spPr>
              <a:xfrm flipH="1">
                <a:off x="4782497" y="4318207"/>
                <a:ext cx="20593" cy="247290"/>
              </a:xfrm>
              <a:custGeom>
                <a:avLst/>
                <a:gdLst/>
                <a:ahLst/>
                <a:cxnLst/>
                <a:rect l="l" t="t" r="r" b="b"/>
                <a:pathLst>
                  <a:path w="361" h="4335" extrusionOk="0">
                    <a:moveTo>
                      <a:pt x="172" y="1"/>
                    </a:moveTo>
                    <a:cubicBezTo>
                      <a:pt x="86" y="1"/>
                      <a:pt x="1" y="55"/>
                      <a:pt x="2" y="165"/>
                    </a:cubicBezTo>
                    <a:cubicBezTo>
                      <a:pt x="6" y="1499"/>
                      <a:pt x="12" y="2834"/>
                      <a:pt x="15" y="4168"/>
                    </a:cubicBezTo>
                    <a:cubicBezTo>
                      <a:pt x="18" y="4279"/>
                      <a:pt x="104" y="4335"/>
                      <a:pt x="189" y="4335"/>
                    </a:cubicBezTo>
                    <a:cubicBezTo>
                      <a:pt x="275" y="4335"/>
                      <a:pt x="360" y="4279"/>
                      <a:pt x="360" y="4168"/>
                    </a:cubicBezTo>
                    <a:cubicBezTo>
                      <a:pt x="354" y="2834"/>
                      <a:pt x="351" y="1499"/>
                      <a:pt x="343" y="165"/>
                    </a:cubicBezTo>
                    <a:cubicBezTo>
                      <a:pt x="343" y="55"/>
                      <a:pt x="257" y="1"/>
                      <a:pt x="17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" name="Google Shape;334;p21"/>
              <p:cNvSpPr/>
              <p:nvPr/>
            </p:nvSpPr>
            <p:spPr>
              <a:xfrm flipH="1">
                <a:off x="4722715" y="4179186"/>
                <a:ext cx="146492" cy="172789"/>
              </a:xfrm>
              <a:custGeom>
                <a:avLst/>
                <a:gdLst/>
                <a:ahLst/>
                <a:cxnLst/>
                <a:rect l="l" t="t" r="r" b="b"/>
                <a:pathLst>
                  <a:path w="2568" h="3029" extrusionOk="0">
                    <a:moveTo>
                      <a:pt x="1284" y="0"/>
                    </a:moveTo>
                    <a:cubicBezTo>
                      <a:pt x="232" y="0"/>
                      <a:pt x="41" y="1789"/>
                      <a:pt x="7" y="2619"/>
                    </a:cubicBezTo>
                    <a:cubicBezTo>
                      <a:pt x="0" y="2841"/>
                      <a:pt x="178" y="3029"/>
                      <a:pt x="404" y="3029"/>
                    </a:cubicBezTo>
                    <a:lnTo>
                      <a:pt x="2162" y="3029"/>
                    </a:lnTo>
                    <a:cubicBezTo>
                      <a:pt x="2387" y="3029"/>
                      <a:pt x="2567" y="2841"/>
                      <a:pt x="2557" y="2619"/>
                    </a:cubicBezTo>
                    <a:cubicBezTo>
                      <a:pt x="2523" y="1789"/>
                      <a:pt x="2332" y="0"/>
                      <a:pt x="1284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" name="Google Shape;335;p21"/>
              <p:cNvSpPr/>
              <p:nvPr/>
            </p:nvSpPr>
            <p:spPr>
              <a:xfrm flipH="1">
                <a:off x="4675366" y="4456715"/>
                <a:ext cx="54877" cy="88363"/>
              </a:xfrm>
              <a:custGeom>
                <a:avLst/>
                <a:gdLst/>
                <a:ahLst/>
                <a:cxnLst/>
                <a:rect l="l" t="t" r="r" b="b"/>
                <a:pathLst>
                  <a:path w="962" h="1549" extrusionOk="0">
                    <a:moveTo>
                      <a:pt x="713" y="0"/>
                    </a:moveTo>
                    <a:cubicBezTo>
                      <a:pt x="611" y="0"/>
                      <a:pt x="502" y="85"/>
                      <a:pt x="531" y="215"/>
                    </a:cubicBezTo>
                    <a:cubicBezTo>
                      <a:pt x="572" y="399"/>
                      <a:pt x="432" y="642"/>
                      <a:pt x="357" y="798"/>
                    </a:cubicBezTo>
                    <a:cubicBezTo>
                      <a:pt x="279" y="970"/>
                      <a:pt x="183" y="1133"/>
                      <a:pt x="84" y="1294"/>
                    </a:cubicBezTo>
                    <a:cubicBezTo>
                      <a:pt x="0" y="1425"/>
                      <a:pt x="119" y="1548"/>
                      <a:pt x="238" y="1548"/>
                    </a:cubicBezTo>
                    <a:cubicBezTo>
                      <a:pt x="290" y="1548"/>
                      <a:pt x="342" y="1525"/>
                      <a:pt x="377" y="1468"/>
                    </a:cubicBezTo>
                    <a:cubicBezTo>
                      <a:pt x="606" y="1110"/>
                      <a:pt x="961" y="570"/>
                      <a:pt x="862" y="122"/>
                    </a:cubicBezTo>
                    <a:cubicBezTo>
                      <a:pt x="843" y="37"/>
                      <a:pt x="779" y="0"/>
                      <a:pt x="713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" name="Google Shape;336;p21"/>
              <p:cNvSpPr/>
              <p:nvPr/>
            </p:nvSpPr>
            <p:spPr>
              <a:xfrm flipH="1">
                <a:off x="4749016" y="4489573"/>
                <a:ext cx="333257" cy="267028"/>
              </a:xfrm>
              <a:custGeom>
                <a:avLst/>
                <a:gdLst/>
                <a:ahLst/>
                <a:cxnLst/>
                <a:rect l="l" t="t" r="r" b="b"/>
                <a:pathLst>
                  <a:path w="5842" h="4681" extrusionOk="0">
                    <a:moveTo>
                      <a:pt x="279" y="0"/>
                    </a:moveTo>
                    <a:cubicBezTo>
                      <a:pt x="77" y="0"/>
                      <a:pt x="1" y="111"/>
                      <a:pt x="104" y="359"/>
                    </a:cubicBezTo>
                    <a:cubicBezTo>
                      <a:pt x="687" y="1766"/>
                      <a:pt x="5739" y="4630"/>
                      <a:pt x="5774" y="4681"/>
                    </a:cubicBezTo>
                    <a:lnTo>
                      <a:pt x="5842" y="4548"/>
                    </a:lnTo>
                    <a:cubicBezTo>
                      <a:pt x="4872" y="2401"/>
                      <a:pt x="1218" y="0"/>
                      <a:pt x="279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" name="Google Shape;337;p21"/>
              <p:cNvSpPr/>
              <p:nvPr/>
            </p:nvSpPr>
            <p:spPr>
              <a:xfrm flipH="1">
                <a:off x="4768297" y="4503207"/>
                <a:ext cx="299886" cy="228522"/>
              </a:xfrm>
              <a:custGeom>
                <a:avLst/>
                <a:gdLst/>
                <a:ahLst/>
                <a:cxnLst/>
                <a:rect l="l" t="t" r="r" b="b"/>
                <a:pathLst>
                  <a:path w="5257" h="4006" extrusionOk="0">
                    <a:moveTo>
                      <a:pt x="0" y="0"/>
                    </a:moveTo>
                    <a:cubicBezTo>
                      <a:pt x="211" y="178"/>
                      <a:pt x="427" y="349"/>
                      <a:pt x="641" y="526"/>
                    </a:cubicBezTo>
                    <a:lnTo>
                      <a:pt x="1167" y="943"/>
                    </a:lnTo>
                    <a:cubicBezTo>
                      <a:pt x="1106" y="953"/>
                      <a:pt x="1048" y="960"/>
                      <a:pt x="986" y="974"/>
                    </a:cubicBezTo>
                    <a:cubicBezTo>
                      <a:pt x="904" y="994"/>
                      <a:pt x="823" y="1015"/>
                      <a:pt x="741" y="1045"/>
                    </a:cubicBezTo>
                    <a:cubicBezTo>
                      <a:pt x="826" y="1059"/>
                      <a:pt x="911" y="1062"/>
                      <a:pt x="996" y="1062"/>
                    </a:cubicBezTo>
                    <a:cubicBezTo>
                      <a:pt x="1082" y="1062"/>
                      <a:pt x="1164" y="1056"/>
                      <a:pt x="1249" y="1045"/>
                    </a:cubicBezTo>
                    <a:lnTo>
                      <a:pt x="1294" y="1042"/>
                    </a:lnTo>
                    <a:cubicBezTo>
                      <a:pt x="1498" y="1206"/>
                      <a:pt x="1707" y="1366"/>
                      <a:pt x="1911" y="1524"/>
                    </a:cubicBezTo>
                    <a:cubicBezTo>
                      <a:pt x="1881" y="1537"/>
                      <a:pt x="1850" y="1547"/>
                      <a:pt x="1820" y="1560"/>
                    </a:cubicBezTo>
                    <a:cubicBezTo>
                      <a:pt x="1744" y="1588"/>
                      <a:pt x="1672" y="1622"/>
                      <a:pt x="1604" y="1670"/>
                    </a:cubicBezTo>
                    <a:cubicBezTo>
                      <a:pt x="1614" y="1671"/>
                      <a:pt x="1624" y="1671"/>
                      <a:pt x="1634" y="1671"/>
                    </a:cubicBezTo>
                    <a:cubicBezTo>
                      <a:pt x="1706" y="1671"/>
                      <a:pt x="1774" y="1661"/>
                      <a:pt x="1843" y="1650"/>
                    </a:cubicBezTo>
                    <a:cubicBezTo>
                      <a:pt x="1905" y="1639"/>
                      <a:pt x="1963" y="1622"/>
                      <a:pt x="2020" y="1609"/>
                    </a:cubicBezTo>
                    <a:cubicBezTo>
                      <a:pt x="2212" y="1755"/>
                      <a:pt x="2403" y="1902"/>
                      <a:pt x="2594" y="2049"/>
                    </a:cubicBezTo>
                    <a:cubicBezTo>
                      <a:pt x="2625" y="2072"/>
                      <a:pt x="2659" y="2097"/>
                      <a:pt x="2690" y="2124"/>
                    </a:cubicBezTo>
                    <a:cubicBezTo>
                      <a:pt x="2598" y="2162"/>
                      <a:pt x="2509" y="2203"/>
                      <a:pt x="2423" y="2261"/>
                    </a:cubicBezTo>
                    <a:cubicBezTo>
                      <a:pt x="2553" y="2257"/>
                      <a:pt x="2672" y="2230"/>
                      <a:pt x="2792" y="2199"/>
                    </a:cubicBezTo>
                    <a:cubicBezTo>
                      <a:pt x="3035" y="2384"/>
                      <a:pt x="3280" y="2564"/>
                      <a:pt x="3523" y="2745"/>
                    </a:cubicBezTo>
                    <a:cubicBezTo>
                      <a:pt x="3403" y="2779"/>
                      <a:pt x="3284" y="2817"/>
                      <a:pt x="3167" y="2875"/>
                    </a:cubicBezTo>
                    <a:cubicBezTo>
                      <a:pt x="3196" y="2877"/>
                      <a:pt x="3223" y="2878"/>
                      <a:pt x="3251" y="2878"/>
                    </a:cubicBezTo>
                    <a:cubicBezTo>
                      <a:pt x="3384" y="2878"/>
                      <a:pt x="3512" y="2859"/>
                      <a:pt x="3638" y="2834"/>
                    </a:cubicBezTo>
                    <a:cubicBezTo>
                      <a:pt x="3731" y="2902"/>
                      <a:pt x="3823" y="2970"/>
                      <a:pt x="3915" y="3039"/>
                    </a:cubicBezTo>
                    <a:cubicBezTo>
                      <a:pt x="4041" y="3131"/>
                      <a:pt x="4164" y="3223"/>
                      <a:pt x="4291" y="3312"/>
                    </a:cubicBezTo>
                    <a:cubicBezTo>
                      <a:pt x="4232" y="3332"/>
                      <a:pt x="4178" y="3356"/>
                      <a:pt x="4123" y="3387"/>
                    </a:cubicBezTo>
                    <a:cubicBezTo>
                      <a:pt x="4170" y="3394"/>
                      <a:pt x="4215" y="3396"/>
                      <a:pt x="4259" y="3396"/>
                    </a:cubicBezTo>
                    <a:cubicBezTo>
                      <a:pt x="4304" y="3396"/>
                      <a:pt x="4347" y="3394"/>
                      <a:pt x="4390" y="3391"/>
                    </a:cubicBezTo>
                    <a:lnTo>
                      <a:pt x="4393" y="3391"/>
                    </a:lnTo>
                    <a:cubicBezTo>
                      <a:pt x="4680" y="3599"/>
                      <a:pt x="4966" y="3804"/>
                      <a:pt x="5256" y="4005"/>
                    </a:cubicBezTo>
                    <a:lnTo>
                      <a:pt x="4615" y="3482"/>
                    </a:lnTo>
                    <a:lnTo>
                      <a:pt x="4434" y="3336"/>
                    </a:lnTo>
                    <a:lnTo>
                      <a:pt x="4431" y="3329"/>
                    </a:lnTo>
                    <a:cubicBezTo>
                      <a:pt x="4424" y="3244"/>
                      <a:pt x="4410" y="3158"/>
                      <a:pt x="4386" y="3076"/>
                    </a:cubicBezTo>
                    <a:cubicBezTo>
                      <a:pt x="4363" y="2991"/>
                      <a:pt x="4335" y="2909"/>
                      <a:pt x="4291" y="2827"/>
                    </a:cubicBezTo>
                    <a:cubicBezTo>
                      <a:pt x="4273" y="2920"/>
                      <a:pt x="4277" y="3008"/>
                      <a:pt x="4284" y="3093"/>
                    </a:cubicBezTo>
                    <a:cubicBezTo>
                      <a:pt x="4291" y="3142"/>
                      <a:pt x="4298" y="3189"/>
                      <a:pt x="4304" y="3237"/>
                    </a:cubicBezTo>
                    <a:lnTo>
                      <a:pt x="3966" y="2970"/>
                    </a:lnTo>
                    <a:cubicBezTo>
                      <a:pt x="3878" y="2899"/>
                      <a:pt x="3786" y="2830"/>
                      <a:pt x="3697" y="2759"/>
                    </a:cubicBezTo>
                    <a:cubicBezTo>
                      <a:pt x="3687" y="2677"/>
                      <a:pt x="3676" y="2595"/>
                      <a:pt x="3659" y="2513"/>
                    </a:cubicBezTo>
                    <a:cubicBezTo>
                      <a:pt x="3638" y="2431"/>
                      <a:pt x="3618" y="2346"/>
                      <a:pt x="3584" y="2264"/>
                    </a:cubicBezTo>
                    <a:cubicBezTo>
                      <a:pt x="3570" y="2353"/>
                      <a:pt x="3567" y="2438"/>
                      <a:pt x="3567" y="2523"/>
                    </a:cubicBezTo>
                    <a:cubicBezTo>
                      <a:pt x="3567" y="2571"/>
                      <a:pt x="3570" y="2616"/>
                      <a:pt x="3574" y="2663"/>
                    </a:cubicBezTo>
                    <a:cubicBezTo>
                      <a:pt x="3335" y="2479"/>
                      <a:pt x="3096" y="2294"/>
                      <a:pt x="2857" y="2110"/>
                    </a:cubicBezTo>
                    <a:cubicBezTo>
                      <a:pt x="2857" y="2028"/>
                      <a:pt x="2854" y="1943"/>
                      <a:pt x="2844" y="1861"/>
                    </a:cubicBezTo>
                    <a:cubicBezTo>
                      <a:pt x="2830" y="1769"/>
                      <a:pt x="2816" y="1680"/>
                      <a:pt x="2786" y="1588"/>
                    </a:cubicBezTo>
                    <a:cubicBezTo>
                      <a:pt x="2762" y="1680"/>
                      <a:pt x="2751" y="1773"/>
                      <a:pt x="2748" y="1864"/>
                    </a:cubicBezTo>
                    <a:cubicBezTo>
                      <a:pt x="2745" y="1916"/>
                      <a:pt x="2745" y="1970"/>
                      <a:pt x="2745" y="2022"/>
                    </a:cubicBezTo>
                    <a:cubicBezTo>
                      <a:pt x="2717" y="2001"/>
                      <a:pt x="2690" y="1981"/>
                      <a:pt x="2663" y="1960"/>
                    </a:cubicBezTo>
                    <a:cubicBezTo>
                      <a:pt x="2478" y="1820"/>
                      <a:pt x="2297" y="1683"/>
                      <a:pt x="2116" y="1547"/>
                    </a:cubicBezTo>
                    <a:lnTo>
                      <a:pt x="2116" y="1540"/>
                    </a:lnTo>
                    <a:cubicBezTo>
                      <a:pt x="2113" y="1404"/>
                      <a:pt x="2106" y="1267"/>
                      <a:pt x="2065" y="1130"/>
                    </a:cubicBezTo>
                    <a:cubicBezTo>
                      <a:pt x="2028" y="1243"/>
                      <a:pt x="2014" y="1352"/>
                      <a:pt x="2007" y="1465"/>
                    </a:cubicBezTo>
                    <a:cubicBezTo>
                      <a:pt x="1785" y="1298"/>
                      <a:pt x="1563" y="1130"/>
                      <a:pt x="1341" y="966"/>
                    </a:cubicBezTo>
                    <a:lnTo>
                      <a:pt x="1297" y="936"/>
                    </a:lnTo>
                    <a:cubicBezTo>
                      <a:pt x="1297" y="861"/>
                      <a:pt x="1294" y="789"/>
                      <a:pt x="1283" y="714"/>
                    </a:cubicBezTo>
                    <a:cubicBezTo>
                      <a:pt x="1273" y="622"/>
                      <a:pt x="1259" y="530"/>
                      <a:pt x="1232" y="438"/>
                    </a:cubicBezTo>
                    <a:cubicBezTo>
                      <a:pt x="1212" y="530"/>
                      <a:pt x="1198" y="622"/>
                      <a:pt x="1191" y="714"/>
                    </a:cubicBezTo>
                    <a:cubicBezTo>
                      <a:pt x="1188" y="762"/>
                      <a:pt x="1188" y="810"/>
                      <a:pt x="1185" y="854"/>
                    </a:cubicBezTo>
                    <a:lnTo>
                      <a:pt x="676" y="479"/>
                    </a:lnTo>
                    <a:cubicBezTo>
                      <a:pt x="451" y="322"/>
                      <a:pt x="229" y="158"/>
                      <a:pt x="0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" name="Google Shape;338;p21"/>
              <p:cNvSpPr/>
              <p:nvPr/>
            </p:nvSpPr>
            <p:spPr>
              <a:xfrm flipH="1">
                <a:off x="4817924" y="4245417"/>
                <a:ext cx="125100" cy="272048"/>
              </a:xfrm>
              <a:custGeom>
                <a:avLst/>
                <a:gdLst/>
                <a:ahLst/>
                <a:cxnLst/>
                <a:rect l="l" t="t" r="r" b="b"/>
                <a:pathLst>
                  <a:path w="2193" h="4769" extrusionOk="0">
                    <a:moveTo>
                      <a:pt x="711" y="0"/>
                    </a:moveTo>
                    <a:lnTo>
                      <a:pt x="711" y="0"/>
                    </a:lnTo>
                    <a:cubicBezTo>
                      <a:pt x="714" y="191"/>
                      <a:pt x="724" y="379"/>
                      <a:pt x="732" y="570"/>
                    </a:cubicBezTo>
                    <a:cubicBezTo>
                      <a:pt x="752" y="762"/>
                      <a:pt x="765" y="952"/>
                      <a:pt x="789" y="1140"/>
                    </a:cubicBezTo>
                    <a:cubicBezTo>
                      <a:pt x="820" y="1386"/>
                      <a:pt x="861" y="1628"/>
                      <a:pt x="909" y="1871"/>
                    </a:cubicBezTo>
                    <a:cubicBezTo>
                      <a:pt x="612" y="1686"/>
                      <a:pt x="311" y="1509"/>
                      <a:pt x="1" y="1348"/>
                    </a:cubicBezTo>
                    <a:lnTo>
                      <a:pt x="1" y="1348"/>
                    </a:lnTo>
                    <a:cubicBezTo>
                      <a:pt x="305" y="1587"/>
                      <a:pt x="622" y="1813"/>
                      <a:pt x="943" y="2028"/>
                    </a:cubicBezTo>
                    <a:cubicBezTo>
                      <a:pt x="960" y="2110"/>
                      <a:pt x="981" y="2188"/>
                      <a:pt x="998" y="2266"/>
                    </a:cubicBezTo>
                    <a:cubicBezTo>
                      <a:pt x="1069" y="2547"/>
                      <a:pt x="1151" y="2827"/>
                      <a:pt x="1250" y="3100"/>
                    </a:cubicBezTo>
                    <a:cubicBezTo>
                      <a:pt x="1219" y="3089"/>
                      <a:pt x="1192" y="3076"/>
                      <a:pt x="1165" y="3065"/>
                    </a:cubicBezTo>
                    <a:cubicBezTo>
                      <a:pt x="1072" y="3032"/>
                      <a:pt x="981" y="2997"/>
                      <a:pt x="888" y="2970"/>
                    </a:cubicBezTo>
                    <a:cubicBezTo>
                      <a:pt x="704" y="2909"/>
                      <a:pt x="513" y="2857"/>
                      <a:pt x="322" y="2813"/>
                    </a:cubicBezTo>
                    <a:lnTo>
                      <a:pt x="322" y="2813"/>
                    </a:lnTo>
                    <a:cubicBezTo>
                      <a:pt x="499" y="2901"/>
                      <a:pt x="673" y="2983"/>
                      <a:pt x="855" y="3059"/>
                    </a:cubicBezTo>
                    <a:lnTo>
                      <a:pt x="1117" y="3175"/>
                    </a:lnTo>
                    <a:cubicBezTo>
                      <a:pt x="1162" y="3196"/>
                      <a:pt x="1206" y="3212"/>
                      <a:pt x="1247" y="3232"/>
                    </a:cubicBezTo>
                    <a:cubicBezTo>
                      <a:pt x="1253" y="3236"/>
                      <a:pt x="1266" y="3244"/>
                      <a:pt x="1268" y="3244"/>
                    </a:cubicBezTo>
                    <a:cubicBezTo>
                      <a:pt x="1268" y="3244"/>
                      <a:pt x="1268" y="3244"/>
                      <a:pt x="1267" y="3243"/>
                    </a:cubicBezTo>
                    <a:cubicBezTo>
                      <a:pt x="1264" y="3243"/>
                      <a:pt x="1264" y="3240"/>
                      <a:pt x="1260" y="3237"/>
                    </a:cubicBezTo>
                    <a:lnTo>
                      <a:pt x="1260" y="3229"/>
                    </a:lnTo>
                    <a:cubicBezTo>
                      <a:pt x="1260" y="3232"/>
                      <a:pt x="1271" y="3250"/>
                      <a:pt x="1281" y="3257"/>
                    </a:cubicBezTo>
                    <a:cubicBezTo>
                      <a:pt x="1294" y="3267"/>
                      <a:pt x="1305" y="3267"/>
                      <a:pt x="1312" y="3270"/>
                    </a:cubicBezTo>
                    <a:cubicBezTo>
                      <a:pt x="1326" y="3298"/>
                      <a:pt x="1335" y="3328"/>
                      <a:pt x="1346" y="3359"/>
                    </a:cubicBezTo>
                    <a:cubicBezTo>
                      <a:pt x="1431" y="3560"/>
                      <a:pt x="1520" y="3758"/>
                      <a:pt x="1619" y="3949"/>
                    </a:cubicBezTo>
                    <a:cubicBezTo>
                      <a:pt x="1493" y="3929"/>
                      <a:pt x="1362" y="3916"/>
                      <a:pt x="1233" y="3905"/>
                    </a:cubicBezTo>
                    <a:cubicBezTo>
                      <a:pt x="1104" y="3894"/>
                      <a:pt x="975" y="3887"/>
                      <a:pt x="844" y="3887"/>
                    </a:cubicBezTo>
                    <a:cubicBezTo>
                      <a:pt x="819" y="3887"/>
                      <a:pt x="794" y="3887"/>
                      <a:pt x="768" y="3888"/>
                    </a:cubicBezTo>
                    <a:cubicBezTo>
                      <a:pt x="919" y="3939"/>
                      <a:pt x="1069" y="3974"/>
                      <a:pt x="1219" y="4004"/>
                    </a:cubicBezTo>
                    <a:cubicBezTo>
                      <a:pt x="1370" y="4035"/>
                      <a:pt x="1520" y="4059"/>
                      <a:pt x="1674" y="4080"/>
                    </a:cubicBezTo>
                    <a:lnTo>
                      <a:pt x="1694" y="4083"/>
                    </a:lnTo>
                    <a:cubicBezTo>
                      <a:pt x="1752" y="4182"/>
                      <a:pt x="2076" y="4677"/>
                      <a:pt x="2141" y="4769"/>
                    </a:cubicBezTo>
                    <a:cubicBezTo>
                      <a:pt x="2192" y="4656"/>
                      <a:pt x="1776" y="4168"/>
                      <a:pt x="1728" y="4066"/>
                    </a:cubicBezTo>
                    <a:lnTo>
                      <a:pt x="1738" y="4042"/>
                    </a:lnTo>
                    <a:cubicBezTo>
                      <a:pt x="1789" y="3916"/>
                      <a:pt x="1841" y="3785"/>
                      <a:pt x="1888" y="3656"/>
                    </a:cubicBezTo>
                    <a:cubicBezTo>
                      <a:pt x="1912" y="3591"/>
                      <a:pt x="1933" y="3523"/>
                      <a:pt x="1953" y="3458"/>
                    </a:cubicBezTo>
                    <a:cubicBezTo>
                      <a:pt x="1977" y="3393"/>
                      <a:pt x="1994" y="3325"/>
                      <a:pt x="2022" y="3260"/>
                    </a:cubicBezTo>
                    <a:lnTo>
                      <a:pt x="2022" y="3260"/>
                    </a:lnTo>
                    <a:cubicBezTo>
                      <a:pt x="1970" y="3311"/>
                      <a:pt x="1940" y="3376"/>
                      <a:pt x="1902" y="3434"/>
                    </a:cubicBezTo>
                    <a:cubicBezTo>
                      <a:pt x="1868" y="3495"/>
                      <a:pt x="1830" y="3554"/>
                      <a:pt x="1800" y="3618"/>
                    </a:cubicBezTo>
                    <a:cubicBezTo>
                      <a:pt x="1752" y="3714"/>
                      <a:pt x="1704" y="3810"/>
                      <a:pt x="1663" y="3908"/>
                    </a:cubicBezTo>
                    <a:cubicBezTo>
                      <a:pt x="1653" y="3892"/>
                      <a:pt x="1646" y="3875"/>
                      <a:pt x="1639" y="3858"/>
                    </a:cubicBezTo>
                    <a:cubicBezTo>
                      <a:pt x="1564" y="3683"/>
                      <a:pt x="1499" y="3503"/>
                      <a:pt x="1438" y="3325"/>
                    </a:cubicBezTo>
                    <a:cubicBezTo>
                      <a:pt x="1424" y="3287"/>
                      <a:pt x="1414" y="3250"/>
                      <a:pt x="1400" y="3209"/>
                    </a:cubicBezTo>
                    <a:cubicBezTo>
                      <a:pt x="1411" y="3199"/>
                      <a:pt x="1421" y="3185"/>
                      <a:pt x="1428" y="3171"/>
                    </a:cubicBezTo>
                    <a:cubicBezTo>
                      <a:pt x="1537" y="3007"/>
                      <a:pt x="1633" y="2837"/>
                      <a:pt x="1725" y="2666"/>
                    </a:cubicBezTo>
                    <a:cubicBezTo>
                      <a:pt x="1817" y="2495"/>
                      <a:pt x="1902" y="2318"/>
                      <a:pt x="1977" y="2137"/>
                    </a:cubicBezTo>
                    <a:lnTo>
                      <a:pt x="1977" y="2137"/>
                    </a:lnTo>
                    <a:cubicBezTo>
                      <a:pt x="1858" y="2294"/>
                      <a:pt x="1745" y="2454"/>
                      <a:pt x="1639" y="2615"/>
                    </a:cubicBezTo>
                    <a:lnTo>
                      <a:pt x="1353" y="3059"/>
                    </a:lnTo>
                    <a:cubicBezTo>
                      <a:pt x="1267" y="2786"/>
                      <a:pt x="1189" y="2512"/>
                      <a:pt x="1121" y="2236"/>
                    </a:cubicBezTo>
                    <a:cubicBezTo>
                      <a:pt x="1100" y="2158"/>
                      <a:pt x="1083" y="2082"/>
                      <a:pt x="1066" y="2004"/>
                    </a:cubicBezTo>
                    <a:cubicBezTo>
                      <a:pt x="1247" y="1768"/>
                      <a:pt x="1424" y="1529"/>
                      <a:pt x="1598" y="1283"/>
                    </a:cubicBezTo>
                    <a:cubicBezTo>
                      <a:pt x="1776" y="1034"/>
                      <a:pt x="1950" y="779"/>
                      <a:pt x="2110" y="512"/>
                    </a:cubicBezTo>
                    <a:lnTo>
                      <a:pt x="2110" y="512"/>
                    </a:lnTo>
                    <a:cubicBezTo>
                      <a:pt x="1902" y="741"/>
                      <a:pt x="1704" y="976"/>
                      <a:pt x="1513" y="1219"/>
                    </a:cubicBezTo>
                    <a:cubicBezTo>
                      <a:pt x="1346" y="1423"/>
                      <a:pt x="1189" y="1635"/>
                      <a:pt x="1031" y="1847"/>
                    </a:cubicBezTo>
                    <a:cubicBezTo>
                      <a:pt x="1018" y="1792"/>
                      <a:pt x="1004" y="1737"/>
                      <a:pt x="994" y="1683"/>
                    </a:cubicBezTo>
                    <a:cubicBezTo>
                      <a:pt x="950" y="1499"/>
                      <a:pt x="926" y="1311"/>
                      <a:pt x="885" y="1127"/>
                    </a:cubicBezTo>
                    <a:cubicBezTo>
                      <a:pt x="817" y="754"/>
                      <a:pt x="768" y="376"/>
                      <a:pt x="711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" name="Google Shape;339;p21"/>
              <p:cNvSpPr/>
              <p:nvPr/>
            </p:nvSpPr>
            <p:spPr>
              <a:xfrm flipH="1">
                <a:off x="4871090" y="4206968"/>
                <a:ext cx="55733" cy="49059"/>
              </a:xfrm>
              <a:custGeom>
                <a:avLst/>
                <a:gdLst/>
                <a:ahLst/>
                <a:cxnLst/>
                <a:rect l="l" t="t" r="r" b="b"/>
                <a:pathLst>
                  <a:path w="977" h="860" extrusionOk="0">
                    <a:moveTo>
                      <a:pt x="487" y="1"/>
                    </a:moveTo>
                    <a:cubicBezTo>
                      <a:pt x="425" y="1"/>
                      <a:pt x="363" y="14"/>
                      <a:pt x="304" y="43"/>
                    </a:cubicBezTo>
                    <a:cubicBezTo>
                      <a:pt x="89" y="145"/>
                      <a:pt x="0" y="401"/>
                      <a:pt x="103" y="616"/>
                    </a:cubicBezTo>
                    <a:cubicBezTo>
                      <a:pt x="177" y="769"/>
                      <a:pt x="331" y="860"/>
                      <a:pt x="490" y="860"/>
                    </a:cubicBezTo>
                    <a:cubicBezTo>
                      <a:pt x="552" y="860"/>
                      <a:pt x="614" y="846"/>
                      <a:pt x="673" y="818"/>
                    </a:cubicBezTo>
                    <a:cubicBezTo>
                      <a:pt x="888" y="715"/>
                      <a:pt x="976" y="459"/>
                      <a:pt x="874" y="244"/>
                    </a:cubicBezTo>
                    <a:cubicBezTo>
                      <a:pt x="800" y="91"/>
                      <a:pt x="646" y="1"/>
                      <a:pt x="487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" name="Google Shape;340;p21"/>
              <p:cNvSpPr/>
              <p:nvPr/>
            </p:nvSpPr>
            <p:spPr>
              <a:xfrm flipH="1">
                <a:off x="4799440" y="4256598"/>
                <a:ext cx="55733" cy="4894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858" extrusionOk="0">
                    <a:moveTo>
                      <a:pt x="490" y="0"/>
                    </a:moveTo>
                    <a:cubicBezTo>
                      <a:pt x="428" y="0"/>
                      <a:pt x="364" y="14"/>
                      <a:pt x="304" y="43"/>
                    </a:cubicBezTo>
                    <a:cubicBezTo>
                      <a:pt x="93" y="145"/>
                      <a:pt x="0" y="402"/>
                      <a:pt x="103" y="613"/>
                    </a:cubicBezTo>
                    <a:cubicBezTo>
                      <a:pt x="176" y="768"/>
                      <a:pt x="329" y="857"/>
                      <a:pt x="489" y="857"/>
                    </a:cubicBezTo>
                    <a:cubicBezTo>
                      <a:pt x="552" y="857"/>
                      <a:pt x="616" y="843"/>
                      <a:pt x="676" y="815"/>
                    </a:cubicBezTo>
                    <a:cubicBezTo>
                      <a:pt x="887" y="712"/>
                      <a:pt x="977" y="456"/>
                      <a:pt x="878" y="244"/>
                    </a:cubicBezTo>
                    <a:cubicBezTo>
                      <a:pt x="804" y="90"/>
                      <a:pt x="651" y="0"/>
                      <a:pt x="49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" name="Google Shape;341;p21"/>
              <p:cNvSpPr/>
              <p:nvPr/>
            </p:nvSpPr>
            <p:spPr>
              <a:xfrm flipH="1">
                <a:off x="4800410" y="4336234"/>
                <a:ext cx="51112" cy="44894"/>
              </a:xfrm>
              <a:custGeom>
                <a:avLst/>
                <a:gdLst/>
                <a:ahLst/>
                <a:cxnLst/>
                <a:rect l="l" t="t" r="r" b="b"/>
                <a:pathLst>
                  <a:path w="896" h="787" extrusionOk="0">
                    <a:moveTo>
                      <a:pt x="449" y="1"/>
                    </a:moveTo>
                    <a:cubicBezTo>
                      <a:pt x="393" y="1"/>
                      <a:pt x="335" y="13"/>
                      <a:pt x="281" y="40"/>
                    </a:cubicBezTo>
                    <a:cubicBezTo>
                      <a:pt x="83" y="132"/>
                      <a:pt x="1" y="367"/>
                      <a:pt x="97" y="562"/>
                    </a:cubicBezTo>
                    <a:cubicBezTo>
                      <a:pt x="163" y="704"/>
                      <a:pt x="303" y="786"/>
                      <a:pt x="448" y="786"/>
                    </a:cubicBezTo>
                    <a:cubicBezTo>
                      <a:pt x="506" y="786"/>
                      <a:pt x="564" y="773"/>
                      <a:pt x="619" y="747"/>
                    </a:cubicBezTo>
                    <a:cubicBezTo>
                      <a:pt x="814" y="654"/>
                      <a:pt x="896" y="419"/>
                      <a:pt x="803" y="224"/>
                    </a:cubicBezTo>
                    <a:cubicBezTo>
                      <a:pt x="737" y="84"/>
                      <a:pt x="596" y="1"/>
                      <a:pt x="44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" name="Google Shape;342;p21"/>
              <p:cNvSpPr/>
              <p:nvPr/>
            </p:nvSpPr>
            <p:spPr>
              <a:xfrm flipH="1">
                <a:off x="4898928" y="4383525"/>
                <a:ext cx="51283" cy="44894"/>
              </a:xfrm>
              <a:custGeom>
                <a:avLst/>
                <a:gdLst/>
                <a:ahLst/>
                <a:cxnLst/>
                <a:rect l="l" t="t" r="r" b="b"/>
                <a:pathLst>
                  <a:path w="899" h="787" extrusionOk="0">
                    <a:moveTo>
                      <a:pt x="451" y="0"/>
                    </a:moveTo>
                    <a:cubicBezTo>
                      <a:pt x="394" y="0"/>
                      <a:pt x="335" y="13"/>
                      <a:pt x="280" y="40"/>
                    </a:cubicBezTo>
                    <a:cubicBezTo>
                      <a:pt x="83" y="132"/>
                      <a:pt x="1" y="368"/>
                      <a:pt x="96" y="562"/>
                    </a:cubicBezTo>
                    <a:cubicBezTo>
                      <a:pt x="162" y="703"/>
                      <a:pt x="303" y="786"/>
                      <a:pt x="449" y="786"/>
                    </a:cubicBezTo>
                    <a:cubicBezTo>
                      <a:pt x="506" y="786"/>
                      <a:pt x="564" y="774"/>
                      <a:pt x="618" y="747"/>
                    </a:cubicBezTo>
                    <a:cubicBezTo>
                      <a:pt x="813" y="655"/>
                      <a:pt x="899" y="419"/>
                      <a:pt x="803" y="225"/>
                    </a:cubicBezTo>
                    <a:cubicBezTo>
                      <a:pt x="736" y="83"/>
                      <a:pt x="597" y="0"/>
                      <a:pt x="451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" name="Google Shape;343;p21"/>
              <p:cNvSpPr/>
              <p:nvPr/>
            </p:nvSpPr>
            <p:spPr>
              <a:xfrm flipH="1">
                <a:off x="4877137" y="4452893"/>
                <a:ext cx="3514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43" extrusionOk="0">
                    <a:moveTo>
                      <a:pt x="306" y="1"/>
                    </a:moveTo>
                    <a:cubicBezTo>
                      <a:pt x="272" y="1"/>
                      <a:pt x="236" y="8"/>
                      <a:pt x="202" y="22"/>
                    </a:cubicBezTo>
                    <a:cubicBezTo>
                      <a:pt x="62" y="84"/>
                      <a:pt x="1" y="241"/>
                      <a:pt x="59" y="378"/>
                    </a:cubicBezTo>
                    <a:cubicBezTo>
                      <a:pt x="105" y="482"/>
                      <a:pt x="205" y="543"/>
                      <a:pt x="309" y="543"/>
                    </a:cubicBezTo>
                    <a:cubicBezTo>
                      <a:pt x="344" y="543"/>
                      <a:pt x="379" y="536"/>
                      <a:pt x="414" y="521"/>
                    </a:cubicBezTo>
                    <a:cubicBezTo>
                      <a:pt x="554" y="460"/>
                      <a:pt x="615" y="302"/>
                      <a:pt x="557" y="166"/>
                    </a:cubicBezTo>
                    <a:cubicBezTo>
                      <a:pt x="511" y="63"/>
                      <a:pt x="411" y="1"/>
                      <a:pt x="306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" name="Google Shape;344;p21"/>
              <p:cNvSpPr/>
              <p:nvPr/>
            </p:nvSpPr>
            <p:spPr>
              <a:xfrm flipH="1">
                <a:off x="4809594" y="4411534"/>
                <a:ext cx="35083" cy="30861"/>
              </a:xfrm>
              <a:custGeom>
                <a:avLst/>
                <a:gdLst/>
                <a:ahLst/>
                <a:cxnLst/>
                <a:rect l="l" t="t" r="r" b="b"/>
                <a:pathLst>
                  <a:path w="615" h="541" extrusionOk="0">
                    <a:moveTo>
                      <a:pt x="310" y="1"/>
                    </a:moveTo>
                    <a:cubicBezTo>
                      <a:pt x="274" y="1"/>
                      <a:pt x="237" y="8"/>
                      <a:pt x="202" y="24"/>
                    </a:cubicBezTo>
                    <a:cubicBezTo>
                      <a:pt x="65" y="82"/>
                      <a:pt x="1" y="243"/>
                      <a:pt x="62" y="379"/>
                    </a:cubicBezTo>
                    <a:cubicBezTo>
                      <a:pt x="105" y="480"/>
                      <a:pt x="205" y="541"/>
                      <a:pt x="310" y="541"/>
                    </a:cubicBezTo>
                    <a:cubicBezTo>
                      <a:pt x="346" y="541"/>
                      <a:pt x="382" y="534"/>
                      <a:pt x="417" y="519"/>
                    </a:cubicBezTo>
                    <a:cubicBezTo>
                      <a:pt x="554" y="461"/>
                      <a:pt x="615" y="300"/>
                      <a:pt x="557" y="164"/>
                    </a:cubicBezTo>
                    <a:cubicBezTo>
                      <a:pt x="514" y="62"/>
                      <a:pt x="415" y="1"/>
                      <a:pt x="310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" name="Google Shape;345;p21"/>
              <p:cNvSpPr/>
              <p:nvPr/>
            </p:nvSpPr>
            <p:spPr>
              <a:xfrm flipH="1">
                <a:off x="4918039" y="4291624"/>
                <a:ext cx="55733" cy="4894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858" extrusionOk="0">
                    <a:moveTo>
                      <a:pt x="489" y="1"/>
                    </a:moveTo>
                    <a:cubicBezTo>
                      <a:pt x="426" y="1"/>
                      <a:pt x="363" y="15"/>
                      <a:pt x="304" y="43"/>
                    </a:cubicBezTo>
                    <a:cubicBezTo>
                      <a:pt x="89" y="146"/>
                      <a:pt x="1" y="402"/>
                      <a:pt x="103" y="613"/>
                    </a:cubicBezTo>
                    <a:cubicBezTo>
                      <a:pt x="177" y="768"/>
                      <a:pt x="329" y="858"/>
                      <a:pt x="488" y="858"/>
                    </a:cubicBezTo>
                    <a:cubicBezTo>
                      <a:pt x="550" y="858"/>
                      <a:pt x="613" y="844"/>
                      <a:pt x="673" y="815"/>
                    </a:cubicBezTo>
                    <a:cubicBezTo>
                      <a:pt x="888" y="713"/>
                      <a:pt x="976" y="456"/>
                      <a:pt x="874" y="245"/>
                    </a:cubicBezTo>
                    <a:cubicBezTo>
                      <a:pt x="800" y="90"/>
                      <a:pt x="648" y="1"/>
                      <a:pt x="48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" name="Google Shape;346;p21"/>
              <p:cNvSpPr/>
              <p:nvPr/>
            </p:nvSpPr>
            <p:spPr>
              <a:xfrm flipH="1">
                <a:off x="4812446" y="4416612"/>
                <a:ext cx="16828" cy="1477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259" extrusionOk="0">
                    <a:moveTo>
                      <a:pt x="148" y="1"/>
                    </a:moveTo>
                    <a:cubicBezTo>
                      <a:pt x="130" y="1"/>
                      <a:pt x="111" y="5"/>
                      <a:pt x="93" y="13"/>
                    </a:cubicBezTo>
                    <a:cubicBezTo>
                      <a:pt x="28" y="44"/>
                      <a:pt x="0" y="122"/>
                      <a:pt x="31" y="184"/>
                    </a:cubicBezTo>
                    <a:cubicBezTo>
                      <a:pt x="53" y="231"/>
                      <a:pt x="100" y="258"/>
                      <a:pt x="148" y="258"/>
                    </a:cubicBezTo>
                    <a:cubicBezTo>
                      <a:pt x="166" y="258"/>
                      <a:pt x="185" y="254"/>
                      <a:pt x="202" y="245"/>
                    </a:cubicBezTo>
                    <a:cubicBezTo>
                      <a:pt x="266" y="215"/>
                      <a:pt x="294" y="140"/>
                      <a:pt x="263" y="75"/>
                    </a:cubicBezTo>
                    <a:cubicBezTo>
                      <a:pt x="241" y="28"/>
                      <a:pt x="196" y="1"/>
                      <a:pt x="148" y="1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" name="Google Shape;347;p21"/>
              <p:cNvSpPr/>
              <p:nvPr/>
            </p:nvSpPr>
            <p:spPr>
              <a:xfrm flipH="1">
                <a:off x="4895391" y="4457399"/>
                <a:ext cx="11751" cy="1032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81" extrusionOk="0">
                    <a:moveTo>
                      <a:pt x="99" y="0"/>
                    </a:moveTo>
                    <a:cubicBezTo>
                      <a:pt x="87" y="0"/>
                      <a:pt x="74" y="3"/>
                      <a:pt x="62" y="8"/>
                    </a:cubicBezTo>
                    <a:cubicBezTo>
                      <a:pt x="17" y="33"/>
                      <a:pt x="0" y="83"/>
                      <a:pt x="21" y="131"/>
                    </a:cubicBezTo>
                    <a:cubicBezTo>
                      <a:pt x="35" y="163"/>
                      <a:pt x="67" y="181"/>
                      <a:pt x="100" y="181"/>
                    </a:cubicBezTo>
                    <a:cubicBezTo>
                      <a:pt x="113" y="181"/>
                      <a:pt x="127" y="178"/>
                      <a:pt x="139" y="172"/>
                    </a:cubicBezTo>
                    <a:cubicBezTo>
                      <a:pt x="185" y="151"/>
                      <a:pt x="205" y="97"/>
                      <a:pt x="185" y="53"/>
                    </a:cubicBezTo>
                    <a:cubicBezTo>
                      <a:pt x="166" y="20"/>
                      <a:pt x="134" y="0"/>
                      <a:pt x="99" y="0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" name="Google Shape;348;p21"/>
              <p:cNvSpPr/>
              <p:nvPr/>
            </p:nvSpPr>
            <p:spPr>
              <a:xfrm flipH="1">
                <a:off x="4924427" y="4390656"/>
                <a:ext cx="19395" cy="16999"/>
              </a:xfrm>
              <a:custGeom>
                <a:avLst/>
                <a:gdLst/>
                <a:ahLst/>
                <a:cxnLst/>
                <a:rect l="l" t="t" r="r" b="b"/>
                <a:pathLst>
                  <a:path w="340" h="298" extrusionOk="0">
                    <a:moveTo>
                      <a:pt x="168" y="0"/>
                    </a:moveTo>
                    <a:cubicBezTo>
                      <a:pt x="146" y="0"/>
                      <a:pt x="124" y="5"/>
                      <a:pt x="103" y="15"/>
                    </a:cubicBezTo>
                    <a:cubicBezTo>
                      <a:pt x="32" y="51"/>
                      <a:pt x="1" y="141"/>
                      <a:pt x="35" y="212"/>
                    </a:cubicBezTo>
                    <a:cubicBezTo>
                      <a:pt x="60" y="267"/>
                      <a:pt x="114" y="298"/>
                      <a:pt x="170" y="298"/>
                    </a:cubicBezTo>
                    <a:cubicBezTo>
                      <a:pt x="191" y="298"/>
                      <a:pt x="213" y="293"/>
                      <a:pt x="234" y="284"/>
                    </a:cubicBezTo>
                    <a:cubicBezTo>
                      <a:pt x="308" y="246"/>
                      <a:pt x="339" y="158"/>
                      <a:pt x="302" y="86"/>
                    </a:cubicBezTo>
                    <a:cubicBezTo>
                      <a:pt x="277" y="31"/>
                      <a:pt x="224" y="0"/>
                      <a:pt x="168" y="0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" name="Google Shape;349;p21"/>
              <p:cNvSpPr/>
              <p:nvPr/>
            </p:nvSpPr>
            <p:spPr>
              <a:xfrm flipH="1">
                <a:off x="4944108" y="4297842"/>
                <a:ext cx="22647" cy="19966"/>
              </a:xfrm>
              <a:custGeom>
                <a:avLst/>
                <a:gdLst/>
                <a:ahLst/>
                <a:cxnLst/>
                <a:rect l="l" t="t" r="r" b="b"/>
                <a:pathLst>
                  <a:path w="397" h="350" extrusionOk="0">
                    <a:moveTo>
                      <a:pt x="200" y="1"/>
                    </a:moveTo>
                    <a:cubicBezTo>
                      <a:pt x="174" y="1"/>
                      <a:pt x="148" y="7"/>
                      <a:pt x="124" y="19"/>
                    </a:cubicBezTo>
                    <a:cubicBezTo>
                      <a:pt x="34" y="60"/>
                      <a:pt x="1" y="163"/>
                      <a:pt x="42" y="252"/>
                    </a:cubicBezTo>
                    <a:cubicBezTo>
                      <a:pt x="71" y="313"/>
                      <a:pt x="131" y="349"/>
                      <a:pt x="196" y="349"/>
                    </a:cubicBezTo>
                    <a:cubicBezTo>
                      <a:pt x="221" y="349"/>
                      <a:pt x="248" y="343"/>
                      <a:pt x="273" y="331"/>
                    </a:cubicBezTo>
                    <a:cubicBezTo>
                      <a:pt x="359" y="290"/>
                      <a:pt x="396" y="187"/>
                      <a:pt x="355" y="98"/>
                    </a:cubicBezTo>
                    <a:cubicBezTo>
                      <a:pt x="326" y="37"/>
                      <a:pt x="264" y="1"/>
                      <a:pt x="200" y="1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" name="Google Shape;350;p21"/>
              <p:cNvSpPr/>
              <p:nvPr/>
            </p:nvSpPr>
            <p:spPr>
              <a:xfrm flipH="1">
                <a:off x="4884724" y="4212900"/>
                <a:ext cx="22076" cy="19281"/>
              </a:xfrm>
              <a:custGeom>
                <a:avLst/>
                <a:gdLst/>
                <a:ahLst/>
                <a:cxnLst/>
                <a:rect l="l" t="t" r="r" b="b"/>
                <a:pathLst>
                  <a:path w="387" h="338" extrusionOk="0">
                    <a:moveTo>
                      <a:pt x="196" y="0"/>
                    </a:moveTo>
                    <a:cubicBezTo>
                      <a:pt x="171" y="0"/>
                      <a:pt x="145" y="6"/>
                      <a:pt x="120" y="17"/>
                    </a:cubicBezTo>
                    <a:cubicBezTo>
                      <a:pt x="38" y="58"/>
                      <a:pt x="1" y="157"/>
                      <a:pt x="42" y="243"/>
                    </a:cubicBezTo>
                    <a:cubicBezTo>
                      <a:pt x="71" y="302"/>
                      <a:pt x="131" y="337"/>
                      <a:pt x="194" y="337"/>
                    </a:cubicBezTo>
                    <a:cubicBezTo>
                      <a:pt x="218" y="337"/>
                      <a:pt x="243" y="332"/>
                      <a:pt x="267" y="321"/>
                    </a:cubicBezTo>
                    <a:cubicBezTo>
                      <a:pt x="352" y="280"/>
                      <a:pt x="387" y="181"/>
                      <a:pt x="346" y="95"/>
                    </a:cubicBezTo>
                    <a:cubicBezTo>
                      <a:pt x="316" y="35"/>
                      <a:pt x="258" y="0"/>
                      <a:pt x="196" y="0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" name="Google Shape;351;p21"/>
              <p:cNvSpPr/>
              <p:nvPr/>
            </p:nvSpPr>
            <p:spPr>
              <a:xfrm flipH="1">
                <a:off x="4805087" y="4267094"/>
                <a:ext cx="16999" cy="14889"/>
              </a:xfrm>
              <a:custGeom>
                <a:avLst/>
                <a:gdLst/>
                <a:ahLst/>
                <a:cxnLst/>
                <a:rect l="l" t="t" r="r" b="b"/>
                <a:pathLst>
                  <a:path w="298" h="261" extrusionOk="0">
                    <a:moveTo>
                      <a:pt x="148" y="0"/>
                    </a:moveTo>
                    <a:cubicBezTo>
                      <a:pt x="130" y="0"/>
                      <a:pt x="111" y="4"/>
                      <a:pt x="93" y="13"/>
                    </a:cubicBezTo>
                    <a:cubicBezTo>
                      <a:pt x="28" y="43"/>
                      <a:pt x="0" y="122"/>
                      <a:pt x="31" y="187"/>
                    </a:cubicBezTo>
                    <a:cubicBezTo>
                      <a:pt x="53" y="233"/>
                      <a:pt x="100" y="261"/>
                      <a:pt x="149" y="261"/>
                    </a:cubicBezTo>
                    <a:cubicBezTo>
                      <a:pt x="168" y="261"/>
                      <a:pt x="187" y="257"/>
                      <a:pt x="205" y="248"/>
                    </a:cubicBezTo>
                    <a:cubicBezTo>
                      <a:pt x="271" y="218"/>
                      <a:pt x="298" y="139"/>
                      <a:pt x="267" y="74"/>
                    </a:cubicBezTo>
                    <a:cubicBezTo>
                      <a:pt x="242" y="28"/>
                      <a:pt x="196" y="0"/>
                      <a:pt x="148" y="0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" name="Google Shape;352;p21"/>
              <p:cNvSpPr/>
              <p:nvPr/>
            </p:nvSpPr>
            <p:spPr>
              <a:xfrm flipH="1">
                <a:off x="4807255" y="4344163"/>
                <a:ext cx="17570" cy="15630"/>
              </a:xfrm>
              <a:custGeom>
                <a:avLst/>
                <a:gdLst/>
                <a:ahLst/>
                <a:cxnLst/>
                <a:rect l="l" t="t" r="r" b="b"/>
                <a:pathLst>
                  <a:path w="308" h="274" extrusionOk="0">
                    <a:moveTo>
                      <a:pt x="153" y="1"/>
                    </a:moveTo>
                    <a:cubicBezTo>
                      <a:pt x="134" y="1"/>
                      <a:pt x="114" y="5"/>
                      <a:pt x="97" y="14"/>
                    </a:cubicBezTo>
                    <a:cubicBezTo>
                      <a:pt x="28" y="47"/>
                      <a:pt x="1" y="129"/>
                      <a:pt x="32" y="195"/>
                    </a:cubicBezTo>
                    <a:cubicBezTo>
                      <a:pt x="54" y="244"/>
                      <a:pt x="102" y="273"/>
                      <a:pt x="153" y="273"/>
                    </a:cubicBezTo>
                    <a:cubicBezTo>
                      <a:pt x="173" y="273"/>
                      <a:pt x="193" y="269"/>
                      <a:pt x="212" y="259"/>
                    </a:cubicBezTo>
                    <a:cubicBezTo>
                      <a:pt x="281" y="228"/>
                      <a:pt x="308" y="146"/>
                      <a:pt x="278" y="78"/>
                    </a:cubicBezTo>
                    <a:cubicBezTo>
                      <a:pt x="253" y="29"/>
                      <a:pt x="203" y="1"/>
                      <a:pt x="153" y="1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" name="Google Shape;353;p21"/>
              <p:cNvSpPr/>
              <p:nvPr/>
            </p:nvSpPr>
            <p:spPr>
              <a:xfrm flipH="1">
                <a:off x="4630987" y="4519580"/>
                <a:ext cx="240730" cy="158357"/>
              </a:xfrm>
              <a:custGeom>
                <a:avLst/>
                <a:gdLst/>
                <a:ahLst/>
                <a:cxnLst/>
                <a:rect l="l" t="t" r="r" b="b"/>
                <a:pathLst>
                  <a:path w="4220" h="2776" extrusionOk="0">
                    <a:moveTo>
                      <a:pt x="2045" y="0"/>
                    </a:moveTo>
                    <a:cubicBezTo>
                      <a:pt x="226" y="0"/>
                      <a:pt x="0" y="1530"/>
                      <a:pt x="7" y="2318"/>
                    </a:cubicBezTo>
                    <a:cubicBezTo>
                      <a:pt x="7" y="2571"/>
                      <a:pt x="212" y="2776"/>
                      <a:pt x="468" y="2776"/>
                    </a:cubicBezTo>
                    <a:lnTo>
                      <a:pt x="1929" y="2776"/>
                    </a:lnTo>
                    <a:cubicBezTo>
                      <a:pt x="2215" y="2763"/>
                      <a:pt x="2572" y="2759"/>
                      <a:pt x="2918" y="2759"/>
                    </a:cubicBezTo>
                    <a:cubicBezTo>
                      <a:pt x="3218" y="2759"/>
                      <a:pt x="3509" y="2762"/>
                      <a:pt x="3738" y="2765"/>
                    </a:cubicBezTo>
                    <a:cubicBezTo>
                      <a:pt x="3742" y="2765"/>
                      <a:pt x="3746" y="2765"/>
                      <a:pt x="3751" y="2765"/>
                    </a:cubicBezTo>
                    <a:cubicBezTo>
                      <a:pt x="4011" y="2765"/>
                      <a:pt x="4219" y="2546"/>
                      <a:pt x="4205" y="2284"/>
                    </a:cubicBezTo>
                    <a:cubicBezTo>
                      <a:pt x="4161" y="1486"/>
                      <a:pt x="3834" y="0"/>
                      <a:pt x="2045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" name="Google Shape;354;p21"/>
              <p:cNvSpPr/>
              <p:nvPr/>
            </p:nvSpPr>
            <p:spPr>
              <a:xfrm flipH="1">
                <a:off x="4698584" y="4676912"/>
                <a:ext cx="102225" cy="79178"/>
              </a:xfrm>
              <a:custGeom>
                <a:avLst/>
                <a:gdLst/>
                <a:ahLst/>
                <a:cxnLst/>
                <a:rect l="l" t="t" r="r" b="b"/>
                <a:pathLst>
                  <a:path w="1792" h="1388" extrusionOk="0">
                    <a:moveTo>
                      <a:pt x="1546" y="1"/>
                    </a:moveTo>
                    <a:lnTo>
                      <a:pt x="259" y="18"/>
                    </a:lnTo>
                    <a:cubicBezTo>
                      <a:pt x="259" y="18"/>
                      <a:pt x="0" y="1387"/>
                      <a:pt x="871" y="1387"/>
                    </a:cubicBezTo>
                    <a:cubicBezTo>
                      <a:pt x="879" y="1387"/>
                      <a:pt x="886" y="1387"/>
                      <a:pt x="894" y="1387"/>
                    </a:cubicBezTo>
                    <a:cubicBezTo>
                      <a:pt x="1792" y="1366"/>
                      <a:pt x="1546" y="1"/>
                      <a:pt x="1546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" name="Google Shape;355;p21"/>
              <p:cNvSpPr/>
              <p:nvPr/>
            </p:nvSpPr>
            <p:spPr>
              <a:xfrm flipH="1">
                <a:off x="4749354" y="4603894"/>
                <a:ext cx="36109" cy="36052"/>
              </a:xfrm>
              <a:custGeom>
                <a:avLst/>
                <a:gdLst/>
                <a:ahLst/>
                <a:cxnLst/>
                <a:rect l="l" t="t" r="r" b="b"/>
                <a:pathLst>
                  <a:path w="633" h="632" extrusionOk="0">
                    <a:moveTo>
                      <a:pt x="318" y="0"/>
                    </a:moveTo>
                    <a:cubicBezTo>
                      <a:pt x="144" y="0"/>
                      <a:pt x="1" y="144"/>
                      <a:pt x="1" y="318"/>
                    </a:cubicBezTo>
                    <a:cubicBezTo>
                      <a:pt x="1" y="488"/>
                      <a:pt x="144" y="632"/>
                      <a:pt x="318" y="632"/>
                    </a:cubicBezTo>
                    <a:cubicBezTo>
                      <a:pt x="489" y="632"/>
                      <a:pt x="632" y="488"/>
                      <a:pt x="632" y="318"/>
                    </a:cubicBezTo>
                    <a:cubicBezTo>
                      <a:pt x="632" y="144"/>
                      <a:pt x="489" y="0"/>
                      <a:pt x="318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" name="Google Shape;356;p21"/>
              <p:cNvSpPr/>
              <p:nvPr/>
            </p:nvSpPr>
            <p:spPr>
              <a:xfrm flipH="1">
                <a:off x="4820091" y="4582216"/>
                <a:ext cx="37992" cy="35311"/>
              </a:xfrm>
              <a:custGeom>
                <a:avLst/>
                <a:gdLst/>
                <a:ahLst/>
                <a:cxnLst/>
                <a:rect l="l" t="t" r="r" b="b"/>
                <a:pathLst>
                  <a:path w="666" h="619" extrusionOk="0">
                    <a:moveTo>
                      <a:pt x="353" y="1"/>
                    </a:moveTo>
                    <a:cubicBezTo>
                      <a:pt x="238" y="1"/>
                      <a:pt x="123" y="73"/>
                      <a:pt x="68" y="193"/>
                    </a:cubicBezTo>
                    <a:cubicBezTo>
                      <a:pt x="0" y="353"/>
                      <a:pt x="62" y="534"/>
                      <a:pt x="205" y="596"/>
                    </a:cubicBezTo>
                    <a:cubicBezTo>
                      <a:pt x="241" y="611"/>
                      <a:pt x="278" y="619"/>
                      <a:pt x="315" y="619"/>
                    </a:cubicBezTo>
                    <a:cubicBezTo>
                      <a:pt x="430" y="619"/>
                      <a:pt x="542" y="547"/>
                      <a:pt x="594" y="429"/>
                    </a:cubicBezTo>
                    <a:cubicBezTo>
                      <a:pt x="666" y="268"/>
                      <a:pt x="604" y="87"/>
                      <a:pt x="458" y="22"/>
                    </a:cubicBezTo>
                    <a:cubicBezTo>
                      <a:pt x="424" y="8"/>
                      <a:pt x="388" y="1"/>
                      <a:pt x="353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" name="Google Shape;357;p21"/>
              <p:cNvSpPr/>
              <p:nvPr/>
            </p:nvSpPr>
            <p:spPr>
              <a:xfrm flipH="1">
                <a:off x="4735606" y="4537891"/>
                <a:ext cx="36623" cy="28066"/>
              </a:xfrm>
              <a:custGeom>
                <a:avLst/>
                <a:gdLst/>
                <a:ahLst/>
                <a:cxnLst/>
                <a:rect l="l" t="t" r="r" b="b"/>
                <a:pathLst>
                  <a:path w="642" h="492" extrusionOk="0">
                    <a:moveTo>
                      <a:pt x="322" y="0"/>
                    </a:moveTo>
                    <a:cubicBezTo>
                      <a:pt x="144" y="0"/>
                      <a:pt x="0" y="109"/>
                      <a:pt x="0" y="246"/>
                    </a:cubicBezTo>
                    <a:cubicBezTo>
                      <a:pt x="0" y="383"/>
                      <a:pt x="144" y="492"/>
                      <a:pt x="322" y="492"/>
                    </a:cubicBezTo>
                    <a:cubicBezTo>
                      <a:pt x="499" y="492"/>
                      <a:pt x="642" y="383"/>
                      <a:pt x="642" y="246"/>
                    </a:cubicBezTo>
                    <a:cubicBezTo>
                      <a:pt x="642" y="109"/>
                      <a:pt x="499" y="0"/>
                      <a:pt x="322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" name="Google Shape;358;p21"/>
              <p:cNvSpPr/>
              <p:nvPr/>
            </p:nvSpPr>
            <p:spPr>
              <a:xfrm flipH="1">
                <a:off x="4663728" y="4577025"/>
                <a:ext cx="31603" cy="29492"/>
              </a:xfrm>
              <a:custGeom>
                <a:avLst/>
                <a:gdLst/>
                <a:ahLst/>
                <a:cxnLst/>
                <a:rect l="l" t="t" r="r" b="b"/>
                <a:pathLst>
                  <a:path w="554" h="517" extrusionOk="0">
                    <a:moveTo>
                      <a:pt x="277" y="0"/>
                    </a:moveTo>
                    <a:cubicBezTo>
                      <a:pt x="124" y="0"/>
                      <a:pt x="1" y="116"/>
                      <a:pt x="1" y="257"/>
                    </a:cubicBezTo>
                    <a:cubicBezTo>
                      <a:pt x="1" y="400"/>
                      <a:pt x="124" y="516"/>
                      <a:pt x="277" y="516"/>
                    </a:cubicBezTo>
                    <a:cubicBezTo>
                      <a:pt x="431" y="516"/>
                      <a:pt x="554" y="400"/>
                      <a:pt x="554" y="257"/>
                    </a:cubicBezTo>
                    <a:cubicBezTo>
                      <a:pt x="554" y="116"/>
                      <a:pt x="431" y="0"/>
                      <a:pt x="277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69987" y="353479"/>
                <a:ext cx="800402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smtClean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VI: Hàm số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22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2200" dirty="0" smtClean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smtClean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phương trình bậc hai một ẩn</a:t>
                </a:r>
                <a:endParaRPr lang="en-US" sz="22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87" y="353479"/>
                <a:ext cx="8004026" cy="430887"/>
              </a:xfrm>
              <a:prstGeom prst="rect">
                <a:avLst/>
              </a:prstGeom>
              <a:blipFill>
                <a:blip r:embed="rId4"/>
                <a:stretch>
                  <a:fillRect l="-991" t="-9859" r="-838" b="-267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5-Point Star 3"/>
          <p:cNvSpPr>
            <a:spLocks noChangeAspect="1"/>
          </p:cNvSpPr>
          <p:nvPr/>
        </p:nvSpPr>
        <p:spPr>
          <a:xfrm rot="5113173">
            <a:off x="8075048" y="3427586"/>
            <a:ext cx="180000" cy="180000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839401" y="1315019"/>
            <a:ext cx="840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err="1" smtClean="0"/>
              <a:t>Bài</a:t>
            </a:r>
            <a:r>
              <a:rPr lang="en-US" sz="2000" u="sng" smtClean="0"/>
              <a:t> 1:</a:t>
            </a:r>
            <a:endParaRPr lang="en-US" sz="2000" u="sng" dirty="0"/>
          </a:p>
        </p:txBody>
      </p:sp>
      <p:sp>
        <p:nvSpPr>
          <p:cNvPr id="6" name="Rectangle 5"/>
          <p:cNvSpPr/>
          <p:nvPr/>
        </p:nvSpPr>
        <p:spPr>
          <a:xfrm>
            <a:off x="104909" y="265959"/>
            <a:ext cx="532500" cy="3937907"/>
          </a:xfrm>
          <a:prstGeom prst="rect">
            <a:avLst/>
          </a:prstGeom>
          <a:solidFill>
            <a:srgbClr val="B7E0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Google Shape;179;p21"/>
              <p:cNvSpPr txBox="1">
                <a:spLocks noGrp="1"/>
              </p:cNvSpPr>
              <p:nvPr>
                <p:ph type="ctrTitle"/>
              </p:nvPr>
            </p:nvSpPr>
            <p:spPr>
              <a:xfrm>
                <a:off x="455990" y="1945379"/>
                <a:ext cx="5865125" cy="1332201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b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3200" smtClean="0"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  <a:t>HÀM SỐ VÀ ĐỒ THỊ CỦA HÀM SỐ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3200" b="1" i="1" smtClean="0"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p>
                        <m:r>
                          <a:rPr lang="en-US" sz="3200" b="1" i="1" smtClean="0"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3200" b="1" i="1" smtClean="0"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1" i="1" smtClean="0"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3200" b="1" i="1" smtClean="0"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3200" b="1" i="1" smtClean="0"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3200" b="1" smtClean="0"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  <a:t/>
                </a:r>
                <a:br>
                  <a:rPr lang="en-US" sz="3200" b="1" smtClean="0"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</a:br>
                <a:r>
                  <a:rPr lang="en-US" sz="2600" b="1" smtClean="0"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  <a:t>Tiết 4</a:t>
                </a:r>
                <a:endParaRPr sz="2600" dirty="0">
                  <a:solidFill>
                    <a:srgbClr val="FF7C3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79" name="Google Shape;179;p21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455990" y="1945379"/>
                <a:ext cx="5865125" cy="1332201"/>
              </a:xfrm>
              <a:prstGeom prst="rect">
                <a:avLst/>
              </a:prstGeom>
              <a:blipFill>
                <a:blip r:embed="rId5"/>
                <a:stretch>
                  <a:fillRect t="-21005" b="-105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37409" y="4664367"/>
            <a:ext cx="4104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Giáo viên: Đào Nguyễn Châu Ngân</a:t>
            </a:r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plants_vs_zombies_2___2015_by_elad3elad-d9dn5tu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" y="0"/>
            <a:ext cx="8263890" cy="5129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wooden-sign-board-vector-illustration-isolated-white-3890822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19116" y1="9111" x2="67620" y2="1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0445" y="3051810"/>
            <a:ext cx="2108835" cy="2468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29675" y="3326131"/>
            <a:ext cx="2220481" cy="9787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80" b="1" dirty="0">
                <a:solidFill>
                  <a:srgbClr val="C00000"/>
                </a:solidFill>
              </a:rPr>
              <a:t>KHU VƯỜN</a:t>
            </a:r>
          </a:p>
          <a:p>
            <a:pPr algn="ctr"/>
            <a:r>
              <a:rPr lang="en-US" sz="2880" b="1" dirty="0">
                <a:solidFill>
                  <a:srgbClr val="C00000"/>
                </a:solidFill>
              </a:rPr>
              <a:t>BÍ ẨN</a:t>
            </a:r>
          </a:p>
        </p:txBody>
      </p:sp>
      <p:pic>
        <p:nvPicPr>
          <p:cNvPr id="7" name="Picture 5" descr="C:\Users\ADMIN\Desktop\Tai nguyen thiet ke tro choi\Bảng gỗ\choi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25193" y1="73818" x2="14065" y2="927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0" y="38425"/>
            <a:ext cx="1573164" cy="668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C:\Users\ADMIN\Desktop\Tai nguyen thiet ke tro choi\Bảng gỗ\Huong dan 3.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0139" y1="79636" x2="73416" y2="79636"/>
                        <a14:foregroundMark x1="73107" y1="78182" x2="85162" y2="92727"/>
                        <a14:foregroundMark x1="87017" y1="93455" x2="95981" y2="92000"/>
                        <a14:foregroundMark x1="3864" y1="57818" x2="19320" y2="927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1" y="102870"/>
            <a:ext cx="1477763" cy="628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9271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rong hoa\Zen garden 2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8229600" cy="514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160" y="7886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7414" y="7886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660" y="78438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914" y="78438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492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834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2509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334" y="16802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406" y="257175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094" y="257175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8920" y="25031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9753" y="2526768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394" y="346329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940" y="3424048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773" y="3398997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0460" y="342814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7740" y="792957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994" y="792957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240" y="7886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494" y="7886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320" y="161163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662" y="161163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1338" y="161163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7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162" y="161163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3466" y="25031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7154" y="250317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981" y="243459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7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814" y="2458188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9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194" y="3467577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0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740" y="342833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1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1573" y="3403284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2" name="Picture 4" descr="C:\Users\ADMIN\Desktop\Trong hoa\Flower-pot_HD (2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0974" y="3394710"/>
            <a:ext cx="621507" cy="62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" name="Picture 2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  <a14:imgEffect>
                      <a14:colorTemperature colorTemp="5300"/>
                    </a14:imgEffect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220" y="-308610"/>
            <a:ext cx="5856120" cy="3535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4" name="TextBox 133"/>
          <p:cNvSpPr txBox="1"/>
          <p:nvPr/>
        </p:nvSpPr>
        <p:spPr>
          <a:xfrm>
            <a:off x="2235636" y="1638619"/>
            <a:ext cx="5221368" cy="1588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ü"/>
            </a:pPr>
            <a:r>
              <a:rPr lang="en-US" sz="1620" b="1" dirty="0">
                <a:solidFill>
                  <a:srgbClr val="FFFFFF"/>
                </a:solidFill>
              </a:rPr>
              <a:t>Chia </a:t>
            </a:r>
            <a:r>
              <a:rPr lang="en-US" sz="1620" b="1" dirty="0" err="1">
                <a:solidFill>
                  <a:srgbClr val="FFFFFF"/>
                </a:solidFill>
              </a:rPr>
              <a:t>lớp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ra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làm</a:t>
            </a:r>
            <a:r>
              <a:rPr lang="en-US" sz="1620" b="1" dirty="0">
                <a:solidFill>
                  <a:srgbClr val="FFFFFF"/>
                </a:solidFill>
              </a:rPr>
              <a:t> 2 </a:t>
            </a:r>
            <a:r>
              <a:rPr lang="en-US" sz="1620" b="1" dirty="0" err="1">
                <a:solidFill>
                  <a:srgbClr val="FFFFFF"/>
                </a:solidFill>
              </a:rPr>
              <a:t>đội</a:t>
            </a:r>
            <a:r>
              <a:rPr lang="en-US" sz="1620" b="1" dirty="0">
                <a:solidFill>
                  <a:srgbClr val="FFFFFF"/>
                </a:solidFill>
              </a:rPr>
              <a:t>.</a:t>
            </a:r>
          </a:p>
          <a:p>
            <a:pPr marL="257175" indent="-257175">
              <a:buFont typeface="Wingdings" panose="05000000000000000000" pitchFamily="2" charset="2"/>
              <a:buChar char="ü"/>
            </a:pPr>
            <a:r>
              <a:rPr lang="en-US" sz="1620" b="1" dirty="0" err="1">
                <a:solidFill>
                  <a:srgbClr val="FFFFFF"/>
                </a:solidFill>
              </a:rPr>
              <a:t>Vớ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mỗ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câu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trả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lờ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đúng</a:t>
            </a:r>
            <a:r>
              <a:rPr lang="en-US" sz="1620" b="1" dirty="0">
                <a:solidFill>
                  <a:srgbClr val="FFFFFF"/>
                </a:solidFill>
              </a:rPr>
              <a:t>, </a:t>
            </a:r>
            <a:r>
              <a:rPr lang="en-US" sz="1620" b="1" dirty="0" err="1">
                <a:solidFill>
                  <a:srgbClr val="FFFFFF"/>
                </a:solidFill>
              </a:rPr>
              <a:t>thành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viên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mỗ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độ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sẽ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được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chọn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một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chậu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hoa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và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nhận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về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số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điểm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cho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độ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mình</a:t>
            </a:r>
            <a:r>
              <a:rPr lang="en-US" sz="1620" b="1" dirty="0">
                <a:solidFill>
                  <a:srgbClr val="FFFFFF"/>
                </a:solidFill>
              </a:rPr>
              <a:t>.</a:t>
            </a:r>
          </a:p>
          <a:p>
            <a:pPr marL="257175" indent="-257175">
              <a:buFont typeface="Wingdings" panose="05000000000000000000" pitchFamily="2" charset="2"/>
              <a:buChar char="ü"/>
            </a:pPr>
            <a:r>
              <a:rPr lang="en-US" sz="1620" b="1" dirty="0" err="1">
                <a:solidFill>
                  <a:srgbClr val="FFFFFF"/>
                </a:solidFill>
              </a:rPr>
              <a:t>Cuố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trò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chơi</a:t>
            </a:r>
            <a:r>
              <a:rPr lang="en-US" sz="1620" b="1" dirty="0">
                <a:solidFill>
                  <a:srgbClr val="FFFFFF"/>
                </a:solidFill>
              </a:rPr>
              <a:t>, </a:t>
            </a:r>
            <a:r>
              <a:rPr lang="en-US" sz="1620" b="1" dirty="0" err="1">
                <a:solidFill>
                  <a:srgbClr val="FFFFFF"/>
                </a:solidFill>
              </a:rPr>
              <a:t>giáo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viên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sẽ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tổng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kết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số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điểm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của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ha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độ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và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chọn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ra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đội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chiến</a:t>
            </a:r>
            <a:r>
              <a:rPr lang="en-US" sz="1620" b="1" dirty="0">
                <a:solidFill>
                  <a:srgbClr val="FFFFFF"/>
                </a:solidFill>
              </a:rPr>
              <a:t> </a:t>
            </a:r>
            <a:r>
              <a:rPr lang="en-US" sz="1620" b="1" dirty="0" err="1">
                <a:solidFill>
                  <a:srgbClr val="FFFFFF"/>
                </a:solidFill>
              </a:rPr>
              <a:t>thắng</a:t>
            </a:r>
            <a:r>
              <a:rPr lang="en-US" sz="1620" b="1" dirty="0">
                <a:solidFill>
                  <a:srgbClr val="FFFFFF"/>
                </a:solidFill>
              </a:rPr>
              <a:t>.</a:t>
            </a:r>
          </a:p>
        </p:txBody>
      </p:sp>
      <p:pic>
        <p:nvPicPr>
          <p:cNvPr id="135" name="Picture 3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10355" y1="92364" x2="30139" y2="77818"/>
                        <a14:foregroundMark x1="97372" y1="54545" x2="91654" y2="690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598" y="4566240"/>
            <a:ext cx="1277462" cy="542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6519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6617" y="129401"/>
            <a:ext cx="8250767" cy="5539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000" b="1" smtClean="0">
                <a:ln/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 HỎI TRẮC NGHIỆM</a:t>
            </a:r>
            <a:endParaRPr lang="vi-VN" sz="3000" b="1">
              <a:ln/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3947" y="477296"/>
                <a:ext cx="837610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: </a:t>
                </a:r>
                <a:r>
                  <a:rPr lang="en-US" sz="28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luận nào sau đây đúng khi nói về đồ thị của hàm số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28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47" y="477296"/>
                <a:ext cx="8376107" cy="954107"/>
              </a:xfrm>
              <a:prstGeom prst="rect">
                <a:avLst/>
              </a:prstGeom>
              <a:blipFill>
                <a:blip r:embed="rId2"/>
                <a:stretch>
                  <a:fillRect t="-6369" r="-655" b="-165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Freeform 8"/>
              <p:cNvSpPr/>
              <p:nvPr/>
            </p:nvSpPr>
            <p:spPr>
              <a:xfrm>
                <a:off x="749687" y="1450418"/>
                <a:ext cx="3744247" cy="1507558"/>
              </a:xfrm>
              <a:custGeom>
                <a:avLst/>
                <a:gdLst>
                  <a:gd name="connsiteX0" fmla="*/ 0 w 3744247"/>
                  <a:gd name="connsiteY0" fmla="*/ 0 h 1507558"/>
                  <a:gd name="connsiteX1" fmla="*/ 3744247 w 3744247"/>
                  <a:gd name="connsiteY1" fmla="*/ 0 h 1507558"/>
                  <a:gd name="connsiteX2" fmla="*/ 3744247 w 3744247"/>
                  <a:gd name="connsiteY2" fmla="*/ 1507558 h 1507558"/>
                  <a:gd name="connsiteX3" fmla="*/ 0 w 3744247"/>
                  <a:gd name="connsiteY3" fmla="*/ 1507558 h 1507558"/>
                  <a:gd name="connsiteX4" fmla="*/ 0 w 3744247"/>
                  <a:gd name="connsiteY4" fmla="*/ 0 h 15075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247" h="1507558">
                    <a:moveTo>
                      <a:pt x="0" y="0"/>
                    </a:moveTo>
                    <a:lnTo>
                      <a:pt x="3744247" y="0"/>
                    </a:lnTo>
                    <a:lnTo>
                      <a:pt x="3744247" y="1507558"/>
                    </a:lnTo>
                    <a:lnTo>
                      <a:pt x="0" y="1507558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9060" tIns="99060" rIns="99060" bIns="99060" numCol="1" spcCol="1270" anchor="ctr" anchorCtr="0">
                <a:noAutofit/>
              </a:bodyPr>
              <a:lstStyle/>
              <a:p>
                <a:pPr lvl="0" algn="ctr" defTabSz="11557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6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6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6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6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26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thị nằm phía trên trục hoành và </a:t>
                </a:r>
                <a14:m>
                  <m:oMath xmlns:m="http://schemas.openxmlformats.org/officeDocument/2006/math">
                    <m:r>
                      <a:rPr lang="en-US" sz="26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6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điểm cao nhất của đồ thị.</a:t>
                </a:r>
                <a:endParaRPr lang="en-US" sz="2600" kern="1200"/>
              </a:p>
            </p:txBody>
          </p:sp>
        </mc:Choice>
        <mc:Fallback xmlns="">
          <p:sp>
            <p:nvSpPr>
              <p:cNvPr id="9" name="Freeform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687" y="1450418"/>
                <a:ext cx="3744247" cy="1507558"/>
              </a:xfrm>
              <a:custGeom>
                <a:avLst/>
                <a:gdLst>
                  <a:gd name="connsiteX0" fmla="*/ 0 w 3744247"/>
                  <a:gd name="connsiteY0" fmla="*/ 0 h 1507558"/>
                  <a:gd name="connsiteX1" fmla="*/ 3744247 w 3744247"/>
                  <a:gd name="connsiteY1" fmla="*/ 0 h 1507558"/>
                  <a:gd name="connsiteX2" fmla="*/ 3744247 w 3744247"/>
                  <a:gd name="connsiteY2" fmla="*/ 1507558 h 1507558"/>
                  <a:gd name="connsiteX3" fmla="*/ 0 w 3744247"/>
                  <a:gd name="connsiteY3" fmla="*/ 1507558 h 1507558"/>
                  <a:gd name="connsiteX4" fmla="*/ 0 w 3744247"/>
                  <a:gd name="connsiteY4" fmla="*/ 0 h 15075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247" h="1507558">
                    <a:moveTo>
                      <a:pt x="0" y="0"/>
                    </a:moveTo>
                    <a:lnTo>
                      <a:pt x="3744247" y="0"/>
                    </a:lnTo>
                    <a:lnTo>
                      <a:pt x="3744247" y="1507558"/>
                    </a:lnTo>
                    <a:lnTo>
                      <a:pt x="0" y="1507558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"/>
                <a:stretch>
                  <a:fillRect t="-5578" r="-2265" b="-99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Freeform 9"/>
              <p:cNvSpPr/>
              <p:nvPr/>
            </p:nvSpPr>
            <p:spPr>
              <a:xfrm>
                <a:off x="4745194" y="1450418"/>
                <a:ext cx="3744247" cy="1507558"/>
              </a:xfrm>
              <a:custGeom>
                <a:avLst/>
                <a:gdLst>
                  <a:gd name="connsiteX0" fmla="*/ 0 w 3744247"/>
                  <a:gd name="connsiteY0" fmla="*/ 0 h 1507558"/>
                  <a:gd name="connsiteX1" fmla="*/ 3744247 w 3744247"/>
                  <a:gd name="connsiteY1" fmla="*/ 0 h 1507558"/>
                  <a:gd name="connsiteX2" fmla="*/ 3744247 w 3744247"/>
                  <a:gd name="connsiteY2" fmla="*/ 1507558 h 1507558"/>
                  <a:gd name="connsiteX3" fmla="*/ 0 w 3744247"/>
                  <a:gd name="connsiteY3" fmla="*/ 1507558 h 1507558"/>
                  <a:gd name="connsiteX4" fmla="*/ 0 w 3744247"/>
                  <a:gd name="connsiteY4" fmla="*/ 0 h 15075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247" h="1507558">
                    <a:moveTo>
                      <a:pt x="0" y="0"/>
                    </a:moveTo>
                    <a:lnTo>
                      <a:pt x="3744247" y="0"/>
                    </a:lnTo>
                    <a:lnTo>
                      <a:pt x="3744247" y="1507558"/>
                    </a:lnTo>
                    <a:lnTo>
                      <a:pt x="0" y="1507558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9060" tIns="99060" rIns="99060" bIns="99060" numCol="1" spcCol="1270" anchor="ctr" anchorCtr="0">
                <a:noAutofit/>
              </a:bodyPr>
              <a:lstStyle/>
              <a:p>
                <a:pPr lvl="0" algn="ctr" defTabSz="11557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6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26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6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thị nằm phía </a:t>
                </a:r>
                <a:r>
                  <a:rPr lang="en-US" sz="26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 </a:t>
                </a:r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 hoành và </a:t>
                </a:r>
                <a14:m>
                  <m:oMath xmlns:m="http://schemas.openxmlformats.org/officeDocument/2006/math"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điểm </a:t>
                </a:r>
                <a:r>
                  <a:rPr lang="en-US" sz="26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p </a:t>
                </a:r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 của đồ thị</a:t>
                </a:r>
                <a:r>
                  <a:rPr lang="en-US" sz="26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Freeform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194" y="1450418"/>
                <a:ext cx="3744247" cy="1507558"/>
              </a:xfrm>
              <a:custGeom>
                <a:avLst/>
                <a:gdLst>
                  <a:gd name="connsiteX0" fmla="*/ 0 w 3744247"/>
                  <a:gd name="connsiteY0" fmla="*/ 0 h 1507558"/>
                  <a:gd name="connsiteX1" fmla="*/ 3744247 w 3744247"/>
                  <a:gd name="connsiteY1" fmla="*/ 0 h 1507558"/>
                  <a:gd name="connsiteX2" fmla="*/ 3744247 w 3744247"/>
                  <a:gd name="connsiteY2" fmla="*/ 1507558 h 1507558"/>
                  <a:gd name="connsiteX3" fmla="*/ 0 w 3744247"/>
                  <a:gd name="connsiteY3" fmla="*/ 1507558 h 1507558"/>
                  <a:gd name="connsiteX4" fmla="*/ 0 w 3744247"/>
                  <a:gd name="connsiteY4" fmla="*/ 0 h 15075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247" h="1507558">
                    <a:moveTo>
                      <a:pt x="0" y="0"/>
                    </a:moveTo>
                    <a:lnTo>
                      <a:pt x="3744247" y="0"/>
                    </a:lnTo>
                    <a:lnTo>
                      <a:pt x="3744247" y="1507558"/>
                    </a:lnTo>
                    <a:lnTo>
                      <a:pt x="0" y="1507558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4"/>
                <a:stretch>
                  <a:fillRect l="-1131" t="-5578" r="-2100" b="-99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Freeform 10"/>
              <p:cNvSpPr/>
              <p:nvPr/>
            </p:nvSpPr>
            <p:spPr>
              <a:xfrm>
                <a:off x="749687" y="3133514"/>
                <a:ext cx="3744247" cy="1507558"/>
              </a:xfrm>
              <a:custGeom>
                <a:avLst/>
                <a:gdLst>
                  <a:gd name="connsiteX0" fmla="*/ 0 w 3744247"/>
                  <a:gd name="connsiteY0" fmla="*/ 0 h 1507558"/>
                  <a:gd name="connsiteX1" fmla="*/ 3744247 w 3744247"/>
                  <a:gd name="connsiteY1" fmla="*/ 0 h 1507558"/>
                  <a:gd name="connsiteX2" fmla="*/ 3744247 w 3744247"/>
                  <a:gd name="connsiteY2" fmla="*/ 1507558 h 1507558"/>
                  <a:gd name="connsiteX3" fmla="*/ 0 w 3744247"/>
                  <a:gd name="connsiteY3" fmla="*/ 1507558 h 1507558"/>
                  <a:gd name="connsiteX4" fmla="*/ 0 w 3744247"/>
                  <a:gd name="connsiteY4" fmla="*/ 0 h 15075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247" h="1507558">
                    <a:moveTo>
                      <a:pt x="0" y="0"/>
                    </a:moveTo>
                    <a:lnTo>
                      <a:pt x="3744247" y="0"/>
                    </a:lnTo>
                    <a:lnTo>
                      <a:pt x="3744247" y="1507558"/>
                    </a:lnTo>
                    <a:lnTo>
                      <a:pt x="0" y="1507558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9060" tIns="99060" rIns="99060" bIns="99060" numCol="1" spcCol="1270" anchor="ctr" anchorCtr="0">
                <a:noAutofit/>
              </a:bodyPr>
              <a:lstStyle/>
              <a:p>
                <a:pPr lvl="0" algn="ctr" defTabSz="11557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6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sz="26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thị nằm phía </a:t>
                </a:r>
                <a:r>
                  <a:rPr lang="en-US" sz="26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 </a:t>
                </a:r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 hoành và </a:t>
                </a:r>
                <a14:m>
                  <m:oMath xmlns:m="http://schemas.openxmlformats.org/officeDocument/2006/math"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điểm </a:t>
                </a:r>
                <a:r>
                  <a:rPr lang="en-US" sz="26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p </a:t>
                </a:r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 của đồ thị.</a:t>
                </a:r>
                <a:endParaRPr lang="vi-VN" sz="26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Freeform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687" y="3133514"/>
                <a:ext cx="3744247" cy="1507558"/>
              </a:xfrm>
              <a:custGeom>
                <a:avLst/>
                <a:gdLst>
                  <a:gd name="connsiteX0" fmla="*/ 0 w 3744247"/>
                  <a:gd name="connsiteY0" fmla="*/ 0 h 1507558"/>
                  <a:gd name="connsiteX1" fmla="*/ 3744247 w 3744247"/>
                  <a:gd name="connsiteY1" fmla="*/ 0 h 1507558"/>
                  <a:gd name="connsiteX2" fmla="*/ 3744247 w 3744247"/>
                  <a:gd name="connsiteY2" fmla="*/ 1507558 h 1507558"/>
                  <a:gd name="connsiteX3" fmla="*/ 0 w 3744247"/>
                  <a:gd name="connsiteY3" fmla="*/ 1507558 h 1507558"/>
                  <a:gd name="connsiteX4" fmla="*/ 0 w 3744247"/>
                  <a:gd name="connsiteY4" fmla="*/ 0 h 15075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247" h="1507558">
                    <a:moveTo>
                      <a:pt x="0" y="0"/>
                    </a:moveTo>
                    <a:lnTo>
                      <a:pt x="3744247" y="0"/>
                    </a:lnTo>
                    <a:lnTo>
                      <a:pt x="3744247" y="1507558"/>
                    </a:lnTo>
                    <a:lnTo>
                      <a:pt x="0" y="1507558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5"/>
                <a:stretch>
                  <a:fillRect l="-1294" t="-5578" r="-2427" b="-99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reeform 11"/>
              <p:cNvSpPr/>
              <p:nvPr/>
            </p:nvSpPr>
            <p:spPr>
              <a:xfrm>
                <a:off x="4745194" y="3133514"/>
                <a:ext cx="3744247" cy="1507558"/>
              </a:xfrm>
              <a:custGeom>
                <a:avLst/>
                <a:gdLst>
                  <a:gd name="connsiteX0" fmla="*/ 0 w 3744247"/>
                  <a:gd name="connsiteY0" fmla="*/ 0 h 1507558"/>
                  <a:gd name="connsiteX1" fmla="*/ 3744247 w 3744247"/>
                  <a:gd name="connsiteY1" fmla="*/ 0 h 1507558"/>
                  <a:gd name="connsiteX2" fmla="*/ 3744247 w 3744247"/>
                  <a:gd name="connsiteY2" fmla="*/ 1507558 h 1507558"/>
                  <a:gd name="connsiteX3" fmla="*/ 0 w 3744247"/>
                  <a:gd name="connsiteY3" fmla="*/ 1507558 h 1507558"/>
                  <a:gd name="connsiteX4" fmla="*/ 0 w 3744247"/>
                  <a:gd name="connsiteY4" fmla="*/ 0 h 15075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247" h="1507558">
                    <a:moveTo>
                      <a:pt x="0" y="0"/>
                    </a:moveTo>
                    <a:lnTo>
                      <a:pt x="3744247" y="0"/>
                    </a:lnTo>
                    <a:lnTo>
                      <a:pt x="3744247" y="1507558"/>
                    </a:lnTo>
                    <a:lnTo>
                      <a:pt x="0" y="1507558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9060" tIns="99060" rIns="99060" bIns="99060" numCol="1" spcCol="1270" anchor="ctr" anchorCtr="0">
                <a:noAutofit/>
              </a:bodyPr>
              <a:lstStyle/>
              <a:p>
                <a:pPr lvl="0" algn="ctr" defTabSz="11557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6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:r>
                  <a:rPr lang="en-US" sz="26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6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ồ thị nằm phía </a:t>
                </a:r>
                <a:r>
                  <a:rPr lang="en-US" sz="26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 </a:t>
                </a:r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 hoành và </a:t>
                </a:r>
                <a14:m>
                  <m:oMath xmlns:m="http://schemas.openxmlformats.org/officeDocument/2006/math">
                    <m:r>
                      <a:rPr lang="en-US" sz="2600" i="1" kern="1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600" kern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điểm cao nhất của đồ thị</a:t>
                </a:r>
                <a:r>
                  <a:rPr lang="en-US" sz="26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6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Freeform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194" y="3133514"/>
                <a:ext cx="3744247" cy="1507558"/>
              </a:xfrm>
              <a:custGeom>
                <a:avLst/>
                <a:gdLst>
                  <a:gd name="connsiteX0" fmla="*/ 0 w 3744247"/>
                  <a:gd name="connsiteY0" fmla="*/ 0 h 1507558"/>
                  <a:gd name="connsiteX1" fmla="*/ 3744247 w 3744247"/>
                  <a:gd name="connsiteY1" fmla="*/ 0 h 1507558"/>
                  <a:gd name="connsiteX2" fmla="*/ 3744247 w 3744247"/>
                  <a:gd name="connsiteY2" fmla="*/ 1507558 h 1507558"/>
                  <a:gd name="connsiteX3" fmla="*/ 0 w 3744247"/>
                  <a:gd name="connsiteY3" fmla="*/ 1507558 h 1507558"/>
                  <a:gd name="connsiteX4" fmla="*/ 0 w 3744247"/>
                  <a:gd name="connsiteY4" fmla="*/ 0 h 15075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247" h="1507558">
                    <a:moveTo>
                      <a:pt x="0" y="0"/>
                    </a:moveTo>
                    <a:lnTo>
                      <a:pt x="3744247" y="0"/>
                    </a:lnTo>
                    <a:lnTo>
                      <a:pt x="3744247" y="1507558"/>
                    </a:lnTo>
                    <a:lnTo>
                      <a:pt x="0" y="1507558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6"/>
                <a:stretch>
                  <a:fillRect l="-1131" t="-5578" r="-2423" b="-99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lowchart: Alternate Process 13">
            <a:hlinkClick r:id="rId7" action="ppaction://hlinksldjump"/>
          </p:cNvPr>
          <p:cNvSpPr/>
          <p:nvPr/>
        </p:nvSpPr>
        <p:spPr>
          <a:xfrm>
            <a:off x="5381932" y="2529621"/>
            <a:ext cx="2470770" cy="59634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ỘNG ĐIỂM</a:t>
            </a:r>
            <a:endParaRPr lang="vi-VN" sz="3000" b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5" name="Pentagon 14">
            <a:hlinkClick r:id="" action="ppaction://hlinkshowjump?jump=nextslide"/>
          </p:cNvPr>
          <p:cNvSpPr/>
          <p:nvPr/>
        </p:nvSpPr>
        <p:spPr>
          <a:xfrm>
            <a:off x="7683795" y="4708524"/>
            <a:ext cx="1396408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Câu tiếp theo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66492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1" animBg="1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6617" y="129401"/>
            <a:ext cx="8250767" cy="5539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000" b="1" smtClean="0">
                <a:ln/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 HỎI TRẮC NGHIỆM</a:t>
            </a:r>
            <a:endParaRPr lang="vi-VN" sz="3000" b="1">
              <a:ln/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Freeform 7"/>
              <p:cNvSpPr/>
              <p:nvPr/>
            </p:nvSpPr>
            <p:spPr>
              <a:xfrm>
                <a:off x="1198560" y="1471463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kern="120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;4</m:t>
                        </m:r>
                      </m:e>
                    </m:d>
                  </m:oMath>
                </a14:m>
                <a:endParaRPr lang="en-US" sz="3200" kern="1200"/>
              </a:p>
            </p:txBody>
          </p:sp>
        </mc:Choice>
        <mc:Fallback xmlns="">
          <p:sp>
            <p:nvSpPr>
              <p:cNvPr id="8" name="Freeform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560" y="1471463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Freeform 8"/>
              <p:cNvSpPr/>
              <p:nvPr/>
            </p:nvSpPr>
            <p:spPr>
              <a:xfrm>
                <a:off x="4697619" y="1471463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kern="120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4;8</m:t>
                        </m:r>
                      </m:e>
                    </m:d>
                  </m:oMath>
                </a14:m>
                <a:endParaRPr lang="en-US" sz="3200" kern="1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Freeform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619" y="1471463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Freeform 9"/>
              <p:cNvSpPr/>
              <p:nvPr/>
            </p:nvSpPr>
            <p:spPr>
              <a:xfrm>
                <a:off x="1198560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kern="120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4;−8</m:t>
                        </m:r>
                      </m:e>
                    </m:d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Freeform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560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Freeform 10"/>
              <p:cNvSpPr/>
              <p:nvPr/>
            </p:nvSpPr>
            <p:spPr>
              <a:xfrm>
                <a:off x="4697619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kern="120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;−4</m:t>
                        </m:r>
                      </m:e>
                    </m:d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Freeform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619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383947" y="601076"/>
            <a:ext cx="8376107" cy="838200"/>
            <a:chOff x="383947" y="469958"/>
            <a:chExt cx="8376107" cy="838200"/>
          </a:xfrm>
        </p:grpSpPr>
        <p:sp>
          <p:nvSpPr>
            <p:cNvPr id="5" name="TextBox 4"/>
            <p:cNvSpPr txBox="1"/>
            <p:nvPr/>
          </p:nvSpPr>
          <p:spPr>
            <a:xfrm>
              <a:off x="383947" y="616689"/>
              <a:ext cx="83761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2: </a:t>
              </a:r>
              <a:r>
                <a:rPr 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 nào sau đây thuộc đồ thị hàm số               ?</a:t>
              </a:r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2695065"/>
                </p:ext>
              </p:extLst>
            </p:nvPr>
          </p:nvGraphicFramePr>
          <p:xfrm>
            <a:off x="7139172" y="469958"/>
            <a:ext cx="1143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7" imgW="1143000" imgH="838080" progId="Equation.DSMT4">
                    <p:embed/>
                  </p:oleObj>
                </mc:Choice>
                <mc:Fallback>
                  <p:oleObj name="Equation" r:id="rId7" imgW="114300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39172" y="469958"/>
                          <a:ext cx="1143000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Flowchart: Alternate Process 11">
            <a:hlinkClick r:id="rId9" action="ppaction://hlinksldjump"/>
          </p:cNvPr>
          <p:cNvSpPr/>
          <p:nvPr/>
        </p:nvSpPr>
        <p:spPr>
          <a:xfrm>
            <a:off x="5086143" y="1357506"/>
            <a:ext cx="2470770" cy="59634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ỘNG ĐIỂM</a:t>
            </a:r>
            <a:endParaRPr lang="vi-VN" sz="3000" b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3" name="Pentagon 12">
            <a:hlinkClick r:id="" action="ppaction://hlinkshowjump?jump=nextslide"/>
          </p:cNvPr>
          <p:cNvSpPr/>
          <p:nvPr/>
        </p:nvSpPr>
        <p:spPr>
          <a:xfrm>
            <a:off x="7683795" y="4708524"/>
            <a:ext cx="1396408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Câu tiếp theo</a:t>
            </a:r>
            <a:endParaRPr lang="vi-VN"/>
          </a:p>
        </p:txBody>
      </p:sp>
      <p:sp>
        <p:nvSpPr>
          <p:cNvPr id="16" name="Pentagon 15">
            <a:hlinkClick r:id="" action="ppaction://hlinkshowjump?jump=previousslide"/>
          </p:cNvPr>
          <p:cNvSpPr/>
          <p:nvPr/>
        </p:nvSpPr>
        <p:spPr>
          <a:xfrm flipH="1">
            <a:off x="81190" y="4703799"/>
            <a:ext cx="1117370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Câu trước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76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  <p:bldP spid="13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6617" y="129401"/>
            <a:ext cx="8250767" cy="5539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000" b="1" smtClean="0">
                <a:ln/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 HỎI TRẮC NGHIỆM</a:t>
            </a:r>
            <a:endParaRPr lang="vi-VN" sz="3000" b="1">
              <a:ln/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Freeform 7"/>
              <p:cNvSpPr/>
              <p:nvPr/>
            </p:nvSpPr>
            <p:spPr>
              <a:xfrm>
                <a:off x="1198560" y="1417490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endParaRPr lang="en-US" sz="3200" kern="1200"/>
              </a:p>
            </p:txBody>
          </p:sp>
        </mc:Choice>
        <mc:Fallback xmlns="">
          <p:sp>
            <p:nvSpPr>
              <p:cNvPr id="8" name="Freeform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560" y="1417490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Freeform 8"/>
              <p:cNvSpPr/>
              <p:nvPr/>
            </p:nvSpPr>
            <p:spPr>
              <a:xfrm>
                <a:off x="4697619" y="1417490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3200" kern="1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Freeform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619" y="1417490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Freeform 9"/>
              <p:cNvSpPr/>
              <p:nvPr/>
            </p:nvSpPr>
            <p:spPr>
              <a:xfrm>
                <a:off x="1198560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Freeform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560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Freeform 10"/>
              <p:cNvSpPr/>
              <p:nvPr/>
            </p:nvSpPr>
            <p:spPr>
              <a:xfrm>
                <a:off x="4697619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Freeform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619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3947" y="747807"/>
                <a:ext cx="837610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: 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</a:t>
                </a:r>
                <a:endParaRPr lang="vi-VN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47" y="747807"/>
                <a:ext cx="8376107" cy="584775"/>
              </a:xfrm>
              <a:prstGeom prst="rect">
                <a:avLst/>
              </a:prstGeom>
              <a:blipFill>
                <a:blip r:embed="rId6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lowchart: Alternate Process 11">
            <a:hlinkClick r:id="rId7" action="ppaction://hlinksldjump"/>
          </p:cNvPr>
          <p:cNvSpPr/>
          <p:nvPr/>
        </p:nvSpPr>
        <p:spPr>
          <a:xfrm>
            <a:off x="1587084" y="1332582"/>
            <a:ext cx="2470770" cy="59634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ỘNG ĐIỂM</a:t>
            </a:r>
            <a:endParaRPr lang="vi-VN" sz="3000" b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3" name="Pentagon 12">
            <a:hlinkClick r:id="" action="ppaction://hlinkshowjump?jump=nextslide"/>
          </p:cNvPr>
          <p:cNvSpPr/>
          <p:nvPr/>
        </p:nvSpPr>
        <p:spPr>
          <a:xfrm>
            <a:off x="7683795" y="4708524"/>
            <a:ext cx="1396408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Câu tiếp theo</a:t>
            </a:r>
            <a:endParaRPr lang="vi-VN"/>
          </a:p>
        </p:txBody>
      </p:sp>
      <p:sp>
        <p:nvSpPr>
          <p:cNvPr id="14" name="Pentagon 13">
            <a:hlinkClick r:id="" action="ppaction://hlinkshowjump?jump=previousslide"/>
          </p:cNvPr>
          <p:cNvSpPr/>
          <p:nvPr/>
        </p:nvSpPr>
        <p:spPr>
          <a:xfrm flipH="1">
            <a:off x="81190" y="4703799"/>
            <a:ext cx="1117370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Câu trước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07846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6617" y="129401"/>
            <a:ext cx="8250767" cy="5539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000" b="1" smtClean="0">
                <a:ln/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 HỎI TRẮC NGHIỆM</a:t>
            </a:r>
            <a:endParaRPr lang="vi-VN" sz="3000" b="1">
              <a:ln/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Freeform 2"/>
              <p:cNvSpPr/>
              <p:nvPr/>
            </p:nvSpPr>
            <p:spPr>
              <a:xfrm>
                <a:off x="1198560" y="1513117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3200" kern="1200"/>
              </a:p>
            </p:txBody>
          </p:sp>
        </mc:Choice>
        <mc:Fallback xmlns="">
          <p:sp>
            <p:nvSpPr>
              <p:cNvPr id="3" name="Freeform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560" y="1513117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Freeform 5"/>
              <p:cNvSpPr/>
              <p:nvPr/>
            </p:nvSpPr>
            <p:spPr>
              <a:xfrm>
                <a:off x="4697619" y="1513117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32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endParaRPr lang="en-US" sz="3200" kern="1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Freeform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619" y="1513117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Freeform 7"/>
              <p:cNvSpPr/>
              <p:nvPr/>
            </p:nvSpPr>
            <p:spPr>
              <a:xfrm>
                <a:off x="1198560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Freeform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560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Freeform 8"/>
              <p:cNvSpPr/>
              <p:nvPr/>
            </p:nvSpPr>
            <p:spPr>
              <a:xfrm>
                <a:off x="4697619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32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Freeform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619" y="3116181"/>
                <a:ext cx="3247819" cy="1507435"/>
              </a:xfrm>
              <a:custGeom>
                <a:avLst/>
                <a:gdLst>
                  <a:gd name="connsiteX0" fmla="*/ 0 w 3247819"/>
                  <a:gd name="connsiteY0" fmla="*/ 0 h 1507435"/>
                  <a:gd name="connsiteX1" fmla="*/ 3247819 w 3247819"/>
                  <a:gd name="connsiteY1" fmla="*/ 0 h 1507435"/>
                  <a:gd name="connsiteX2" fmla="*/ 3247819 w 3247819"/>
                  <a:gd name="connsiteY2" fmla="*/ 1507435 h 1507435"/>
                  <a:gd name="connsiteX3" fmla="*/ 0 w 3247819"/>
                  <a:gd name="connsiteY3" fmla="*/ 1507435 h 1507435"/>
                  <a:gd name="connsiteX4" fmla="*/ 0 w 3247819"/>
                  <a:gd name="connsiteY4" fmla="*/ 0 h 1507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47819" h="1507435">
                    <a:moveTo>
                      <a:pt x="0" y="0"/>
                    </a:moveTo>
                    <a:lnTo>
                      <a:pt x="3247819" y="0"/>
                    </a:lnTo>
                    <a:lnTo>
                      <a:pt x="3247819" y="1507435"/>
                    </a:lnTo>
                    <a:lnTo>
                      <a:pt x="0" y="1507435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3947" y="747807"/>
                <a:ext cx="837610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: 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</a:t>
                </a:r>
                <a:endParaRPr lang="vi-VN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47" y="747807"/>
                <a:ext cx="8376107" cy="584775"/>
              </a:xfrm>
              <a:prstGeom prst="rect">
                <a:avLst/>
              </a:prstGeom>
              <a:blipFill>
                <a:blip r:embed="rId6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lowchart: Alternate Process 9">
            <a:hlinkClick r:id="rId7" action="ppaction://hlinksldjump"/>
          </p:cNvPr>
          <p:cNvSpPr/>
          <p:nvPr/>
        </p:nvSpPr>
        <p:spPr>
          <a:xfrm>
            <a:off x="5086143" y="1258419"/>
            <a:ext cx="2470770" cy="59634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ỘNG ĐIỂM</a:t>
            </a:r>
            <a:endParaRPr lang="vi-VN" sz="3000" b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1" name="Pentagon 10">
            <a:hlinkClick r:id="" action="ppaction://hlinkshowjump?jump=nextslide"/>
          </p:cNvPr>
          <p:cNvSpPr/>
          <p:nvPr/>
        </p:nvSpPr>
        <p:spPr>
          <a:xfrm>
            <a:off x="7683795" y="4708524"/>
            <a:ext cx="1396408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Câu tiếp theo</a:t>
            </a:r>
            <a:endParaRPr lang="vi-VN"/>
          </a:p>
        </p:txBody>
      </p:sp>
      <p:sp>
        <p:nvSpPr>
          <p:cNvPr id="12" name="Pentagon 11">
            <a:hlinkClick r:id="" action="ppaction://hlinkshowjump?jump=previousslide"/>
          </p:cNvPr>
          <p:cNvSpPr/>
          <p:nvPr/>
        </p:nvSpPr>
        <p:spPr>
          <a:xfrm flipH="1">
            <a:off x="81190" y="4703799"/>
            <a:ext cx="1117370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Câu trước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733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6617" y="129401"/>
            <a:ext cx="8250767" cy="5539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000" b="1" smtClean="0">
                <a:ln/>
                <a:solidFill>
                  <a:schemeClr val="accent1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 HỎI TRẮC NGHIỆM</a:t>
            </a:r>
            <a:endParaRPr lang="vi-VN" sz="3000" b="1">
              <a:ln/>
              <a:solidFill>
                <a:schemeClr val="accent1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Freeform 2"/>
              <p:cNvSpPr/>
              <p:nvPr/>
            </p:nvSpPr>
            <p:spPr>
              <a:xfrm>
                <a:off x="1639942" y="1972204"/>
                <a:ext cx="2885705" cy="1339364"/>
              </a:xfrm>
              <a:custGeom>
                <a:avLst/>
                <a:gdLst>
                  <a:gd name="connsiteX0" fmla="*/ 0 w 2885705"/>
                  <a:gd name="connsiteY0" fmla="*/ 0 h 1339364"/>
                  <a:gd name="connsiteX1" fmla="*/ 2885705 w 2885705"/>
                  <a:gd name="connsiteY1" fmla="*/ 0 h 1339364"/>
                  <a:gd name="connsiteX2" fmla="*/ 2885705 w 2885705"/>
                  <a:gd name="connsiteY2" fmla="*/ 1339364 h 1339364"/>
                  <a:gd name="connsiteX3" fmla="*/ 0 w 2885705"/>
                  <a:gd name="connsiteY3" fmla="*/ 1339364 h 1339364"/>
                  <a:gd name="connsiteX4" fmla="*/ 0 w 2885705"/>
                  <a:gd name="connsiteY4" fmla="*/ 0 h 1339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85705" h="1339364">
                    <a:moveTo>
                      <a:pt x="0" y="0"/>
                    </a:moveTo>
                    <a:lnTo>
                      <a:pt x="2885705" y="0"/>
                    </a:lnTo>
                    <a:lnTo>
                      <a:pt x="2885705" y="1339364"/>
                    </a:lnTo>
                    <a:lnTo>
                      <a:pt x="0" y="1339364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endParaRPr lang="en-US" sz="3200" kern="1200"/>
              </a:p>
            </p:txBody>
          </p:sp>
        </mc:Choice>
        <mc:Fallback xmlns="">
          <p:sp>
            <p:nvSpPr>
              <p:cNvPr id="3" name="Freeform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942" y="1972204"/>
                <a:ext cx="2885705" cy="1339364"/>
              </a:xfrm>
              <a:custGeom>
                <a:avLst/>
                <a:gdLst>
                  <a:gd name="connsiteX0" fmla="*/ 0 w 2885705"/>
                  <a:gd name="connsiteY0" fmla="*/ 0 h 1339364"/>
                  <a:gd name="connsiteX1" fmla="*/ 2885705 w 2885705"/>
                  <a:gd name="connsiteY1" fmla="*/ 0 h 1339364"/>
                  <a:gd name="connsiteX2" fmla="*/ 2885705 w 2885705"/>
                  <a:gd name="connsiteY2" fmla="*/ 1339364 h 1339364"/>
                  <a:gd name="connsiteX3" fmla="*/ 0 w 2885705"/>
                  <a:gd name="connsiteY3" fmla="*/ 1339364 h 1339364"/>
                  <a:gd name="connsiteX4" fmla="*/ 0 w 2885705"/>
                  <a:gd name="connsiteY4" fmla="*/ 0 h 1339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85705" h="1339364">
                    <a:moveTo>
                      <a:pt x="0" y="0"/>
                    </a:moveTo>
                    <a:lnTo>
                      <a:pt x="2885705" y="0"/>
                    </a:lnTo>
                    <a:lnTo>
                      <a:pt x="2885705" y="1339364"/>
                    </a:lnTo>
                    <a:lnTo>
                      <a:pt x="0" y="133936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Freeform 5"/>
              <p:cNvSpPr/>
              <p:nvPr/>
            </p:nvSpPr>
            <p:spPr>
              <a:xfrm>
                <a:off x="4748875" y="1972204"/>
                <a:ext cx="2885705" cy="1339364"/>
              </a:xfrm>
              <a:custGeom>
                <a:avLst/>
                <a:gdLst>
                  <a:gd name="connsiteX0" fmla="*/ 0 w 2885705"/>
                  <a:gd name="connsiteY0" fmla="*/ 0 h 1339364"/>
                  <a:gd name="connsiteX1" fmla="*/ 2885705 w 2885705"/>
                  <a:gd name="connsiteY1" fmla="*/ 0 h 1339364"/>
                  <a:gd name="connsiteX2" fmla="*/ 2885705 w 2885705"/>
                  <a:gd name="connsiteY2" fmla="*/ 1339364 h 1339364"/>
                  <a:gd name="connsiteX3" fmla="*/ 0 w 2885705"/>
                  <a:gd name="connsiteY3" fmla="*/ 1339364 h 1339364"/>
                  <a:gd name="connsiteX4" fmla="*/ 0 w 2885705"/>
                  <a:gd name="connsiteY4" fmla="*/ 0 h 1339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85705" h="1339364">
                    <a:moveTo>
                      <a:pt x="0" y="0"/>
                    </a:moveTo>
                    <a:lnTo>
                      <a:pt x="2885705" y="0"/>
                    </a:lnTo>
                    <a:lnTo>
                      <a:pt x="2885705" y="1339364"/>
                    </a:lnTo>
                    <a:lnTo>
                      <a:pt x="0" y="1339364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kern="120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kern="1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Freeform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875" y="1972204"/>
                <a:ext cx="2885705" cy="1339364"/>
              </a:xfrm>
              <a:custGeom>
                <a:avLst/>
                <a:gdLst>
                  <a:gd name="connsiteX0" fmla="*/ 0 w 2885705"/>
                  <a:gd name="connsiteY0" fmla="*/ 0 h 1339364"/>
                  <a:gd name="connsiteX1" fmla="*/ 2885705 w 2885705"/>
                  <a:gd name="connsiteY1" fmla="*/ 0 h 1339364"/>
                  <a:gd name="connsiteX2" fmla="*/ 2885705 w 2885705"/>
                  <a:gd name="connsiteY2" fmla="*/ 1339364 h 1339364"/>
                  <a:gd name="connsiteX3" fmla="*/ 0 w 2885705"/>
                  <a:gd name="connsiteY3" fmla="*/ 1339364 h 1339364"/>
                  <a:gd name="connsiteX4" fmla="*/ 0 w 2885705"/>
                  <a:gd name="connsiteY4" fmla="*/ 0 h 1339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85705" h="1339364">
                    <a:moveTo>
                      <a:pt x="0" y="0"/>
                    </a:moveTo>
                    <a:lnTo>
                      <a:pt x="2885705" y="0"/>
                    </a:lnTo>
                    <a:lnTo>
                      <a:pt x="2885705" y="1339364"/>
                    </a:lnTo>
                    <a:lnTo>
                      <a:pt x="0" y="133936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Freeform 7"/>
              <p:cNvSpPr/>
              <p:nvPr/>
            </p:nvSpPr>
            <p:spPr>
              <a:xfrm>
                <a:off x="1639942" y="3534796"/>
                <a:ext cx="2885705" cy="1339364"/>
              </a:xfrm>
              <a:custGeom>
                <a:avLst/>
                <a:gdLst>
                  <a:gd name="connsiteX0" fmla="*/ 0 w 2885705"/>
                  <a:gd name="connsiteY0" fmla="*/ 0 h 1339364"/>
                  <a:gd name="connsiteX1" fmla="*/ 2885705 w 2885705"/>
                  <a:gd name="connsiteY1" fmla="*/ 0 h 1339364"/>
                  <a:gd name="connsiteX2" fmla="*/ 2885705 w 2885705"/>
                  <a:gd name="connsiteY2" fmla="*/ 1339364 h 1339364"/>
                  <a:gd name="connsiteX3" fmla="*/ 0 w 2885705"/>
                  <a:gd name="connsiteY3" fmla="*/ 1339364 h 1339364"/>
                  <a:gd name="connsiteX4" fmla="*/ 0 w 2885705"/>
                  <a:gd name="connsiteY4" fmla="*/ 0 h 1339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85705" h="1339364">
                    <a:moveTo>
                      <a:pt x="0" y="0"/>
                    </a:moveTo>
                    <a:lnTo>
                      <a:pt x="2885705" y="0"/>
                    </a:lnTo>
                    <a:lnTo>
                      <a:pt x="2885705" y="1339364"/>
                    </a:lnTo>
                    <a:lnTo>
                      <a:pt x="0" y="1339364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Freeform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942" y="3534796"/>
                <a:ext cx="2885705" cy="1339364"/>
              </a:xfrm>
              <a:custGeom>
                <a:avLst/>
                <a:gdLst>
                  <a:gd name="connsiteX0" fmla="*/ 0 w 2885705"/>
                  <a:gd name="connsiteY0" fmla="*/ 0 h 1339364"/>
                  <a:gd name="connsiteX1" fmla="*/ 2885705 w 2885705"/>
                  <a:gd name="connsiteY1" fmla="*/ 0 h 1339364"/>
                  <a:gd name="connsiteX2" fmla="*/ 2885705 w 2885705"/>
                  <a:gd name="connsiteY2" fmla="*/ 1339364 h 1339364"/>
                  <a:gd name="connsiteX3" fmla="*/ 0 w 2885705"/>
                  <a:gd name="connsiteY3" fmla="*/ 1339364 h 1339364"/>
                  <a:gd name="connsiteX4" fmla="*/ 0 w 2885705"/>
                  <a:gd name="connsiteY4" fmla="*/ 0 h 1339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85705" h="1339364">
                    <a:moveTo>
                      <a:pt x="0" y="0"/>
                    </a:moveTo>
                    <a:lnTo>
                      <a:pt x="2885705" y="0"/>
                    </a:lnTo>
                    <a:lnTo>
                      <a:pt x="2885705" y="1339364"/>
                    </a:lnTo>
                    <a:lnTo>
                      <a:pt x="0" y="133936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Freeform 8"/>
              <p:cNvSpPr/>
              <p:nvPr/>
            </p:nvSpPr>
            <p:spPr>
              <a:xfrm>
                <a:off x="4748875" y="3534796"/>
                <a:ext cx="2885705" cy="1339364"/>
              </a:xfrm>
              <a:custGeom>
                <a:avLst/>
                <a:gdLst>
                  <a:gd name="connsiteX0" fmla="*/ 0 w 2885705"/>
                  <a:gd name="connsiteY0" fmla="*/ 0 h 1339364"/>
                  <a:gd name="connsiteX1" fmla="*/ 2885705 w 2885705"/>
                  <a:gd name="connsiteY1" fmla="*/ 0 h 1339364"/>
                  <a:gd name="connsiteX2" fmla="*/ 2885705 w 2885705"/>
                  <a:gd name="connsiteY2" fmla="*/ 1339364 h 1339364"/>
                  <a:gd name="connsiteX3" fmla="*/ 0 w 2885705"/>
                  <a:gd name="connsiteY3" fmla="*/ 1339364 h 1339364"/>
                  <a:gd name="connsiteX4" fmla="*/ 0 w 2885705"/>
                  <a:gd name="connsiteY4" fmla="*/ 0 h 1339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85705" h="1339364">
                    <a:moveTo>
                      <a:pt x="0" y="0"/>
                    </a:moveTo>
                    <a:lnTo>
                      <a:pt x="2885705" y="0"/>
                    </a:lnTo>
                    <a:lnTo>
                      <a:pt x="2885705" y="1339364"/>
                    </a:lnTo>
                    <a:lnTo>
                      <a:pt x="0" y="1339364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1920" tIns="121920" rIns="121920" bIns="12192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200" b="1" kern="1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b="0" i="1" kern="120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kern="12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3200" kern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Freeform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875" y="3534796"/>
                <a:ext cx="2885705" cy="1339364"/>
              </a:xfrm>
              <a:custGeom>
                <a:avLst/>
                <a:gdLst>
                  <a:gd name="connsiteX0" fmla="*/ 0 w 2885705"/>
                  <a:gd name="connsiteY0" fmla="*/ 0 h 1339364"/>
                  <a:gd name="connsiteX1" fmla="*/ 2885705 w 2885705"/>
                  <a:gd name="connsiteY1" fmla="*/ 0 h 1339364"/>
                  <a:gd name="connsiteX2" fmla="*/ 2885705 w 2885705"/>
                  <a:gd name="connsiteY2" fmla="*/ 1339364 h 1339364"/>
                  <a:gd name="connsiteX3" fmla="*/ 0 w 2885705"/>
                  <a:gd name="connsiteY3" fmla="*/ 1339364 h 1339364"/>
                  <a:gd name="connsiteX4" fmla="*/ 0 w 2885705"/>
                  <a:gd name="connsiteY4" fmla="*/ 0 h 1339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85705" h="1339364">
                    <a:moveTo>
                      <a:pt x="0" y="0"/>
                    </a:moveTo>
                    <a:lnTo>
                      <a:pt x="2885705" y="0"/>
                    </a:lnTo>
                    <a:lnTo>
                      <a:pt x="2885705" y="1339364"/>
                    </a:lnTo>
                    <a:lnTo>
                      <a:pt x="0" y="133936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3947" y="747807"/>
                <a:ext cx="8376107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: 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;−2</m:t>
                        </m:r>
                      </m:e>
                    </m:d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Giá trị của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bao nhiêu?</a:t>
                </a:r>
                <a:endParaRPr lang="vi-VN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47" y="747807"/>
                <a:ext cx="8376107" cy="1077218"/>
              </a:xfrm>
              <a:prstGeom prst="rect">
                <a:avLst/>
              </a:prstGeom>
              <a:blipFill>
                <a:blip r:embed="rId6"/>
                <a:stretch>
                  <a:fillRect l="-1674" t="-7955" r="-1674" b="-176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lowchart: Alternate Process 9">
            <a:hlinkClick r:id="rId7" action="ppaction://hlinksldjump"/>
          </p:cNvPr>
          <p:cNvSpPr/>
          <p:nvPr/>
        </p:nvSpPr>
        <p:spPr>
          <a:xfrm>
            <a:off x="4956342" y="3160576"/>
            <a:ext cx="2470770" cy="596341"/>
          </a:xfrm>
          <a:prstGeom prst="flowChartAlternateProcess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ỘNG ĐIỂM</a:t>
            </a:r>
            <a:endParaRPr lang="vi-VN" sz="3000" b="1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1" name="Pentagon 10">
            <a:hlinkClick r:id="" action="ppaction://hlinkshowjump?jump=nextslide"/>
          </p:cNvPr>
          <p:cNvSpPr/>
          <p:nvPr/>
        </p:nvSpPr>
        <p:spPr>
          <a:xfrm>
            <a:off x="7683795" y="4708524"/>
            <a:ext cx="1396408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Câu tiếp theo</a:t>
            </a:r>
            <a:endParaRPr lang="vi-VN"/>
          </a:p>
        </p:txBody>
      </p:sp>
      <p:sp>
        <p:nvSpPr>
          <p:cNvPr id="12" name="Pentagon 11">
            <a:hlinkClick r:id="" action="ppaction://hlinkshowjump?jump=previousslide"/>
          </p:cNvPr>
          <p:cNvSpPr/>
          <p:nvPr/>
        </p:nvSpPr>
        <p:spPr>
          <a:xfrm flipH="1">
            <a:off x="81190" y="4703799"/>
            <a:ext cx="1117370" cy="396460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Câu trước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4406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8F2EC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8" grpId="0" animBg="1"/>
      <p:bldP spid="10" grpId="0" animBg="1"/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Language School Newsletter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27</TotalTime>
  <Words>1247</Words>
  <Application>Microsoft Office PowerPoint</Application>
  <PresentationFormat>On-screen Show (16:9)</PresentationFormat>
  <Paragraphs>141</Paragraphs>
  <Slides>1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Language School Newsletter By Slidesgo</vt:lpstr>
      <vt:lpstr>Equation</vt:lpstr>
      <vt:lpstr>PowerPoint Presentation</vt:lpstr>
      <vt:lpstr>HÀM SỐ VÀ ĐỒ THỊ CỦA HÀM SỐ Y=AX^2 (A≠0) Tiết 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1 SGK trang 10</vt:lpstr>
      <vt:lpstr>Bài tập 5 SGK trang 10</vt:lpstr>
      <vt:lpstr>Bài tập 5 SGK trang 10</vt:lpstr>
      <vt:lpstr>Bài tập 5 SGK trang 10</vt:lpstr>
      <vt:lpstr>Bài tập 5 SGK trang 10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QT</cp:lastModifiedBy>
  <cp:revision>1</cp:revision>
  <dcterms:modified xsi:type="dcterms:W3CDTF">2025-02-07T14:40:17Z</dcterms:modified>
</cp:coreProperties>
</file>